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15E305F9" w:rsidR="00B07418" w:rsidRDefault="007B0C5D" w:rsidP="00C9682C"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5F9E3FB7" wp14:editId="6782020E">
                <wp:simplePos x="0" y="0"/>
                <wp:positionH relativeFrom="column">
                  <wp:posOffset>3660841</wp:posOffset>
                </wp:positionH>
                <wp:positionV relativeFrom="paragraph">
                  <wp:posOffset>235253</wp:posOffset>
                </wp:positionV>
                <wp:extent cx="2504440" cy="1220575"/>
                <wp:effectExtent l="0" t="0" r="0" b="0"/>
                <wp:wrapSquare wrapText="bothSides"/>
                <wp:docPr id="49" name="Groe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1220575"/>
                          <a:chOff x="0" y="0"/>
                          <a:chExt cx="2504440" cy="1220575"/>
                        </a:xfrm>
                      </wpg:grpSpPr>
                      <pic:pic xmlns:pic="http://schemas.openxmlformats.org/drawingml/2006/picture">
                        <pic:nvPicPr>
                          <pic:cNvPr id="47" name="Picture 55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406" b="15948"/>
                          <a:stretch/>
                        </pic:blipFill>
                        <pic:spPr bwMode="auto">
                          <a:xfrm>
                            <a:off x="0" y="156950"/>
                            <a:ext cx="2504440" cy="106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8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968991" y="0"/>
                            <a:ext cx="1009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F9034D" w14:textId="63F6E71B" w:rsidR="007B0C5D" w:rsidRPr="004975AD" w:rsidRDefault="000E1FA9" w:rsidP="007B0C5D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0E1FA9">
                                <w:rPr>
                                  <w:position w:val="-10"/>
                                </w:rPr>
                                <w:object w:dxaOrig="1200" w:dyaOrig="320" w14:anchorId="0721844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61.6pt;height:15.4pt" o:ole="">
                                    <v:imagedata r:id="rId9" o:title=""/>
                                  </v:shape>
                                  <o:OLEObject Type="Embed" ProgID="Equation.DSMT4" ShapeID="_x0000_i1026" DrawAspect="Content" ObjectID="_1820070928" r:id="rId10"/>
                                </w:object>
                              </w:r>
                              <w:r>
                                <w:t>.</w:t>
                              </w:r>
                              <w:r w:rsidR="007B0C5D">
                                <w:rPr>
                                  <w:rFonts w:ascii="Times New Roman" w:hAnsi="Times New Roman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9E3FB7" id="Groep 49" o:spid="_x0000_s1026" style="position:absolute;margin-left:288.25pt;margin-top:18.5pt;width:197.2pt;height:96.1pt;z-index:251711488" coordsize="25044,12205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">
                <v:shape id="Picture 556" o:spid="_x0000_s1027" type="#_x0000_t75" style="position:absolute;top:1569;width:25044;height:10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">
                  <v:imagedata r:id="rId11" o:title="" croptop="10096f" cropbottom="1045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7" o:spid="_x0000_s1028" type="#_x0000_t202" style="position:absolute;left:9689;width:10091;height:29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" filled="f" stroked="f">
                  <v:textbox style="mso-fit-shape-to-text:t">
                    <w:txbxContent>
                      <w:p w14:paraId="19F9034D" w14:textId="63F6E71B" w:rsidR="007B0C5D" w:rsidRPr="004975AD" w:rsidRDefault="000E1FA9" w:rsidP="007B0C5D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0E1FA9">
                          <w:rPr>
                            <w:position w:val="-10"/>
                          </w:rPr>
                          <w:object w:dxaOrig="1200" w:dyaOrig="320" w14:anchorId="0721844A">
                            <v:shape id="_x0000_i1026" type="#_x0000_t75" style="width:61.6pt;height:15.4pt" o:ole="">
                              <v:imagedata r:id="rId9" o:title=""/>
                            </v:shape>
                            <o:OLEObject Type="Embed" ProgID="Equation.DSMT4" ShapeID="_x0000_i1026" DrawAspect="Content" ObjectID="_1820070928" r:id="rId12"/>
                          </w:object>
                        </w:r>
                        <w:r>
                          <w:t>.</w:t>
                        </w:r>
                        <w:r w:rsidR="007B0C5D">
                          <w:rPr>
                            <w:rFonts w:ascii="Times New Roman" w:hAnsi="Times New Roman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C06A8">
        <w:t>Ho</w:t>
      </w:r>
      <w:r w:rsidR="00D00F1B">
        <w:t>o</w:t>
      </w:r>
      <w:r w:rsidR="001C06A8">
        <w:t xml:space="preserve">fdstuk </w:t>
      </w:r>
      <w:r w:rsidR="001A7B08">
        <w:t>1</w:t>
      </w:r>
      <w:r w:rsidR="006B264F">
        <w:t>8</w:t>
      </w:r>
      <w:r w:rsidR="001C06A8">
        <w:t xml:space="preserve">: </w:t>
      </w:r>
      <w:r w:rsidR="00ED05B7">
        <w:rPr>
          <w:b/>
          <w:i/>
          <w:sz w:val="32"/>
        </w:rPr>
        <w:t>To</w:t>
      </w:r>
      <w:r w:rsidR="00F8526E">
        <w:rPr>
          <w:b/>
          <w:i/>
          <w:sz w:val="32"/>
        </w:rPr>
        <w:t>e</w:t>
      </w:r>
      <w:r w:rsidR="00ED05B7">
        <w:rPr>
          <w:b/>
          <w:i/>
          <w:sz w:val="32"/>
        </w:rPr>
        <w:t>passingen van integreren</w:t>
      </w:r>
    </w:p>
    <w:p w14:paraId="6E0C78AF" w14:textId="08B171B9" w:rsidR="001A7B08" w:rsidRDefault="001A7B08" w:rsidP="00C9682C"/>
    <w:p w14:paraId="7CB7E23D" w14:textId="3F49C0AD" w:rsidR="001A7B08" w:rsidRPr="00C46DAE" w:rsidRDefault="001A7B08" w:rsidP="00C9682C">
      <w:pPr>
        <w:rPr>
          <w:b/>
          <w:bCs/>
        </w:rPr>
      </w:pPr>
      <w:r w:rsidRPr="00C46DAE">
        <w:rPr>
          <w:b/>
          <w:bCs/>
        </w:rPr>
        <w:t>V1</w:t>
      </w:r>
    </w:p>
    <w:p w14:paraId="4028D041" w14:textId="30FCB1CB" w:rsidR="007B0C5D" w:rsidRPr="00BB6E89" w:rsidRDefault="007B0C5D" w:rsidP="007B0C5D">
      <w:r>
        <w:rPr>
          <w:b/>
          <w:bCs/>
        </w:rPr>
        <w:t>a</w:t>
      </w:r>
      <w:r w:rsidRPr="00BB6E89">
        <w:tab/>
      </w:r>
    </w:p>
    <w:p w14:paraId="78CA29EC" w14:textId="7622E4A1" w:rsidR="007B0C5D" w:rsidRPr="00BB6E89" w:rsidRDefault="007B0C5D" w:rsidP="007B0C5D">
      <w:r>
        <w:rPr>
          <w:b/>
          <w:bCs/>
        </w:rPr>
        <w:t>b</w:t>
      </w:r>
      <w:r w:rsidRPr="00BB6E89">
        <w:tab/>
      </w:r>
      <w:r w:rsidR="000E1FA9" w:rsidRPr="000E1FA9">
        <w:rPr>
          <w:position w:val="-10"/>
        </w:rPr>
        <w:object w:dxaOrig="3060" w:dyaOrig="320" w14:anchorId="0C319EAD">
          <v:shape id="_x0000_i1027" type="#_x0000_t75" style="width:154.4pt;height:15.4pt" o:ole="">
            <v:imagedata r:id="rId13" o:title=""/>
          </v:shape>
          <o:OLEObject Type="Embed" ProgID="Equation.DSMT4" ShapeID="_x0000_i1027" DrawAspect="Content" ObjectID="_1820070230" r:id="rId14"/>
        </w:object>
      </w:r>
      <w:r>
        <w:t xml:space="preserve"> en </w:t>
      </w:r>
      <w:r w:rsidR="000E1FA9" w:rsidRPr="000E1FA9">
        <w:rPr>
          <w:position w:val="-6"/>
        </w:rPr>
        <w:object w:dxaOrig="760" w:dyaOrig="279" w14:anchorId="34F0E893">
          <v:shape id="_x0000_i1028" type="#_x0000_t75" style="width:35.8pt;height:15.4pt" o:ole="">
            <v:imagedata r:id="rId15" o:title=""/>
          </v:shape>
          <o:OLEObject Type="Embed" ProgID="Equation.DSMT4" ShapeID="_x0000_i1028" DrawAspect="Content" ObjectID="_1820070231" r:id="rId16"/>
        </w:object>
      </w:r>
    </w:p>
    <w:p w14:paraId="7EB73A8B" w14:textId="6C741088" w:rsidR="007B0C5D" w:rsidRPr="00BB6E89" w:rsidRDefault="007B0C5D" w:rsidP="007B0C5D">
      <w:r>
        <w:rPr>
          <w:b/>
          <w:bCs/>
        </w:rPr>
        <w:t>c</w:t>
      </w:r>
      <w:r w:rsidRPr="00BB6E89">
        <w:tab/>
      </w:r>
      <w:r w:rsidR="000E1FA9" w:rsidRPr="000E1FA9">
        <w:rPr>
          <w:position w:val="-10"/>
        </w:rPr>
        <w:object w:dxaOrig="820" w:dyaOrig="320" w14:anchorId="5F7B2728">
          <v:shape id="_x0000_i1029" type="#_x0000_t75" style="width:41.2pt;height:15.4pt" o:ole="">
            <v:imagedata r:id="rId17" o:title=""/>
          </v:shape>
          <o:OLEObject Type="Embed" ProgID="Equation.DSMT4" ShapeID="_x0000_i1029" DrawAspect="Content" ObjectID="_1820070232" r:id="rId18"/>
        </w:object>
      </w:r>
      <w:r>
        <w:t xml:space="preserve"> voor </w:t>
      </w:r>
      <w:r w:rsidR="000E1FA9" w:rsidRPr="000E1FA9">
        <w:rPr>
          <w:position w:val="-12"/>
        </w:rPr>
        <w:object w:dxaOrig="780" w:dyaOrig="360" w14:anchorId="350DA21D">
          <v:shape id="_x0000_i1030" type="#_x0000_t75" style="width:41.2pt;height:20.4pt" o:ole="">
            <v:imagedata r:id="rId19" o:title=""/>
          </v:shape>
          <o:OLEObject Type="Embed" ProgID="Equation.DSMT4" ShapeID="_x0000_i1030" DrawAspect="Content" ObjectID="_1820070233" r:id="rId20"/>
        </w:object>
      </w:r>
      <w:r>
        <w:t xml:space="preserve">  en </w:t>
      </w:r>
      <w:r w:rsidR="000E1FA9" w:rsidRPr="000E1FA9">
        <w:rPr>
          <w:position w:val="-12"/>
        </w:rPr>
        <w:object w:dxaOrig="940" w:dyaOrig="360" w14:anchorId="27D71736">
          <v:shape id="_x0000_i1031" type="#_x0000_t75" style="width:46.2pt;height:20.4pt" o:ole="">
            <v:imagedata r:id="rId21" o:title=""/>
          </v:shape>
          <o:OLEObject Type="Embed" ProgID="Equation.DSMT4" ShapeID="_x0000_i1031" DrawAspect="Content" ObjectID="_1820070234" r:id="rId22"/>
        </w:object>
      </w:r>
    </w:p>
    <w:p w14:paraId="564DD16B" w14:textId="30A05234" w:rsidR="007B0C5D" w:rsidRPr="00BB6E89" w:rsidRDefault="007B0C5D" w:rsidP="007B0C5D">
      <w:r w:rsidRPr="00BB6E89">
        <w:tab/>
      </w:r>
      <w:r w:rsidR="000E1FA9" w:rsidRPr="000E1FA9">
        <w:rPr>
          <w:position w:val="-10"/>
        </w:rPr>
        <w:object w:dxaOrig="960" w:dyaOrig="320" w14:anchorId="11FB9E31">
          <v:shape id="_x0000_i1032" type="#_x0000_t75" style="width:46.2pt;height:15.4pt" o:ole="">
            <v:imagedata r:id="rId23" o:title=""/>
          </v:shape>
          <o:OLEObject Type="Embed" ProgID="Equation.DSMT4" ShapeID="_x0000_i1032" DrawAspect="Content" ObjectID="_1820070235" r:id="rId24"/>
        </w:object>
      </w:r>
      <w:r>
        <w:t xml:space="preserve"> voor </w:t>
      </w:r>
      <w:r w:rsidR="000E1FA9" w:rsidRPr="000E1FA9">
        <w:rPr>
          <w:position w:val="-12"/>
        </w:rPr>
        <w:object w:dxaOrig="940" w:dyaOrig="360" w14:anchorId="4619BB39">
          <v:shape id="_x0000_i1033" type="#_x0000_t75" style="width:46.2pt;height:20.4pt" o:ole="">
            <v:imagedata r:id="rId25" o:title=""/>
          </v:shape>
          <o:OLEObject Type="Embed" ProgID="Equation.DSMT4" ShapeID="_x0000_i1033" DrawAspect="Content" ObjectID="_1820070236" r:id="rId26"/>
        </w:object>
      </w:r>
      <w:r>
        <w:t xml:space="preserve">  en </w:t>
      </w:r>
      <w:r w:rsidR="000E1FA9" w:rsidRPr="000E1FA9">
        <w:rPr>
          <w:position w:val="-12"/>
        </w:rPr>
        <w:object w:dxaOrig="880" w:dyaOrig="360" w14:anchorId="41A004CC">
          <v:shape id="_x0000_i1034" type="#_x0000_t75" style="width:46.2pt;height:20.4pt" o:ole="">
            <v:imagedata r:id="rId27" o:title=""/>
          </v:shape>
          <o:OLEObject Type="Embed" ProgID="Equation.DSMT4" ShapeID="_x0000_i1034" DrawAspect="Content" ObjectID="_1820070237" r:id="rId28"/>
        </w:object>
      </w:r>
    </w:p>
    <w:p w14:paraId="0267D782" w14:textId="0307BAC2" w:rsidR="007B0C5D" w:rsidRDefault="007B0C5D" w:rsidP="007B0C5D">
      <w:r>
        <w:rPr>
          <w:b/>
          <w:bCs/>
        </w:rPr>
        <w:t>d</w:t>
      </w:r>
      <w:r w:rsidRPr="00BB6E89">
        <w:tab/>
        <w:t xml:space="preserve">De periode is </w:t>
      </w:r>
      <w:r w:rsidR="000E1FA9" w:rsidRPr="000E1FA9">
        <w:rPr>
          <w:position w:val="-12"/>
        </w:rPr>
        <w:object w:dxaOrig="840" w:dyaOrig="360" w14:anchorId="4D6DBF64">
          <v:shape id="_x0000_i1035" type="#_x0000_t75" style="width:41.2pt;height:20.4pt" o:ole="">
            <v:imagedata r:id="rId29" o:title=""/>
          </v:shape>
          <o:OLEObject Type="Embed" ProgID="Equation.DSMT4" ShapeID="_x0000_i1035" DrawAspect="Content" ObjectID="_1820070238" r:id="rId30"/>
        </w:object>
      </w:r>
    </w:p>
    <w:p w14:paraId="723112F4" w14:textId="0D4FBC1F" w:rsidR="007B0C5D" w:rsidRPr="00BB6E89" w:rsidRDefault="007B0C5D" w:rsidP="007B0C5D"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3103959F" wp14:editId="0195C235">
                <wp:simplePos x="0" y="0"/>
                <wp:positionH relativeFrom="column">
                  <wp:posOffset>3305933</wp:posOffset>
                </wp:positionH>
                <wp:positionV relativeFrom="paragraph">
                  <wp:posOffset>57387</wp:posOffset>
                </wp:positionV>
                <wp:extent cx="2957830" cy="1221218"/>
                <wp:effectExtent l="0" t="0" r="0" b="0"/>
                <wp:wrapSquare wrapText="bothSides"/>
                <wp:docPr id="50" name="Groe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7830" cy="1221218"/>
                          <a:chOff x="0" y="0"/>
                          <a:chExt cx="2957830" cy="1221218"/>
                        </a:xfrm>
                      </wpg:grpSpPr>
                      <pic:pic xmlns:pic="http://schemas.openxmlformats.org/drawingml/2006/picture">
                        <pic:nvPicPr>
                          <pic:cNvPr id="44" name="Picture 55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764" b="13654"/>
                          <a:stretch/>
                        </pic:blipFill>
                        <pic:spPr bwMode="auto">
                          <a:xfrm>
                            <a:off x="0" y="129653"/>
                            <a:ext cx="295783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5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1426191" y="0"/>
                            <a:ext cx="1313180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72CB6D" w14:textId="4FC38022" w:rsidR="007B0C5D" w:rsidRPr="004975AD" w:rsidRDefault="000E1FA9" w:rsidP="007B0C5D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>
                                <w:t>.</w:t>
                              </w:r>
                              <w:r w:rsidRPr="000E1FA9">
                                <w:rPr>
                                  <w:position w:val="-10"/>
                                </w:rPr>
                                <w:object w:dxaOrig="1600" w:dyaOrig="320" w14:anchorId="339DCFB8">
                                  <v:shape id="_x0000_i1037" type="#_x0000_t75" style="width:82.4pt;height:15.4pt" o:ole="">
                                    <v:imagedata r:id="rId32" o:title=""/>
                                  </v:shape>
                                  <o:OLEObject Type="Embed" ProgID="Equation.DSMT4" ShapeID="_x0000_i1037" DrawAspect="Content" ObjectID="_1820070929" r:id="rId33"/>
                                </w:objec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03959F" id="Groep 50" o:spid="_x0000_s1029" style="position:absolute;margin-left:260.3pt;margin-top:4.5pt;width:232.9pt;height:96.15pt;z-index:251715584" coordsize="29578,12212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">
                <v:shape id="Picture 559" o:spid="_x0000_s1030" type="#_x0000_t75" style="position:absolute;top:1296;width:29578;height:109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">
                  <v:imagedata r:id="rId34" o:title="" croptop="9676f" cropbottom="8948f"/>
                </v:shape>
                <v:shape id="Text Box 560" o:spid="_x0000_s1031" type="#_x0000_t202" style="position:absolute;left:14261;width:13132;height:29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" filled="f" stroked="f">
                  <v:textbox style="mso-fit-shape-to-text:t">
                    <w:txbxContent>
                      <w:p w14:paraId="3772CB6D" w14:textId="4FC38022" w:rsidR="007B0C5D" w:rsidRPr="004975AD" w:rsidRDefault="000E1FA9" w:rsidP="007B0C5D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>
                          <w:t>.</w:t>
                        </w:r>
                        <w:r w:rsidRPr="000E1FA9">
                          <w:rPr>
                            <w:position w:val="-10"/>
                          </w:rPr>
                          <w:object w:dxaOrig="1600" w:dyaOrig="320" w14:anchorId="339DCFB8">
                            <v:shape id="_x0000_i1037" type="#_x0000_t75" style="width:82.4pt;height:15.4pt" o:ole="">
                              <v:imagedata r:id="rId32" o:title=""/>
                            </v:shape>
                            <o:OLEObject Type="Embed" ProgID="Equation.DSMT4" ShapeID="_x0000_i1037" DrawAspect="Content" ObjectID="_1820070929" r:id="rId35"/>
                          </w:object>
                        </w:r>
                        <w:r>
                          <w:t>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bCs/>
        </w:rPr>
        <w:t>e</w:t>
      </w:r>
      <w:r>
        <w:tab/>
      </w:r>
      <w:r w:rsidR="000E1FA9" w:rsidRPr="000E1FA9">
        <w:rPr>
          <w:position w:val="-12"/>
        </w:rPr>
        <w:object w:dxaOrig="2860" w:dyaOrig="360" w14:anchorId="34F544DE">
          <v:shape id="_x0000_i1038" type="#_x0000_t75" style="width:2in;height:20.4pt" o:ole="">
            <v:imagedata r:id="rId36" o:title=""/>
          </v:shape>
          <o:OLEObject Type="Embed" ProgID="Equation.DSMT4" ShapeID="_x0000_i1038" DrawAspect="Content" ObjectID="_1820070239" r:id="rId37"/>
        </w:object>
      </w:r>
      <w:r>
        <w:t xml:space="preserve"> en </w:t>
      </w:r>
      <w:r w:rsidR="000E1FA9" w:rsidRPr="000E1FA9">
        <w:rPr>
          <w:position w:val="-12"/>
        </w:rPr>
        <w:object w:dxaOrig="780" w:dyaOrig="360" w14:anchorId="5C387EB1">
          <v:shape id="_x0000_i1039" type="#_x0000_t75" style="width:41.2pt;height:20.4pt" o:ole="">
            <v:imagedata r:id="rId38" o:title=""/>
          </v:shape>
          <o:OLEObject Type="Embed" ProgID="Equation.DSMT4" ShapeID="_x0000_i1039" DrawAspect="Content" ObjectID="_1820070240" r:id="rId39"/>
        </w:object>
      </w:r>
    </w:p>
    <w:p w14:paraId="5FB11333" w14:textId="43E78029" w:rsidR="007B0C5D" w:rsidRPr="00BB6E89" w:rsidRDefault="007B0C5D" w:rsidP="007B0C5D">
      <w:r w:rsidRPr="00BB6E89">
        <w:tab/>
      </w:r>
      <w:r w:rsidR="000E1FA9" w:rsidRPr="000E1FA9">
        <w:rPr>
          <w:position w:val="-10"/>
        </w:rPr>
        <w:object w:dxaOrig="859" w:dyaOrig="320" w14:anchorId="0D2548F7">
          <v:shape id="_x0000_i1040" type="#_x0000_t75" style="width:41.2pt;height:15.4pt" o:ole="">
            <v:imagedata r:id="rId40" o:title=""/>
          </v:shape>
          <o:OLEObject Type="Embed" ProgID="Equation.DSMT4" ShapeID="_x0000_i1040" DrawAspect="Content" ObjectID="_1820070241" r:id="rId41"/>
        </w:object>
      </w:r>
      <w:r>
        <w:t xml:space="preserve"> voor </w:t>
      </w:r>
      <w:r w:rsidR="000E1FA9" w:rsidRPr="000E1FA9">
        <w:rPr>
          <w:position w:val="-10"/>
        </w:rPr>
        <w:object w:dxaOrig="1460" w:dyaOrig="320" w14:anchorId="32E10283">
          <v:shape id="_x0000_i1041" type="#_x0000_t75" style="width:1in;height:15.4pt" o:ole="">
            <v:imagedata r:id="rId42" o:title=""/>
          </v:shape>
          <o:OLEObject Type="Embed" ProgID="Equation.DSMT4" ShapeID="_x0000_i1041" DrawAspect="Content" ObjectID="_1820070242" r:id="rId43"/>
        </w:object>
      </w:r>
      <w:r>
        <w:t xml:space="preserve"> en  </w:t>
      </w:r>
      <w:r w:rsidR="000E1FA9" w:rsidRPr="000E1FA9">
        <w:rPr>
          <w:position w:val="-6"/>
        </w:rPr>
        <w:object w:dxaOrig="620" w:dyaOrig="240" w14:anchorId="3F26FCAB">
          <v:shape id="_x0000_i1042" type="#_x0000_t75" style="width:30.8pt;height:10.4pt" o:ole="">
            <v:imagedata r:id="rId44" o:title=""/>
          </v:shape>
          <o:OLEObject Type="Embed" ProgID="Equation.DSMT4" ShapeID="_x0000_i1042" DrawAspect="Content" ObjectID="_1820070243" r:id="rId45"/>
        </w:object>
      </w:r>
    </w:p>
    <w:p w14:paraId="273A6F69" w14:textId="5411EAA9" w:rsidR="007B0C5D" w:rsidRPr="00BB6E89" w:rsidRDefault="007B0C5D" w:rsidP="007B0C5D">
      <w:r w:rsidRPr="00BB6E89">
        <w:tab/>
      </w:r>
      <w:r w:rsidR="000E1FA9" w:rsidRPr="000E1FA9">
        <w:rPr>
          <w:position w:val="-10"/>
        </w:rPr>
        <w:object w:dxaOrig="1020" w:dyaOrig="320" w14:anchorId="65E0BC46">
          <v:shape id="_x0000_i1043" type="#_x0000_t75" style="width:51.6pt;height:15.4pt" o:ole="">
            <v:imagedata r:id="rId46" o:title=""/>
          </v:shape>
          <o:OLEObject Type="Embed" ProgID="Equation.DSMT4" ShapeID="_x0000_i1043" DrawAspect="Content" ObjectID="_1820070244" r:id="rId47"/>
        </w:object>
      </w:r>
      <w:r>
        <w:t xml:space="preserve"> voor </w:t>
      </w:r>
      <w:r w:rsidR="000E1FA9" w:rsidRPr="000E1FA9">
        <w:rPr>
          <w:position w:val="-12"/>
        </w:rPr>
        <w:object w:dxaOrig="940" w:dyaOrig="360" w14:anchorId="61B506E2">
          <v:shape id="_x0000_i1044" type="#_x0000_t75" style="width:46.2pt;height:20.4pt" o:ole="">
            <v:imagedata r:id="rId48" o:title=""/>
          </v:shape>
          <o:OLEObject Type="Embed" ProgID="Equation.DSMT4" ShapeID="_x0000_i1044" DrawAspect="Content" ObjectID="_1820070245" r:id="rId49"/>
        </w:object>
      </w:r>
      <w:r>
        <w:t xml:space="preserve">  en </w:t>
      </w:r>
      <w:r w:rsidR="000E1FA9" w:rsidRPr="000E1FA9">
        <w:rPr>
          <w:position w:val="-12"/>
        </w:rPr>
        <w:object w:dxaOrig="780" w:dyaOrig="360" w14:anchorId="1974B6EF">
          <v:shape id="_x0000_i1045" type="#_x0000_t75" style="width:41.2pt;height:20.4pt" o:ole="">
            <v:imagedata r:id="rId50" o:title=""/>
          </v:shape>
          <o:OLEObject Type="Embed" ProgID="Equation.DSMT4" ShapeID="_x0000_i1045" DrawAspect="Content" ObjectID="_1820070246" r:id="rId51"/>
        </w:object>
      </w:r>
    </w:p>
    <w:p w14:paraId="07D0C77F" w14:textId="45CF243B" w:rsidR="007B0C5D" w:rsidRPr="00BB6E89" w:rsidRDefault="007B0C5D" w:rsidP="007B0C5D">
      <w:r w:rsidRPr="00BB6E89">
        <w:tab/>
        <w:t xml:space="preserve">De periode is </w:t>
      </w:r>
      <w:r w:rsidR="000E1FA9" w:rsidRPr="000E1FA9">
        <w:rPr>
          <w:position w:val="-12"/>
        </w:rPr>
        <w:object w:dxaOrig="700" w:dyaOrig="360" w14:anchorId="527BB374">
          <v:shape id="_x0000_i1046" type="#_x0000_t75" style="width:36.2pt;height:20.4pt" o:ole="">
            <v:imagedata r:id="rId52" o:title=""/>
          </v:shape>
          <o:OLEObject Type="Embed" ProgID="Equation.DSMT4" ShapeID="_x0000_i1046" DrawAspect="Content" ObjectID="_1820070247" r:id="rId53"/>
        </w:object>
      </w:r>
    </w:p>
    <w:p w14:paraId="6F81F706" w14:textId="77777777" w:rsidR="007B0C5D" w:rsidRDefault="007B0C5D" w:rsidP="007B0C5D"/>
    <w:p w14:paraId="67EEA19B" w14:textId="511D462F" w:rsidR="007B0C5D" w:rsidRDefault="007B0C5D" w:rsidP="007B0C5D">
      <w:r>
        <w:rPr>
          <w:b/>
        </w:rPr>
        <w:t>V2</w:t>
      </w:r>
    </w:p>
    <w:p w14:paraId="48BA9E09" w14:textId="40D9E566" w:rsidR="007B0C5D" w:rsidRDefault="007B0C5D" w:rsidP="007B0C5D">
      <w:r>
        <w:rPr>
          <w:b/>
          <w:bCs/>
        </w:rPr>
        <w:t>a</w:t>
      </w:r>
      <w:r>
        <w:tab/>
      </w:r>
      <w:r w:rsidRPr="0037413A">
        <w:rPr>
          <w:i/>
        </w:rPr>
        <w:t>f</w:t>
      </w:r>
      <w:r>
        <w:t>(</w:t>
      </w:r>
      <w:r w:rsidRPr="0037413A">
        <w:rPr>
          <w:i/>
        </w:rPr>
        <w:t>x</w:t>
      </w:r>
      <w:r>
        <w:t xml:space="preserve">) is symmetrisch in de lijn </w:t>
      </w:r>
      <w:r w:rsidR="000E1FA9" w:rsidRPr="000E1FA9">
        <w:rPr>
          <w:position w:val="-12"/>
        </w:rPr>
        <w:object w:dxaOrig="780" w:dyaOrig="360" w14:anchorId="5542D10E">
          <v:shape id="_x0000_i1047" type="#_x0000_t75" style="width:41.2pt;height:20.4pt" o:ole="">
            <v:imagedata r:id="rId54" o:title=""/>
          </v:shape>
          <o:OLEObject Type="Embed" ProgID="Equation.DSMT4" ShapeID="_x0000_i1047" DrawAspect="Content" ObjectID="_1820070248" r:id="rId55"/>
        </w:object>
      </w:r>
    </w:p>
    <w:p w14:paraId="3A4D9A3C" w14:textId="77380A61" w:rsidR="007B0C5D" w:rsidRDefault="007B0C5D" w:rsidP="007B0C5D">
      <w:r>
        <w:rPr>
          <w:b/>
          <w:bCs/>
        </w:rPr>
        <w:t>b</w:t>
      </w:r>
      <w:r>
        <w:tab/>
      </w:r>
      <w:r w:rsidRPr="0037413A">
        <w:rPr>
          <w:i/>
        </w:rPr>
        <w:t>g</w:t>
      </w:r>
      <w:r>
        <w:t>(</w:t>
      </w:r>
      <w:r w:rsidRPr="0037413A">
        <w:rPr>
          <w:i/>
        </w:rPr>
        <w:t>x</w:t>
      </w:r>
      <w:r>
        <w:t xml:space="preserve">) is symmetrisch in de </w:t>
      </w:r>
      <w:r w:rsidRPr="0037413A">
        <w:rPr>
          <w:i/>
        </w:rPr>
        <w:t>y</w:t>
      </w:r>
      <w:r>
        <w:t>-as</w:t>
      </w:r>
    </w:p>
    <w:p w14:paraId="4E22B6E7" w14:textId="74EE9010" w:rsidR="007B0C5D" w:rsidRDefault="007B0C5D" w:rsidP="007B0C5D">
      <w:r>
        <w:rPr>
          <w:b/>
          <w:bCs/>
        </w:rPr>
        <w:t>c</w:t>
      </w:r>
      <w:r>
        <w:tab/>
      </w:r>
      <w:r w:rsidRPr="0037413A">
        <w:rPr>
          <w:i/>
        </w:rPr>
        <w:t>f</w:t>
      </w:r>
      <w:r>
        <w:t>(</w:t>
      </w:r>
      <w:r w:rsidRPr="0037413A">
        <w:rPr>
          <w:i/>
        </w:rPr>
        <w:t>x</w:t>
      </w:r>
      <w:r>
        <w:t xml:space="preserve">) is puntsymmetrisch in </w:t>
      </w:r>
      <w:r w:rsidR="000E1FA9" w:rsidRPr="000E1FA9">
        <w:rPr>
          <w:position w:val="-10"/>
        </w:rPr>
        <w:object w:dxaOrig="620" w:dyaOrig="320" w14:anchorId="5E76D381">
          <v:shape id="_x0000_i1048" type="#_x0000_t75" style="width:30.8pt;height:15.4pt" o:ole="">
            <v:imagedata r:id="rId56" o:title=""/>
          </v:shape>
          <o:OLEObject Type="Embed" ProgID="Equation.DSMT4" ShapeID="_x0000_i1048" DrawAspect="Content" ObjectID="_1820070249" r:id="rId57"/>
        </w:object>
      </w:r>
    </w:p>
    <w:p w14:paraId="24CFA438" w14:textId="0A41D937" w:rsidR="007B0C5D" w:rsidRDefault="007B0C5D" w:rsidP="007B0C5D">
      <w:r>
        <w:rPr>
          <w:b/>
          <w:bCs/>
        </w:rPr>
        <w:t>d</w:t>
      </w:r>
      <w:r>
        <w:tab/>
      </w:r>
      <w:r w:rsidRPr="00B400E5">
        <w:rPr>
          <w:i/>
        </w:rPr>
        <w:t>g</w:t>
      </w:r>
      <w:r>
        <w:t>(</w:t>
      </w:r>
      <w:r w:rsidRPr="00B400E5">
        <w:rPr>
          <w:i/>
        </w:rPr>
        <w:t>x</w:t>
      </w:r>
      <w:r>
        <w:t xml:space="preserve">) is puntsymmetrisch in </w:t>
      </w:r>
      <w:r w:rsidR="000E1FA9" w:rsidRPr="000E1FA9">
        <w:rPr>
          <w:position w:val="-12"/>
        </w:rPr>
        <w:object w:dxaOrig="760" w:dyaOrig="360" w14:anchorId="4BCC098C">
          <v:shape id="_x0000_i1049" type="#_x0000_t75" style="width:35.8pt;height:20.4pt" o:ole="">
            <v:imagedata r:id="rId58" o:title=""/>
          </v:shape>
          <o:OLEObject Type="Embed" ProgID="Equation.DSMT4" ShapeID="_x0000_i1049" DrawAspect="Content" ObjectID="_1820070250" r:id="rId59"/>
        </w:object>
      </w:r>
      <w:r>
        <w:t xml:space="preserve"> en symmetrisch in de lijn </w:t>
      </w:r>
      <w:r w:rsidR="000E1FA9" w:rsidRPr="000E1FA9">
        <w:rPr>
          <w:position w:val="-6"/>
        </w:rPr>
        <w:object w:dxaOrig="620" w:dyaOrig="240" w14:anchorId="3A609719">
          <v:shape id="_x0000_i1050" type="#_x0000_t75" style="width:30.8pt;height:10.4pt" o:ole="">
            <v:imagedata r:id="rId60" o:title=""/>
          </v:shape>
          <o:OLEObject Type="Embed" ProgID="Equation.DSMT4" ShapeID="_x0000_i1050" DrawAspect="Content" ObjectID="_1820070251" r:id="rId61"/>
        </w:object>
      </w:r>
    </w:p>
    <w:p w14:paraId="4CDBCC30" w14:textId="61D871A8" w:rsidR="007B0C5D" w:rsidRPr="00092D50" w:rsidRDefault="007B0C5D" w:rsidP="007B0C5D">
      <w:r>
        <w:rPr>
          <w:b/>
          <w:bCs/>
        </w:rPr>
        <w:t>e</w:t>
      </w:r>
      <w:r>
        <w:tab/>
      </w:r>
      <w:r w:rsidRPr="00B400E5">
        <w:rPr>
          <w:i/>
        </w:rPr>
        <w:t>g</w:t>
      </w:r>
      <w:r>
        <w:t>(</w:t>
      </w:r>
      <w:r w:rsidRPr="00B400E5">
        <w:rPr>
          <w:i/>
        </w:rPr>
        <w:t>x</w:t>
      </w:r>
      <w:r>
        <w:t xml:space="preserve">) is puntsymmetrisch in </w:t>
      </w:r>
      <w:r w:rsidR="000E1FA9" w:rsidRPr="000E1FA9">
        <w:rPr>
          <w:position w:val="-12"/>
        </w:rPr>
        <w:object w:dxaOrig="760" w:dyaOrig="360" w14:anchorId="7148FF8A">
          <v:shape id="_x0000_i1051" type="#_x0000_t75" style="width:35.8pt;height:20.4pt" o:ole="">
            <v:imagedata r:id="rId62" o:title=""/>
          </v:shape>
          <o:OLEObject Type="Embed" ProgID="Equation.DSMT4" ShapeID="_x0000_i1051" DrawAspect="Content" ObjectID="_1820070252" r:id="rId63"/>
        </w:object>
      </w:r>
    </w:p>
    <w:p w14:paraId="27353118" w14:textId="5E672EE2" w:rsidR="007B0C5D" w:rsidRDefault="007B0C5D" w:rsidP="007B0C5D">
      <w:r>
        <w:rPr>
          <w:b/>
          <w:bCs/>
        </w:rPr>
        <w:t>f</w:t>
      </w:r>
      <w:r>
        <w:tab/>
      </w:r>
      <w:r w:rsidRPr="00B400E5">
        <w:rPr>
          <w:i/>
        </w:rPr>
        <w:t>f</w:t>
      </w:r>
      <w:r>
        <w:t>(</w:t>
      </w:r>
      <w:r w:rsidRPr="00B400E5">
        <w:rPr>
          <w:i/>
        </w:rPr>
        <w:t>x</w:t>
      </w:r>
      <w:r>
        <w:t xml:space="preserve">) is puntsymmetrisch in </w:t>
      </w:r>
      <w:r w:rsidR="000E1FA9" w:rsidRPr="000E1FA9">
        <w:rPr>
          <w:position w:val="-10"/>
        </w:rPr>
        <w:object w:dxaOrig="620" w:dyaOrig="320" w14:anchorId="4A2DC5C5">
          <v:shape id="_x0000_i1052" type="#_x0000_t75" style="width:30.8pt;height:15.4pt" o:ole="">
            <v:imagedata r:id="rId64" o:title=""/>
          </v:shape>
          <o:OLEObject Type="Embed" ProgID="Equation.DSMT4" ShapeID="_x0000_i1052" DrawAspect="Content" ObjectID="_1820070253" r:id="rId65"/>
        </w:object>
      </w:r>
    </w:p>
    <w:p w14:paraId="3EA92F86" w14:textId="77777777" w:rsidR="007B0C5D" w:rsidRDefault="007B0C5D" w:rsidP="007B0C5D"/>
    <w:p w14:paraId="7B90FE4B" w14:textId="5AC797E2" w:rsidR="007B0C5D" w:rsidRPr="007B0C5D" w:rsidRDefault="007B0C5D" w:rsidP="007B0C5D">
      <w:pPr>
        <w:rPr>
          <w:lang w:val="en-US"/>
        </w:rPr>
      </w:pPr>
      <w:r w:rsidRPr="007B0C5D">
        <w:rPr>
          <w:b/>
          <w:lang w:val="en-US"/>
        </w:rPr>
        <w:t>V3</w:t>
      </w:r>
    </w:p>
    <w:p w14:paraId="0478828E" w14:textId="2B3C9A98" w:rsidR="007B0C5D" w:rsidRPr="007B0C5D" w:rsidRDefault="007B0C5D" w:rsidP="007B0C5D">
      <w:pPr>
        <w:rPr>
          <w:lang w:val="en-US"/>
        </w:rPr>
      </w:pPr>
      <w:r w:rsidRPr="007B0C5D">
        <w:rPr>
          <w:b/>
          <w:bCs/>
          <w:lang w:val="en-US"/>
        </w:rPr>
        <w:t>a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840" w:dyaOrig="400" w14:anchorId="59AB8A11">
          <v:shape id="_x0000_i1053" type="#_x0000_t75" style="width:92.4pt;height:20.4pt" o:ole="">
            <v:imagedata r:id="rId66" o:title=""/>
          </v:shape>
          <o:OLEObject Type="Embed" ProgID="Equation.DSMT4" ShapeID="_x0000_i1053" DrawAspect="Content" ObjectID="_1820070254" r:id="rId67"/>
        </w:object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b/>
          <w:bCs/>
          <w:lang w:val="en-US"/>
        </w:rPr>
        <w:t>d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540" w:dyaOrig="360" w14:anchorId="049E2E61">
          <v:shape id="_x0000_i1054" type="#_x0000_t75" style="width:77pt;height:20.4pt" o:ole="">
            <v:imagedata r:id="rId68" o:title=""/>
          </v:shape>
          <o:OLEObject Type="Embed" ProgID="Equation.DSMT4" ShapeID="_x0000_i1054" DrawAspect="Content" ObjectID="_1820070255" r:id="rId69"/>
        </w:object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b/>
          <w:bCs/>
          <w:lang w:val="en-US"/>
        </w:rPr>
        <w:t>g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480" w:dyaOrig="360" w14:anchorId="09284A48">
          <v:shape id="_x0000_i1055" type="#_x0000_t75" style="width:1in;height:20.4pt" o:ole="">
            <v:imagedata r:id="rId70" o:title=""/>
          </v:shape>
          <o:OLEObject Type="Embed" ProgID="Equation.DSMT4" ShapeID="_x0000_i1055" DrawAspect="Content" ObjectID="_1820070256" r:id="rId71"/>
        </w:object>
      </w:r>
    </w:p>
    <w:p w14:paraId="1E352614" w14:textId="06882811" w:rsidR="007B0C5D" w:rsidRPr="007B0C5D" w:rsidRDefault="007B0C5D" w:rsidP="007B0C5D">
      <w:pPr>
        <w:rPr>
          <w:lang w:val="en-US"/>
        </w:rPr>
      </w:pPr>
      <w:r w:rsidRPr="007B0C5D">
        <w:rPr>
          <w:b/>
          <w:bCs/>
          <w:lang w:val="en-US"/>
        </w:rPr>
        <w:t>b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460" w:dyaOrig="360" w14:anchorId="7D21F1CD">
          <v:shape id="_x0000_i1056" type="#_x0000_t75" style="width:1in;height:20.4pt" o:ole="">
            <v:imagedata r:id="rId72" o:title=""/>
          </v:shape>
          <o:OLEObject Type="Embed" ProgID="Equation.DSMT4" ShapeID="_x0000_i1056" DrawAspect="Content" ObjectID="_1820070257" r:id="rId73"/>
        </w:object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b/>
          <w:bCs/>
          <w:lang w:val="en-US"/>
        </w:rPr>
        <w:t>e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219" w:dyaOrig="360" w14:anchorId="35DB3044">
          <v:shape id="_x0000_i1057" type="#_x0000_t75" style="width:61.6pt;height:20.4pt" o:ole="">
            <v:imagedata r:id="rId74" o:title=""/>
          </v:shape>
          <o:OLEObject Type="Embed" ProgID="Equation.DSMT4" ShapeID="_x0000_i1057" DrawAspect="Content" ObjectID="_1820070258" r:id="rId75"/>
        </w:object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b/>
          <w:bCs/>
          <w:lang w:val="en-US"/>
        </w:rPr>
        <w:t>h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840" w:dyaOrig="400" w14:anchorId="4F5A1706">
          <v:shape id="_x0000_i1058" type="#_x0000_t75" style="width:92.4pt;height:20.4pt" o:ole="">
            <v:imagedata r:id="rId76" o:title=""/>
          </v:shape>
          <o:OLEObject Type="Embed" ProgID="Equation.DSMT4" ShapeID="_x0000_i1058" DrawAspect="Content" ObjectID="_1820070259" r:id="rId77"/>
        </w:object>
      </w:r>
    </w:p>
    <w:p w14:paraId="78029259" w14:textId="270FC1AF" w:rsidR="007B0C5D" w:rsidRPr="007B0C5D" w:rsidRDefault="007B0C5D" w:rsidP="007B0C5D">
      <w:pPr>
        <w:rPr>
          <w:lang w:val="en-US"/>
        </w:rPr>
      </w:pPr>
      <w:r w:rsidRPr="007B0C5D">
        <w:rPr>
          <w:b/>
          <w:bCs/>
          <w:lang w:val="en-US"/>
        </w:rPr>
        <w:t>c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900" w:dyaOrig="400" w14:anchorId="18D1420F">
          <v:shape id="_x0000_i1059" type="#_x0000_t75" style="width:92.4pt;height:20.4pt" o:ole="">
            <v:imagedata r:id="rId78" o:title=""/>
          </v:shape>
          <o:OLEObject Type="Embed" ProgID="Equation.DSMT4" ShapeID="_x0000_i1059" DrawAspect="Content" ObjectID="_1820070260" r:id="rId79"/>
        </w:object>
      </w:r>
      <w:r w:rsidRPr="007B0C5D">
        <w:rPr>
          <w:lang w:val="en-US"/>
        </w:rPr>
        <w:tab/>
      </w:r>
      <w:r w:rsidRPr="007B0C5D">
        <w:rPr>
          <w:lang w:val="en-US"/>
        </w:rPr>
        <w:tab/>
      </w:r>
      <w:r w:rsidRPr="007B0C5D">
        <w:rPr>
          <w:b/>
          <w:bCs/>
          <w:lang w:val="en-US"/>
        </w:rPr>
        <w:t>f</w:t>
      </w:r>
      <w:r w:rsidRPr="007B0C5D">
        <w:rPr>
          <w:lang w:val="en-US"/>
        </w:rPr>
        <w:tab/>
      </w:r>
      <w:r w:rsidR="000E1FA9" w:rsidRPr="000E1FA9">
        <w:rPr>
          <w:position w:val="-12"/>
        </w:rPr>
        <w:object w:dxaOrig="1900" w:dyaOrig="400" w14:anchorId="32A6F419">
          <v:shape id="_x0000_i1060" type="#_x0000_t75" style="width:92.4pt;height:20.4pt" o:ole="">
            <v:imagedata r:id="rId80" o:title=""/>
          </v:shape>
          <o:OLEObject Type="Embed" ProgID="Equation.DSMT4" ShapeID="_x0000_i1060" DrawAspect="Content" ObjectID="_1820070261" r:id="rId81"/>
        </w:object>
      </w:r>
    </w:p>
    <w:p w14:paraId="15B54C4E" w14:textId="77777777" w:rsidR="007B0C5D" w:rsidRPr="007B0C5D" w:rsidRDefault="007B0C5D" w:rsidP="007B0C5D">
      <w:pPr>
        <w:rPr>
          <w:lang w:val="en-US"/>
        </w:rPr>
      </w:pPr>
    </w:p>
    <w:p w14:paraId="673D1C6F" w14:textId="2E3B9E9A" w:rsidR="007B0C5D" w:rsidRPr="007B0C5D" w:rsidRDefault="007B0C5D" w:rsidP="007B0C5D">
      <w:pPr>
        <w:rPr>
          <w:b/>
          <w:lang w:val="en-US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720704" behindDoc="0" locked="0" layoutInCell="1" allowOverlap="1" wp14:anchorId="548CFAD7" wp14:editId="39F6B93D">
                <wp:simplePos x="0" y="0"/>
                <wp:positionH relativeFrom="column">
                  <wp:posOffset>2245995</wp:posOffset>
                </wp:positionH>
                <wp:positionV relativeFrom="paragraph">
                  <wp:posOffset>79375</wp:posOffset>
                </wp:positionV>
                <wp:extent cx="3914775" cy="1351280"/>
                <wp:effectExtent l="3810" t="5080" r="0" b="5715"/>
                <wp:wrapSquare wrapText="left"/>
                <wp:docPr id="33" name="Groe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4775" cy="1351280"/>
                          <a:chOff x="4671" y="11783"/>
                          <a:chExt cx="6165" cy="2128"/>
                        </a:xfrm>
                      </wpg:grpSpPr>
                      <pic:pic xmlns:pic="http://schemas.openxmlformats.org/drawingml/2006/picture">
                        <pic:nvPicPr>
                          <pic:cNvPr id="34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71" y="11816"/>
                            <a:ext cx="2843" cy="20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6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49" y="11783"/>
                            <a:ext cx="2887" cy="2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7" name="Text Box 567"/>
                        <wps:cNvSpPr txBox="1">
                          <a:spLocks noChangeArrowheads="1"/>
                        </wps:cNvSpPr>
                        <wps:spPr bwMode="auto">
                          <a:xfrm>
                            <a:off x="6469" y="11913"/>
                            <a:ext cx="68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DBBE73" w14:textId="77777777" w:rsidR="007B0C5D" w:rsidRPr="00EF099D" w:rsidRDefault="007B0C5D" w:rsidP="007B0C5D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714C29">
                                <w:rPr>
                                  <w:i/>
                                  <w:sz w:val="20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568"/>
                        <wps:cNvSpPr txBox="1">
                          <a:spLocks noChangeArrowheads="1"/>
                        </wps:cNvSpPr>
                        <wps:spPr bwMode="auto">
                          <a:xfrm>
                            <a:off x="6989" y="12303"/>
                            <a:ext cx="633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2B9C9" w14:textId="77777777" w:rsidR="007B0C5D" w:rsidRPr="006C1FF8" w:rsidRDefault="007B0C5D" w:rsidP="007B0C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C1FF8">
                                <w:rPr>
                                  <w:i/>
                                  <w:sz w:val="20"/>
                                </w:rPr>
                                <w:t>h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5441" y="13047"/>
                            <a:ext cx="65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75126" w14:textId="77777777" w:rsidR="007B0C5D" w:rsidRPr="006C1FF8" w:rsidRDefault="007B0C5D" w:rsidP="007B0C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C1FF8">
                                <w:rPr>
                                  <w:i/>
                                  <w:sz w:val="20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10125" y="12208"/>
                            <a:ext cx="711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4B37E7" w14:textId="77777777" w:rsidR="007B0C5D" w:rsidRPr="006C1FF8" w:rsidRDefault="007B0C5D" w:rsidP="007B0C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C1FF8">
                                <w:rPr>
                                  <w:i/>
                                  <w:sz w:val="20"/>
                                </w:rPr>
                                <w:t>m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7922" y="13431"/>
                            <a:ext cx="71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3E35C" w14:textId="77777777" w:rsidR="007B0C5D" w:rsidRPr="006C1FF8" w:rsidRDefault="007B0C5D" w:rsidP="007B0C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C1FF8">
                                <w:rPr>
                                  <w:i/>
                                  <w:sz w:val="20"/>
                                </w:rPr>
                                <w:t>n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9917" y="13432"/>
                            <a:ext cx="644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35A822" w14:textId="77777777" w:rsidR="007B0C5D" w:rsidRPr="006C1FF8" w:rsidRDefault="007B0C5D" w:rsidP="007B0C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6C1FF8">
                                <w:rPr>
                                  <w:i/>
                                  <w:sz w:val="20"/>
                                </w:rPr>
                                <w:t>k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CFAD7" id="Groep 33" o:spid="_x0000_s1032" style="position:absolute;margin-left:176.85pt;margin-top:6.25pt;width:308.25pt;height:106.4pt;z-index:251720704;mso-wrap-distance-left:2.85pt" coordorigin="4671,11783" coordsize="6165,21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">
                <v:shape id="Picture 565" o:spid="_x0000_s1033" type="#_x0000_t75" style="position:absolute;left:4671;top:11816;width:2843;height:20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">
                  <v:imagedata r:id="rId84" o:title=""/>
                </v:shape>
                <v:shape id="Picture 566" o:spid="_x0000_s1034" type="#_x0000_t75" style="position:absolute;left:7949;top:11783;width:2887;height:21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">
                  <v:imagedata r:id="rId85" o:title=""/>
                </v:shape>
                <v:shape id="Text Box 567" o:spid="_x0000_s1035" type="#_x0000_t202" style="position:absolute;left:6469;top:11913;width:68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07DBBE73" w14:textId="77777777" w:rsidR="007B0C5D" w:rsidRPr="00EF099D" w:rsidRDefault="007B0C5D" w:rsidP="007B0C5D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714C29">
                          <w:rPr>
                            <w:i/>
                            <w:sz w:val="20"/>
                          </w:rPr>
                          <w:t>g(x)</w:t>
                        </w:r>
                      </w:p>
                    </w:txbxContent>
                  </v:textbox>
                </v:shape>
                <v:shape id="Text Box 568" o:spid="_x0000_s1036" type="#_x0000_t202" style="position:absolute;left:6989;top:12303;width:633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1132B9C9" w14:textId="77777777" w:rsidR="007B0C5D" w:rsidRPr="006C1FF8" w:rsidRDefault="007B0C5D" w:rsidP="007B0C5D">
                        <w:pPr>
                          <w:rPr>
                            <w:i/>
                            <w:sz w:val="20"/>
                          </w:rPr>
                        </w:pPr>
                        <w:r w:rsidRPr="006C1FF8">
                          <w:rPr>
                            <w:i/>
                            <w:sz w:val="20"/>
                          </w:rPr>
                          <w:t>h(x)</w:t>
                        </w:r>
                      </w:p>
                    </w:txbxContent>
                  </v:textbox>
                </v:shape>
                <v:shape id="Text Box 569" o:spid="_x0000_s1037" type="#_x0000_t202" style="position:absolute;left:5441;top:13047;width:659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50F75126" w14:textId="77777777" w:rsidR="007B0C5D" w:rsidRPr="006C1FF8" w:rsidRDefault="007B0C5D" w:rsidP="007B0C5D">
                        <w:pPr>
                          <w:rPr>
                            <w:i/>
                            <w:sz w:val="20"/>
                          </w:rPr>
                        </w:pPr>
                        <w:r w:rsidRPr="006C1FF8">
                          <w:rPr>
                            <w:i/>
                            <w:sz w:val="20"/>
                          </w:rPr>
                          <w:t>f(x)</w:t>
                        </w:r>
                      </w:p>
                    </w:txbxContent>
                  </v:textbox>
                </v:shape>
                <v:shape id="Text Box 570" o:spid="_x0000_s1038" type="#_x0000_t202" style="position:absolute;left:10125;top:12208;width:711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4D4B37E7" w14:textId="77777777" w:rsidR="007B0C5D" w:rsidRPr="006C1FF8" w:rsidRDefault="007B0C5D" w:rsidP="007B0C5D">
                        <w:pPr>
                          <w:rPr>
                            <w:i/>
                            <w:sz w:val="20"/>
                          </w:rPr>
                        </w:pPr>
                        <w:r w:rsidRPr="006C1FF8">
                          <w:rPr>
                            <w:i/>
                            <w:sz w:val="20"/>
                          </w:rPr>
                          <w:t>m(x)</w:t>
                        </w:r>
                      </w:p>
                    </w:txbxContent>
                  </v:textbox>
                </v:shape>
                <v:shape id="Text Box 571" o:spid="_x0000_s1039" type="#_x0000_t202" style="position:absolute;left:7922;top:13431;width:718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5E3E35C" w14:textId="77777777" w:rsidR="007B0C5D" w:rsidRPr="006C1FF8" w:rsidRDefault="007B0C5D" w:rsidP="007B0C5D">
                        <w:pPr>
                          <w:rPr>
                            <w:i/>
                            <w:sz w:val="20"/>
                          </w:rPr>
                        </w:pPr>
                        <w:r w:rsidRPr="006C1FF8">
                          <w:rPr>
                            <w:i/>
                            <w:sz w:val="20"/>
                          </w:rPr>
                          <w:t>n(x)</w:t>
                        </w:r>
                      </w:p>
                    </w:txbxContent>
                  </v:textbox>
                </v:shape>
                <v:shape id="Text Box 572" o:spid="_x0000_s1040" type="#_x0000_t202" style="position:absolute;left:9917;top:13432;width:644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6135A822" w14:textId="77777777" w:rsidR="007B0C5D" w:rsidRPr="006C1FF8" w:rsidRDefault="007B0C5D" w:rsidP="007B0C5D">
                        <w:pPr>
                          <w:rPr>
                            <w:i/>
                            <w:sz w:val="20"/>
                          </w:rPr>
                        </w:pPr>
                        <w:r w:rsidRPr="006C1FF8">
                          <w:rPr>
                            <w:i/>
                            <w:sz w:val="20"/>
                          </w:rPr>
                          <w:t>k(x)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7B0C5D">
        <w:rPr>
          <w:b/>
          <w:lang w:val="en-US"/>
        </w:rPr>
        <w:t>V4</w:t>
      </w:r>
    </w:p>
    <w:p w14:paraId="2E78AED5" w14:textId="33E2CC58" w:rsidR="007B0C5D" w:rsidRPr="00BB6E89" w:rsidRDefault="006B2F0C" w:rsidP="007B0C5D">
      <w:pPr>
        <w:ind w:left="705" w:hanging="705"/>
      </w:pPr>
      <w:r>
        <w:rPr>
          <w:b/>
          <w:bCs/>
        </w:rPr>
        <w:t>a</w:t>
      </w:r>
      <w:r w:rsidR="007B0C5D" w:rsidRPr="00BB6E89">
        <w:tab/>
      </w:r>
      <w:r w:rsidR="007B0C5D" w:rsidRPr="006C1FF8">
        <w:rPr>
          <w:i/>
        </w:rPr>
        <w:t>g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ontstaat uit de grafiek van </w:t>
      </w:r>
      <w:r w:rsidR="007B0C5D" w:rsidRPr="006C1FF8">
        <w:rPr>
          <w:i/>
        </w:rPr>
        <w:t>f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door een lijnvermenigvuldiging toe te passen t.o.v. de </w:t>
      </w:r>
      <w:r w:rsidR="007B0C5D" w:rsidRPr="006C1FF8">
        <w:rPr>
          <w:i/>
        </w:rPr>
        <w:t>x</w:t>
      </w:r>
      <w:r w:rsidR="007B0C5D" w:rsidRPr="00BB6E89">
        <w:t>-as met factor 3.</w:t>
      </w:r>
    </w:p>
    <w:p w14:paraId="66D7F96B" w14:textId="77777777" w:rsidR="007B0C5D" w:rsidRPr="00BB6E89" w:rsidRDefault="007B0C5D" w:rsidP="007B0C5D"/>
    <w:p w14:paraId="06886820" w14:textId="0B9E089D" w:rsidR="007B0C5D" w:rsidRPr="00BB6E89" w:rsidRDefault="007B0C5D" w:rsidP="007B0C5D">
      <w:pPr>
        <w:ind w:left="705"/>
      </w:pPr>
      <w:r w:rsidRPr="00BB6E89">
        <w:t xml:space="preserve">De grafiek van </w:t>
      </w:r>
      <w:r w:rsidRPr="006C1FF8">
        <w:rPr>
          <w:i/>
        </w:rPr>
        <w:t>h</w:t>
      </w:r>
      <w:r w:rsidRPr="00BB6E89">
        <w:t>(</w:t>
      </w:r>
      <w:r w:rsidRPr="006C1FF8">
        <w:rPr>
          <w:i/>
        </w:rPr>
        <w:t>x</w:t>
      </w:r>
      <w:r w:rsidRPr="00BB6E89">
        <w:t xml:space="preserve">) ontstaat door op </w:t>
      </w:r>
      <w:r w:rsidRPr="006C1FF8">
        <w:rPr>
          <w:i/>
        </w:rPr>
        <w:t>f</w:t>
      </w:r>
      <w:r w:rsidRPr="00BB6E89">
        <w:t>(</w:t>
      </w:r>
      <w:r w:rsidRPr="006C1FF8">
        <w:rPr>
          <w:i/>
        </w:rPr>
        <w:t>x</w:t>
      </w:r>
      <w:r w:rsidRPr="00BB6E89">
        <w:t xml:space="preserve">) een lijnvermenigvuldiging toe te passen t.o.v. de </w:t>
      </w:r>
      <w:r w:rsidRPr="006C1FF8">
        <w:rPr>
          <w:i/>
        </w:rPr>
        <w:t>y</w:t>
      </w:r>
      <w:r w:rsidRPr="00BB6E89">
        <w:t xml:space="preserve">-as met factor </w:t>
      </w:r>
      <w:r w:rsidR="000E1FA9" w:rsidRPr="000E1FA9">
        <w:rPr>
          <w:position w:val="-12"/>
        </w:rPr>
        <w:object w:dxaOrig="200" w:dyaOrig="360" w14:anchorId="6A6D9875">
          <v:shape id="_x0000_i1061" type="#_x0000_t75" style="width:10.4pt;height:20.4pt" o:ole="">
            <v:imagedata r:id="rId86" o:title=""/>
          </v:shape>
          <o:OLEObject Type="Embed" ProgID="Equation.DSMT4" ShapeID="_x0000_i1061" DrawAspect="Content" ObjectID="_1820070262" r:id="rId87"/>
        </w:object>
      </w:r>
      <w:r w:rsidRPr="00BB6E89">
        <w:t>.</w:t>
      </w:r>
    </w:p>
    <w:p w14:paraId="3A0F3678" w14:textId="48B08043" w:rsidR="007B0C5D" w:rsidRDefault="006B2F0C" w:rsidP="007B0C5D">
      <w:pPr>
        <w:ind w:left="705" w:hanging="705"/>
      </w:pPr>
      <w:r>
        <w:rPr>
          <w:b/>
          <w:bCs/>
        </w:rPr>
        <w:t>b</w:t>
      </w:r>
      <w:r w:rsidR="007B0C5D" w:rsidRPr="00BB6E89">
        <w:tab/>
        <w:t xml:space="preserve">De grafiek van </w:t>
      </w:r>
      <w:r w:rsidR="007B0C5D" w:rsidRPr="006C1FF8">
        <w:rPr>
          <w:i/>
        </w:rPr>
        <w:t>m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ontstaat uit die van </w:t>
      </w:r>
      <w:r w:rsidR="007B0C5D" w:rsidRPr="006C1FF8">
        <w:rPr>
          <w:i/>
        </w:rPr>
        <w:t>k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door de grafiek van </w:t>
      </w:r>
      <w:r w:rsidR="007B0C5D" w:rsidRPr="006C1FF8">
        <w:rPr>
          <w:i/>
        </w:rPr>
        <w:t>k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2 omhoog te verschuiven. Als je de grafiek van </w:t>
      </w:r>
      <w:r w:rsidR="007B0C5D" w:rsidRPr="006C1FF8">
        <w:rPr>
          <w:i/>
        </w:rPr>
        <w:t>k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 xml:space="preserve">) 2 naar links verschuift, krijg je de grafiek van </w:t>
      </w:r>
      <w:r w:rsidR="007B0C5D" w:rsidRPr="006C1FF8">
        <w:rPr>
          <w:i/>
        </w:rPr>
        <w:t>n</w:t>
      </w:r>
      <w:r w:rsidR="007B0C5D" w:rsidRPr="00BB6E89">
        <w:t>(</w:t>
      </w:r>
      <w:r w:rsidR="007B0C5D" w:rsidRPr="006C1FF8">
        <w:rPr>
          <w:i/>
        </w:rPr>
        <w:t>x</w:t>
      </w:r>
      <w:r w:rsidR="007B0C5D" w:rsidRPr="00BB6E89">
        <w:t>).</w:t>
      </w:r>
    </w:p>
    <w:p w14:paraId="3A37000A" w14:textId="77777777" w:rsidR="006B2F0C" w:rsidRDefault="006B2F0C" w:rsidP="006B2F0C">
      <w:pPr>
        <w:rPr>
          <w:b/>
          <w:bCs/>
        </w:rPr>
      </w:pPr>
    </w:p>
    <w:p w14:paraId="74A95ED3" w14:textId="3021A107" w:rsidR="007B0C5D" w:rsidRPr="00BB6E89" w:rsidRDefault="007B0C5D" w:rsidP="007B0C5D">
      <w:r>
        <w:rPr>
          <w:b/>
        </w:rPr>
        <w:t>V</w:t>
      </w:r>
      <w:r w:rsidR="006B2F0C">
        <w:rPr>
          <w:b/>
        </w:rPr>
        <w:t>5</w:t>
      </w:r>
    </w:p>
    <w:p w14:paraId="20A7BE90" w14:textId="5B5FE450" w:rsidR="007B0C5D" w:rsidRPr="00BB6E89" w:rsidRDefault="006B2F0C" w:rsidP="007B0C5D">
      <w:r>
        <w:rPr>
          <w:b/>
          <w:bCs/>
        </w:rPr>
        <w:t>a</w:t>
      </w:r>
      <w:r w:rsidR="007B0C5D" w:rsidRPr="00BB6E89">
        <w:tab/>
      </w:r>
      <w:r>
        <w:t>V</w:t>
      </w:r>
      <w:r w:rsidR="007B0C5D" w:rsidRPr="00BB6E89">
        <w:t xml:space="preserve">ermenigvuldiging t.o.v. de </w:t>
      </w:r>
      <w:r w:rsidR="007B0C5D" w:rsidRPr="006C1FF8">
        <w:rPr>
          <w:i/>
        </w:rPr>
        <w:t>y</w:t>
      </w:r>
      <w:r w:rsidR="007B0C5D" w:rsidRPr="00BB6E89">
        <w:t xml:space="preserve">-as met factor </w:t>
      </w:r>
      <w:r w:rsidR="000E1FA9" w:rsidRPr="000E1FA9">
        <w:rPr>
          <w:position w:val="-12"/>
        </w:rPr>
        <w:object w:dxaOrig="200" w:dyaOrig="360" w14:anchorId="62DFFA41">
          <v:shape id="_x0000_i1062" type="#_x0000_t75" style="width:10.4pt;height:20.4pt" o:ole="">
            <v:imagedata r:id="rId88" o:title=""/>
          </v:shape>
          <o:OLEObject Type="Embed" ProgID="Equation.DSMT4" ShapeID="_x0000_i1062" DrawAspect="Content" ObjectID="_1820070263" r:id="rId89"/>
        </w:object>
      </w:r>
      <w:r w:rsidR="007B0C5D" w:rsidRPr="00BB6E89">
        <w:t xml:space="preserve">. Amplitude: 1 en periode: </w:t>
      </w:r>
      <w:r w:rsidR="000E1FA9" w:rsidRPr="000E1FA9">
        <w:rPr>
          <w:position w:val="-12"/>
        </w:rPr>
        <w:object w:dxaOrig="840" w:dyaOrig="360" w14:anchorId="0C55F60D">
          <v:shape id="_x0000_i1063" type="#_x0000_t75" style="width:41.2pt;height:20.4pt" o:ole="">
            <v:imagedata r:id="rId90" o:title=""/>
          </v:shape>
          <o:OLEObject Type="Embed" ProgID="Equation.DSMT4" ShapeID="_x0000_i1063" DrawAspect="Content" ObjectID="_1820070264" r:id="rId91"/>
        </w:object>
      </w:r>
      <w:r w:rsidR="007B0C5D" w:rsidRPr="00BB6E89">
        <w:t>.</w:t>
      </w:r>
    </w:p>
    <w:p w14:paraId="5E46622B" w14:textId="0D9D5389" w:rsidR="007B0C5D" w:rsidRPr="00BB6E89" w:rsidRDefault="006B2F0C" w:rsidP="007B0C5D">
      <w:pPr>
        <w:ind w:left="705" w:hanging="705"/>
      </w:pPr>
      <w:r>
        <w:rPr>
          <w:b/>
          <w:bCs/>
        </w:rPr>
        <w:lastRenderedPageBreak/>
        <w:t>b</w:t>
      </w:r>
      <w:r w:rsidR="007B0C5D" w:rsidRPr="00BB6E89">
        <w:tab/>
        <w:t>Een verschuiving van 0,22 naar links</w:t>
      </w:r>
      <w:r w:rsidR="007B0C5D">
        <w:t xml:space="preserve"> en een vermenigvuldiging t.o.v. de </w:t>
      </w:r>
      <w:r w:rsidR="007B0C5D" w:rsidRPr="00294731">
        <w:rPr>
          <w:i/>
        </w:rPr>
        <w:t>x</w:t>
      </w:r>
      <w:r w:rsidR="007B0C5D">
        <w:t>-as met factor -1. Am</w:t>
      </w:r>
      <w:r w:rsidR="007B0C5D" w:rsidRPr="00BB6E89">
        <w:t xml:space="preserve">plitude: 1 en periode: </w:t>
      </w:r>
      <w:r w:rsidR="000E1FA9" w:rsidRPr="000E1FA9">
        <w:rPr>
          <w:position w:val="-6"/>
        </w:rPr>
        <w:object w:dxaOrig="360" w:dyaOrig="279" w14:anchorId="1B625EB6">
          <v:shape id="_x0000_i1064" type="#_x0000_t75" style="width:20.4pt;height:15.4pt" o:ole="">
            <v:imagedata r:id="rId92" o:title=""/>
          </v:shape>
          <o:OLEObject Type="Embed" ProgID="Equation.DSMT4" ShapeID="_x0000_i1064" DrawAspect="Content" ObjectID="_1820070265" r:id="rId93"/>
        </w:object>
      </w:r>
      <w:r w:rsidR="007B0C5D">
        <w:t>.</w:t>
      </w:r>
    </w:p>
    <w:p w14:paraId="4D30ECE1" w14:textId="70280F3A" w:rsidR="007B0C5D" w:rsidRPr="00BB6E89" w:rsidRDefault="006B2F0C" w:rsidP="007B0C5D">
      <w:pPr>
        <w:ind w:left="705" w:hanging="705"/>
      </w:pPr>
      <w:r>
        <w:rPr>
          <w:b/>
          <w:bCs/>
        </w:rPr>
        <w:t>c</w:t>
      </w:r>
      <w:r w:rsidR="007B0C5D" w:rsidRPr="00BB6E89">
        <w:tab/>
        <w:t xml:space="preserve">Een vermenigvuldiging t.o.v. de </w:t>
      </w:r>
      <w:r w:rsidR="007B0C5D" w:rsidRPr="00294731">
        <w:rPr>
          <w:i/>
        </w:rPr>
        <w:t>x</w:t>
      </w:r>
      <w:r w:rsidR="007B0C5D" w:rsidRPr="00BB6E89">
        <w:t xml:space="preserve">-as met factor </w:t>
      </w:r>
      <w:r w:rsidR="000E1FA9" w:rsidRPr="000E1FA9">
        <w:rPr>
          <w:position w:val="-8"/>
        </w:rPr>
        <w:object w:dxaOrig="380" w:dyaOrig="360" w14:anchorId="73A51491">
          <v:shape id="_x0000_i1065" type="#_x0000_t75" style="width:20.4pt;height:20.4pt" o:ole="">
            <v:imagedata r:id="rId94" o:title=""/>
          </v:shape>
          <o:OLEObject Type="Embed" ProgID="Equation.DSMT4" ShapeID="_x0000_i1065" DrawAspect="Content" ObjectID="_1820070266" r:id="rId95"/>
        </w:object>
      </w:r>
      <w:r w:rsidR="007B0C5D">
        <w:t xml:space="preserve"> </w:t>
      </w:r>
      <w:r w:rsidR="007B0C5D" w:rsidRPr="00BB6E89">
        <w:t>en een vermenigvuldiging t.o.v. de</w:t>
      </w:r>
      <w:r w:rsidR="007B0C5D">
        <w:t xml:space="preserve"> </w:t>
      </w:r>
      <w:r w:rsidR="007B0C5D" w:rsidRPr="00294731">
        <w:rPr>
          <w:i/>
        </w:rPr>
        <w:t>y</w:t>
      </w:r>
      <w:r w:rsidR="007B0C5D" w:rsidRPr="00BB6E89">
        <w:t xml:space="preserve">-as met factor </w:t>
      </w:r>
      <w:r w:rsidR="000E1FA9" w:rsidRPr="000E1FA9">
        <w:rPr>
          <w:position w:val="-12"/>
        </w:rPr>
        <w:object w:dxaOrig="300" w:dyaOrig="360" w14:anchorId="7ED50619">
          <v:shape id="_x0000_i1066" type="#_x0000_t75" style="width:15.4pt;height:20.4pt" o:ole="">
            <v:imagedata r:id="rId96" o:title=""/>
          </v:shape>
          <o:OLEObject Type="Embed" ProgID="Equation.DSMT4" ShapeID="_x0000_i1066" DrawAspect="Content" ObjectID="_1820070267" r:id="rId97"/>
        </w:object>
      </w:r>
      <w:r w:rsidR="007B0C5D" w:rsidRPr="00BB6E89">
        <w:t xml:space="preserve">. Amplitude: </w:t>
      </w:r>
      <w:r w:rsidR="000E1FA9" w:rsidRPr="000E1FA9">
        <w:rPr>
          <w:position w:val="-8"/>
        </w:rPr>
        <w:object w:dxaOrig="380" w:dyaOrig="360" w14:anchorId="63A8D3CE">
          <v:shape id="_x0000_i1067" type="#_x0000_t75" style="width:20.4pt;height:20.4pt" o:ole="">
            <v:imagedata r:id="rId98" o:title=""/>
          </v:shape>
          <o:OLEObject Type="Embed" ProgID="Equation.DSMT4" ShapeID="_x0000_i1067" DrawAspect="Content" ObjectID="_1820070268" r:id="rId99"/>
        </w:object>
      </w:r>
      <w:r w:rsidR="007B0C5D" w:rsidRPr="00BB6E89">
        <w:t xml:space="preserve"> en periode: </w:t>
      </w:r>
      <w:r w:rsidR="000E1FA9" w:rsidRPr="000E1FA9">
        <w:rPr>
          <w:position w:val="-12"/>
        </w:rPr>
        <w:object w:dxaOrig="660" w:dyaOrig="360" w14:anchorId="0A9EB947">
          <v:shape id="_x0000_i1068" type="#_x0000_t75" style="width:30.8pt;height:20.4pt" o:ole="">
            <v:imagedata r:id="rId100" o:title=""/>
          </v:shape>
          <o:OLEObject Type="Embed" ProgID="Equation.DSMT4" ShapeID="_x0000_i1068" DrawAspect="Content" ObjectID="_1820070269" r:id="rId101"/>
        </w:object>
      </w:r>
      <w:r w:rsidR="007B0C5D" w:rsidRPr="00BB6E89">
        <w:t>.</w:t>
      </w:r>
    </w:p>
    <w:p w14:paraId="68FC44BC" w14:textId="2AB2112E" w:rsidR="007B0C5D" w:rsidRPr="00BB6E89" w:rsidRDefault="006B2F0C" w:rsidP="007B0C5D">
      <w:pPr>
        <w:ind w:left="705" w:hanging="705"/>
      </w:pPr>
      <w:r>
        <w:rPr>
          <w:b/>
          <w:bCs/>
        </w:rPr>
        <w:t>d</w:t>
      </w:r>
      <w:r w:rsidR="007B0C5D" w:rsidRPr="00BB6E89">
        <w:tab/>
        <w:t xml:space="preserve">Een vermenigvuldiging t.o.v. de </w:t>
      </w:r>
      <w:r w:rsidR="007B0C5D" w:rsidRPr="00294731">
        <w:rPr>
          <w:i/>
        </w:rPr>
        <w:t>x</w:t>
      </w:r>
      <w:r w:rsidR="007B0C5D" w:rsidRPr="00BB6E89">
        <w:t>-as met factor –2 en een verschuiving van 1 naar boven.</w:t>
      </w:r>
      <w:r w:rsidR="007B0C5D" w:rsidRPr="00BB6E89">
        <w:tab/>
        <w:t xml:space="preserve">Amplitude : 2 en periode: </w:t>
      </w:r>
      <w:r w:rsidR="000E1FA9" w:rsidRPr="000E1FA9">
        <w:rPr>
          <w:position w:val="-6"/>
        </w:rPr>
        <w:object w:dxaOrig="360" w:dyaOrig="279" w14:anchorId="47A2019A">
          <v:shape id="_x0000_i1069" type="#_x0000_t75" style="width:20.4pt;height:15.4pt" o:ole="">
            <v:imagedata r:id="rId102" o:title=""/>
          </v:shape>
          <o:OLEObject Type="Embed" ProgID="Equation.DSMT4" ShapeID="_x0000_i1069" DrawAspect="Content" ObjectID="_1820070270" r:id="rId103"/>
        </w:object>
      </w:r>
      <w:r w:rsidR="007B0C5D" w:rsidRPr="00BB6E89">
        <w:t>.</w:t>
      </w:r>
    </w:p>
    <w:p w14:paraId="30E5C7B3" w14:textId="77777777" w:rsidR="007B0C5D" w:rsidRPr="00BB6E89" w:rsidRDefault="007B0C5D" w:rsidP="007B0C5D"/>
    <w:p w14:paraId="7A2AEAFA" w14:textId="09CDD9AA" w:rsidR="007B0C5D" w:rsidRDefault="007B0C5D" w:rsidP="007B0C5D">
      <w:r>
        <w:rPr>
          <w:b/>
        </w:rPr>
        <w:t>V</w:t>
      </w:r>
      <w:r w:rsidR="006B2F0C">
        <w:rPr>
          <w:b/>
        </w:rPr>
        <w:t>6</w:t>
      </w:r>
    </w:p>
    <w:p w14:paraId="5B856790" w14:textId="292B00BF" w:rsidR="007B0C5D" w:rsidRDefault="006B2F0C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0"/>
        </w:rPr>
        <w:object w:dxaOrig="1160" w:dyaOrig="320" w14:anchorId="6956A6E4">
          <v:shape id="_x0000_i1070" type="#_x0000_t75" style="width:56.6pt;height:15.4pt" o:ole="">
            <v:imagedata r:id="rId104" o:title=""/>
          </v:shape>
          <o:OLEObject Type="Embed" ProgID="Equation.DSMT4" ShapeID="_x0000_i1070" DrawAspect="Content" ObjectID="_1820070271" r:id="rId105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1760" w:dyaOrig="400" w14:anchorId="63ABC4C9">
          <v:shape id="_x0000_i1071" type="#_x0000_t75" style="width:87.4pt;height:20.4pt" o:ole="">
            <v:imagedata r:id="rId106" o:title=""/>
          </v:shape>
          <o:OLEObject Type="Embed" ProgID="Equation.DSMT4" ShapeID="_x0000_i1071" DrawAspect="Content" ObjectID="_1820070272" r:id="rId107"/>
        </w:object>
      </w:r>
    </w:p>
    <w:p w14:paraId="27E2EB23" w14:textId="032525C4" w:rsidR="007B0C5D" w:rsidRDefault="007B0C5D" w:rsidP="007B0C5D">
      <w:r>
        <w:tab/>
      </w:r>
      <w:r w:rsidR="000E1FA9" w:rsidRPr="000E1FA9">
        <w:rPr>
          <w:position w:val="-44"/>
        </w:rPr>
        <w:object w:dxaOrig="2560" w:dyaOrig="980" w14:anchorId="6AB228FC">
          <v:shape id="_x0000_i1072" type="#_x0000_t75" style="width:128.6pt;height:51.6pt" o:ole="">
            <v:imagedata r:id="rId108" o:title=""/>
          </v:shape>
          <o:OLEObject Type="Embed" ProgID="Equation.DSMT4" ShapeID="_x0000_i1072" DrawAspect="Content" ObjectID="_1820070273" r:id="rId109"/>
        </w:object>
      </w:r>
      <w:r>
        <w:tab/>
      </w:r>
      <w:r>
        <w:tab/>
      </w:r>
      <w:r w:rsidR="000E1FA9" w:rsidRPr="000E1FA9">
        <w:rPr>
          <w:position w:val="-44"/>
        </w:rPr>
        <w:object w:dxaOrig="4700" w:dyaOrig="999" w14:anchorId="6E7CA6CB">
          <v:shape id="_x0000_i1073" type="#_x0000_t75" style="width:236.8pt;height:51.6pt" o:ole="">
            <v:imagedata r:id="rId110" o:title=""/>
          </v:shape>
          <o:OLEObject Type="Embed" ProgID="Equation.DSMT4" ShapeID="_x0000_i1073" DrawAspect="Content" ObjectID="_1820070274" r:id="rId111"/>
        </w:object>
      </w:r>
    </w:p>
    <w:p w14:paraId="47635FCD" w14:textId="3C34B45E" w:rsidR="007B0C5D" w:rsidRDefault="006B2F0C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1540" w:dyaOrig="400" w14:anchorId="27CD19A8">
          <v:shape id="_x0000_i1074" type="#_x0000_t75" style="width:77pt;height:20.4pt" o:ole="">
            <v:imagedata r:id="rId112" o:title=""/>
          </v:shape>
          <o:OLEObject Type="Embed" ProgID="Equation.DSMT4" ShapeID="_x0000_i1074" DrawAspect="Content" ObjectID="_1820070275" r:id="rId113"/>
        </w:object>
      </w:r>
      <w:r w:rsidR="007B0C5D">
        <w:tab/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d</w:t>
      </w:r>
      <w:r w:rsidR="007B0C5D">
        <w:tab/>
      </w:r>
      <w:r w:rsidR="000E1FA9" w:rsidRPr="000E1FA9">
        <w:rPr>
          <w:position w:val="-10"/>
        </w:rPr>
        <w:object w:dxaOrig="1380" w:dyaOrig="320" w14:anchorId="5915C5C0">
          <v:shape id="_x0000_i1075" type="#_x0000_t75" style="width:67pt;height:15.4pt" o:ole="">
            <v:imagedata r:id="rId114" o:title=""/>
          </v:shape>
          <o:OLEObject Type="Embed" ProgID="Equation.DSMT4" ShapeID="_x0000_i1075" DrawAspect="Content" ObjectID="_1820070276" r:id="rId115"/>
        </w:object>
      </w:r>
    </w:p>
    <w:p w14:paraId="4A5F1D41" w14:textId="66E15896" w:rsidR="007B0C5D" w:rsidRDefault="007B0C5D" w:rsidP="007B0C5D">
      <w:r>
        <w:tab/>
      </w:r>
      <w:r w:rsidR="000E1FA9" w:rsidRPr="000E1FA9">
        <w:rPr>
          <w:position w:val="-44"/>
        </w:rPr>
        <w:object w:dxaOrig="4140" w:dyaOrig="999" w14:anchorId="041D0198">
          <v:shape id="_x0000_i1076" type="#_x0000_t75" style="width:205.6pt;height:51.6pt" o:ole="">
            <v:imagedata r:id="rId116" o:title=""/>
          </v:shape>
          <o:OLEObject Type="Embed" ProgID="Equation.DSMT4" ShapeID="_x0000_i1076" DrawAspect="Content" ObjectID="_1820070277" r:id="rId117"/>
        </w:object>
      </w:r>
      <w:r>
        <w:tab/>
      </w:r>
      <w:r>
        <w:tab/>
      </w:r>
      <w:r w:rsidR="000E1FA9" w:rsidRPr="000E1FA9">
        <w:rPr>
          <w:position w:val="-44"/>
        </w:rPr>
        <w:object w:dxaOrig="3100" w:dyaOrig="960" w14:anchorId="1C240337">
          <v:shape id="_x0000_i1077" type="#_x0000_t75" style="width:154.4pt;height:46.2pt" o:ole="">
            <v:imagedata r:id="rId118" o:title=""/>
          </v:shape>
          <o:OLEObject Type="Embed" ProgID="Equation.DSMT4" ShapeID="_x0000_i1077" DrawAspect="Content" ObjectID="_1820070278" r:id="rId119"/>
        </w:object>
      </w:r>
    </w:p>
    <w:p w14:paraId="3DF22207" w14:textId="77777777" w:rsidR="007B0C5D" w:rsidRDefault="007B0C5D" w:rsidP="007B0C5D"/>
    <w:p w14:paraId="0D10311A" w14:textId="5FCF9CCC" w:rsidR="007B0C5D" w:rsidRDefault="007B0C5D" w:rsidP="007B0C5D">
      <w:r>
        <w:rPr>
          <w:b/>
        </w:rPr>
        <w:t>V</w:t>
      </w:r>
      <w:r w:rsidR="006B2F0C">
        <w:rPr>
          <w:b/>
        </w:rPr>
        <w:t>7</w:t>
      </w:r>
    </w:p>
    <w:p w14:paraId="41385BA8" w14:textId="6CB80B9F" w:rsidR="007B0C5D" w:rsidRDefault="006B2F0C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0"/>
        </w:rPr>
        <w:object w:dxaOrig="1740" w:dyaOrig="380" w14:anchorId="2F9A62D4">
          <v:shape id="_x0000_i1078" type="#_x0000_t75" style="width:87.4pt;height:20.4pt" o:ole="">
            <v:imagedata r:id="rId120" o:title=""/>
          </v:shape>
          <o:OLEObject Type="Embed" ProgID="Equation.DSMT4" ShapeID="_x0000_i1078" DrawAspect="Content" ObjectID="_1820070279" r:id="rId121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1640" w:dyaOrig="360" w14:anchorId="34A7549C">
          <v:shape id="_x0000_i1079" type="#_x0000_t75" style="width:82.4pt;height:20.4pt" o:ole="">
            <v:imagedata r:id="rId122" o:title=""/>
          </v:shape>
          <o:OLEObject Type="Embed" ProgID="Equation.DSMT4" ShapeID="_x0000_i1079" DrawAspect="Content" ObjectID="_1820070280" r:id="rId123"/>
        </w:object>
      </w:r>
    </w:p>
    <w:p w14:paraId="2A211220" w14:textId="6E8E7C00" w:rsidR="007B0C5D" w:rsidRDefault="007B0C5D" w:rsidP="007B0C5D">
      <w:r>
        <w:tab/>
      </w:r>
      <w:r w:rsidR="000E1FA9" w:rsidRPr="000E1FA9">
        <w:rPr>
          <w:position w:val="-74"/>
        </w:rPr>
        <w:object w:dxaOrig="3900" w:dyaOrig="1640" w14:anchorId="7DA0E13D">
          <v:shape id="_x0000_i1080" type="#_x0000_t75" style="width:195.2pt;height:82.4pt" o:ole="">
            <v:imagedata r:id="rId124" o:title=""/>
          </v:shape>
          <o:OLEObject Type="Embed" ProgID="Equation.DSMT4" ShapeID="_x0000_i1080" DrawAspect="Content" ObjectID="_1820070281" r:id="rId125"/>
        </w:object>
      </w:r>
      <w:r>
        <w:tab/>
      </w:r>
      <w:r w:rsidR="000E1FA9" w:rsidRPr="000E1FA9">
        <w:rPr>
          <w:position w:val="-66"/>
        </w:rPr>
        <w:object w:dxaOrig="4459" w:dyaOrig="1520" w14:anchorId="0ED4C9DC">
          <v:shape id="_x0000_i1081" type="#_x0000_t75" style="width:221pt;height:77pt" o:ole="">
            <v:imagedata r:id="rId126" o:title=""/>
          </v:shape>
          <o:OLEObject Type="Embed" ProgID="Equation.DSMT4" ShapeID="_x0000_i1081" DrawAspect="Content" ObjectID="_1820070282" r:id="rId127"/>
        </w:object>
      </w:r>
    </w:p>
    <w:p w14:paraId="51C12426" w14:textId="643997F2" w:rsidR="007B0C5D" w:rsidRDefault="006B2F0C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1400" w:dyaOrig="360" w14:anchorId="641208D9">
          <v:shape id="_x0000_i1082" type="#_x0000_t75" style="width:1in;height:20.4pt" o:ole="">
            <v:imagedata r:id="rId128" o:title=""/>
          </v:shape>
          <o:OLEObject Type="Embed" ProgID="Equation.DSMT4" ShapeID="_x0000_i1082" DrawAspect="Content" ObjectID="_1820070283" r:id="rId129"/>
        </w:object>
      </w:r>
      <w:r w:rsidR="007B0C5D">
        <w:tab/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d</w:t>
      </w:r>
      <w:r w:rsidR="007B0C5D">
        <w:tab/>
      </w:r>
      <w:r w:rsidR="000E1FA9" w:rsidRPr="000E1FA9">
        <w:rPr>
          <w:position w:val="-10"/>
        </w:rPr>
        <w:object w:dxaOrig="1359" w:dyaOrig="320" w14:anchorId="037A1D06">
          <v:shape id="_x0000_i1083" type="#_x0000_t75" style="width:67pt;height:15.4pt" o:ole="">
            <v:imagedata r:id="rId130" o:title=""/>
          </v:shape>
          <o:OLEObject Type="Embed" ProgID="Equation.DSMT4" ShapeID="_x0000_i1083" DrawAspect="Content" ObjectID="_1820070284" r:id="rId131"/>
        </w:object>
      </w:r>
    </w:p>
    <w:p w14:paraId="7994AD6D" w14:textId="35290A70" w:rsidR="007B0C5D" w:rsidRDefault="007B0C5D" w:rsidP="007B0C5D">
      <w:r>
        <w:tab/>
      </w:r>
      <w:r w:rsidR="000E1FA9" w:rsidRPr="000E1FA9">
        <w:rPr>
          <w:position w:val="-44"/>
        </w:rPr>
        <w:object w:dxaOrig="3519" w:dyaOrig="980" w14:anchorId="10262A82">
          <v:shape id="_x0000_i1084" type="#_x0000_t75" style="width:174.8pt;height:51.6pt" o:ole="">
            <v:imagedata r:id="rId132" o:title=""/>
          </v:shape>
          <o:OLEObject Type="Embed" ProgID="Equation.DSMT4" ShapeID="_x0000_i1084" DrawAspect="Content" ObjectID="_1820070285" r:id="rId133"/>
        </w:object>
      </w:r>
      <w:r>
        <w:tab/>
      </w:r>
      <w:r>
        <w:tab/>
      </w:r>
      <w:r w:rsidR="000E1FA9" w:rsidRPr="000E1FA9">
        <w:rPr>
          <w:position w:val="-44"/>
        </w:rPr>
        <w:object w:dxaOrig="3720" w:dyaOrig="999" w14:anchorId="1D230B48">
          <v:shape id="_x0000_i1085" type="#_x0000_t75" style="width:185.2pt;height:51.6pt" o:ole="">
            <v:imagedata r:id="rId134" o:title=""/>
          </v:shape>
          <o:OLEObject Type="Embed" ProgID="Equation.DSMT4" ShapeID="_x0000_i1085" DrawAspect="Content" ObjectID="_1820070286" r:id="rId135"/>
        </w:object>
      </w:r>
    </w:p>
    <w:p w14:paraId="57CE36D1" w14:textId="3F052D25" w:rsidR="007B0C5D" w:rsidRDefault="007B0C5D" w:rsidP="007B0C5D">
      <w:r>
        <w:tab/>
      </w:r>
      <w:r>
        <w:tab/>
      </w:r>
      <w:r>
        <w:tab/>
      </w:r>
      <w:r>
        <w:tab/>
      </w:r>
      <w:r>
        <w:tab/>
      </w:r>
      <w:r>
        <w:tab/>
      </w:r>
      <w:r w:rsidR="000E1FA9" w:rsidRPr="000E1FA9">
        <w:rPr>
          <w:position w:val="-12"/>
        </w:rPr>
        <w:object w:dxaOrig="5140" w:dyaOrig="360" w14:anchorId="4AC7203A">
          <v:shape id="_x0000_i1086" type="#_x0000_t75" style="width:257.2pt;height:20.4pt" o:ole="">
            <v:imagedata r:id="rId136" o:title=""/>
          </v:shape>
          <o:OLEObject Type="Embed" ProgID="Equation.DSMT4" ShapeID="_x0000_i1086" DrawAspect="Content" ObjectID="_1820070287" r:id="rId137"/>
        </w:object>
      </w:r>
    </w:p>
    <w:p w14:paraId="3BD6F6F9" w14:textId="77777777" w:rsidR="006B2F0C" w:rsidRDefault="006B2F0C" w:rsidP="007B0C5D"/>
    <w:p w14:paraId="273AA58F" w14:textId="0376E12C" w:rsidR="006B2F0C" w:rsidRPr="006B2F0C" w:rsidRDefault="006B2F0C" w:rsidP="007B0C5D">
      <w:pPr>
        <w:rPr>
          <w:b/>
          <w:bCs/>
        </w:rPr>
      </w:pPr>
      <w:r w:rsidRPr="006B2F0C">
        <w:rPr>
          <w:b/>
          <w:bCs/>
          <w:sz w:val="28"/>
          <w:szCs w:val="22"/>
        </w:rPr>
        <w:t>Harmonische trillingen</w:t>
      </w:r>
    </w:p>
    <w:p w14:paraId="1D19D275" w14:textId="02A90578" w:rsidR="007B0C5D" w:rsidRPr="006B2F0C" w:rsidRDefault="006B2F0C" w:rsidP="007B0C5D">
      <w:pPr>
        <w:rPr>
          <w:b/>
          <w:bCs/>
        </w:rPr>
      </w:pPr>
      <w:r w:rsidRPr="006B2F0C">
        <w:rPr>
          <w:b/>
          <w:bCs/>
        </w:rPr>
        <w:t>1</w:t>
      </w:r>
    </w:p>
    <w:p w14:paraId="086FA3F5" w14:textId="5D100493" w:rsidR="007B0C5D" w:rsidRPr="00BB6E89" w:rsidRDefault="006B2F0C" w:rsidP="007B0C5D">
      <w:r>
        <w:rPr>
          <w:b/>
          <w:bCs/>
        </w:rPr>
        <w:t>a</w:t>
      </w:r>
      <w:r w:rsidR="007B0C5D" w:rsidRPr="00BB6E89">
        <w:tab/>
        <w:t xml:space="preserve">De periode van </w:t>
      </w:r>
      <w:r w:rsidR="007B0C5D" w:rsidRPr="004605D5">
        <w:rPr>
          <w:i/>
        </w:rPr>
        <w:t>u</w:t>
      </w:r>
      <w:r w:rsidR="007B0C5D" w:rsidRPr="00BB6E89">
        <w:t xml:space="preserve"> is </w:t>
      </w:r>
      <w:r w:rsidR="000E1FA9" w:rsidRPr="000E1FA9">
        <w:rPr>
          <w:position w:val="-12"/>
        </w:rPr>
        <w:object w:dxaOrig="980" w:dyaOrig="360" w14:anchorId="582D327E">
          <v:shape id="_x0000_i1087" type="#_x0000_t75" style="width:51.6pt;height:20.4pt" o:ole="">
            <v:imagedata r:id="rId138" o:title=""/>
          </v:shape>
          <o:OLEObject Type="Embed" ProgID="Equation.DSMT4" ShapeID="_x0000_i1087" DrawAspect="Content" ObjectID="_1820070288" r:id="rId139"/>
        </w:object>
      </w:r>
      <w:r w:rsidR="007B0C5D" w:rsidRPr="00BB6E89">
        <w:t>s.</w:t>
      </w:r>
    </w:p>
    <w:p w14:paraId="3DF19185" w14:textId="6C02EA04" w:rsidR="007B0C5D" w:rsidRPr="00C46DAE" w:rsidRDefault="006B2F0C" w:rsidP="007B0C5D">
      <w:pPr>
        <w:rPr>
          <w:lang w:val="en-US"/>
        </w:rPr>
      </w:pPr>
      <w:r w:rsidRPr="00C46DAE">
        <w:rPr>
          <w:b/>
          <w:bCs/>
          <w:lang w:val="en-US"/>
        </w:rPr>
        <w:t>b</w:t>
      </w:r>
      <w:r w:rsidR="007B0C5D" w:rsidRPr="00C46DAE">
        <w:rPr>
          <w:lang w:val="en-US"/>
        </w:rPr>
        <w:tab/>
      </w:r>
      <w:r w:rsidR="000E1FA9" w:rsidRPr="000E1FA9">
        <w:rPr>
          <w:position w:val="-14"/>
        </w:rPr>
        <w:object w:dxaOrig="1800" w:dyaOrig="380" w14:anchorId="2BD37F92">
          <v:shape id="_x0000_i1088" type="#_x0000_t75" style="width:92.4pt;height:20.4pt" o:ole="">
            <v:imagedata r:id="rId140" o:title=""/>
          </v:shape>
          <o:OLEObject Type="Embed" ProgID="Equation.DSMT4" ShapeID="_x0000_i1088" DrawAspect="Content" ObjectID="_1820070289" r:id="rId141"/>
        </w:object>
      </w:r>
    </w:p>
    <w:p w14:paraId="776878E6" w14:textId="7DB80577" w:rsidR="007B0C5D" w:rsidRPr="00C46DAE" w:rsidRDefault="006B2F0C" w:rsidP="007B0C5D">
      <w:pPr>
        <w:rPr>
          <w:lang w:val="en-US"/>
        </w:rPr>
      </w:pPr>
      <w:r w:rsidRPr="00C46DAE">
        <w:rPr>
          <w:b/>
          <w:bCs/>
          <w:lang w:val="en-US"/>
        </w:rPr>
        <w:t>c</w:t>
      </w:r>
      <w:r w:rsidR="007B0C5D" w:rsidRPr="00C46DAE">
        <w:rPr>
          <w:lang w:val="en-US"/>
        </w:rPr>
        <w:tab/>
      </w:r>
      <w:r w:rsidR="000E1FA9" w:rsidRPr="000E1FA9">
        <w:rPr>
          <w:position w:val="-20"/>
        </w:rPr>
        <w:object w:dxaOrig="2760" w:dyaOrig="440" w14:anchorId="428918EC">
          <v:shape id="_x0000_i1089" type="#_x0000_t75" style="width:139pt;height:20.4pt" o:ole="">
            <v:imagedata r:id="rId142" o:title=""/>
          </v:shape>
          <o:OLEObject Type="Embed" ProgID="Equation.DSMT4" ShapeID="_x0000_i1089" DrawAspect="Content" ObjectID="_1820070290" r:id="rId143"/>
        </w:object>
      </w:r>
    </w:p>
    <w:p w14:paraId="7DF30ABC" w14:textId="77777777" w:rsidR="007B0C5D" w:rsidRPr="00C46DAE" w:rsidRDefault="007B0C5D" w:rsidP="007B0C5D">
      <w:pPr>
        <w:rPr>
          <w:lang w:val="en-US"/>
        </w:rPr>
      </w:pPr>
    </w:p>
    <w:p w14:paraId="6FEFBFD0" w14:textId="77777777" w:rsidR="007B0C5D" w:rsidRPr="00C46DAE" w:rsidRDefault="007B0C5D" w:rsidP="007B0C5D">
      <w:pPr>
        <w:rPr>
          <w:lang w:val="en-US"/>
        </w:rPr>
      </w:pPr>
      <w:r w:rsidRPr="00C46DAE">
        <w:rPr>
          <w:b/>
          <w:lang w:val="en-US"/>
        </w:rPr>
        <w:t>2</w:t>
      </w:r>
    </w:p>
    <w:p w14:paraId="5B9E6F98" w14:textId="56C2683A" w:rsidR="007B0C5D" w:rsidRPr="00C46DAE" w:rsidRDefault="00C46DAE" w:rsidP="007B0C5D">
      <w:pPr>
        <w:rPr>
          <w:lang w:val="en-US"/>
        </w:rPr>
      </w:pPr>
      <w:r w:rsidRPr="00C46DAE">
        <w:rPr>
          <w:b/>
          <w:bCs/>
          <w:lang w:val="en-US"/>
        </w:rPr>
        <w:t>a</w:t>
      </w:r>
      <w:r w:rsidR="007B0C5D" w:rsidRPr="00C46DAE">
        <w:rPr>
          <w:lang w:val="en-US"/>
        </w:rPr>
        <w:tab/>
        <w:t>amplitude: 1</w:t>
      </w:r>
      <w:r w:rsidR="007B0C5D" w:rsidRPr="00C46DAE">
        <w:rPr>
          <w:lang w:val="en-US"/>
        </w:rPr>
        <w:tab/>
      </w:r>
      <w:r w:rsidR="007B0C5D" w:rsidRPr="00C46DAE">
        <w:rPr>
          <w:lang w:val="en-US"/>
        </w:rPr>
        <w:tab/>
        <w:t xml:space="preserve">periode: </w:t>
      </w:r>
      <w:r w:rsidR="000E1FA9" w:rsidRPr="000E1FA9">
        <w:rPr>
          <w:position w:val="-12"/>
        </w:rPr>
        <w:object w:dxaOrig="980" w:dyaOrig="360" w14:anchorId="2B8BF71A">
          <v:shape id="_x0000_i1090" type="#_x0000_t75" style="width:51.6pt;height:20.4pt" o:ole="">
            <v:imagedata r:id="rId144" o:title=""/>
          </v:shape>
          <o:OLEObject Type="Embed" ProgID="Equation.DSMT4" ShapeID="_x0000_i1090" DrawAspect="Content" ObjectID="_1820070291" r:id="rId145"/>
        </w:object>
      </w:r>
      <w:r w:rsidR="007B0C5D" w:rsidRPr="00C46DAE">
        <w:rPr>
          <w:lang w:val="en-US"/>
        </w:rPr>
        <w:tab/>
      </w:r>
      <w:r w:rsidR="007B0C5D" w:rsidRPr="00C46DAE">
        <w:rPr>
          <w:lang w:val="en-US"/>
        </w:rPr>
        <w:tab/>
        <w:t xml:space="preserve">frequentie: </w:t>
      </w:r>
      <w:r w:rsidR="000E1FA9" w:rsidRPr="000E1FA9">
        <w:rPr>
          <w:position w:val="-20"/>
        </w:rPr>
        <w:object w:dxaOrig="960" w:dyaOrig="440" w14:anchorId="3A0A6A22">
          <v:shape id="_x0000_i1091" type="#_x0000_t75" style="width:46.2pt;height:20.4pt" o:ole="">
            <v:imagedata r:id="rId146" o:title=""/>
          </v:shape>
          <o:OLEObject Type="Embed" ProgID="Equation.DSMT4" ShapeID="_x0000_i1091" DrawAspect="Content" ObjectID="_1820070292" r:id="rId147"/>
        </w:object>
      </w:r>
      <w:r w:rsidR="007B0C5D" w:rsidRPr="00C46DAE">
        <w:rPr>
          <w:lang w:val="en-US"/>
        </w:rPr>
        <w:t xml:space="preserve"> Hz.</w:t>
      </w:r>
    </w:p>
    <w:p w14:paraId="682BFCBF" w14:textId="36914212" w:rsidR="007B0C5D" w:rsidRPr="00BB6E89" w:rsidRDefault="00C46DAE" w:rsidP="007B0C5D">
      <w:r>
        <w:rPr>
          <w:b/>
          <w:bCs/>
        </w:rPr>
        <w:t>b</w:t>
      </w:r>
      <w:r w:rsidR="007B0C5D" w:rsidRPr="00BB6E89">
        <w:tab/>
      </w:r>
      <w:r w:rsidR="007B0C5D">
        <w:t>amplitude: 0,02</w:t>
      </w:r>
      <w:r w:rsidR="007B0C5D">
        <w:tab/>
        <w:t xml:space="preserve">periode: </w:t>
      </w:r>
      <w:r w:rsidR="000E1FA9" w:rsidRPr="000E1FA9">
        <w:rPr>
          <w:position w:val="-12"/>
        </w:rPr>
        <w:object w:dxaOrig="859" w:dyaOrig="360" w14:anchorId="171D2198">
          <v:shape id="_x0000_i1092" type="#_x0000_t75" style="width:41.2pt;height:20.4pt" o:ole="">
            <v:imagedata r:id="rId148" o:title=""/>
          </v:shape>
          <o:OLEObject Type="Embed" ProgID="Equation.DSMT4" ShapeID="_x0000_i1092" DrawAspect="Content" ObjectID="_1820070293" r:id="rId149"/>
        </w:object>
      </w:r>
      <w:r w:rsidR="007B0C5D">
        <w:tab/>
      </w:r>
      <w:r w:rsidR="007B0C5D">
        <w:tab/>
        <w:t xml:space="preserve">frequentie: </w:t>
      </w:r>
      <w:r w:rsidR="000E1FA9" w:rsidRPr="000E1FA9">
        <w:rPr>
          <w:position w:val="-20"/>
        </w:rPr>
        <w:object w:dxaOrig="1680" w:dyaOrig="440" w14:anchorId="0459FB5F">
          <v:shape id="_x0000_i1093" type="#_x0000_t75" style="width:82.4pt;height:20.4pt" o:ole="">
            <v:imagedata r:id="rId150" o:title=""/>
          </v:shape>
          <o:OLEObject Type="Embed" ProgID="Equation.DSMT4" ShapeID="_x0000_i1093" DrawAspect="Content" ObjectID="_1820070294" r:id="rId151"/>
        </w:object>
      </w:r>
      <w:r w:rsidR="007B0C5D" w:rsidRPr="00BB6E89">
        <w:t xml:space="preserve"> Hz.</w:t>
      </w:r>
    </w:p>
    <w:p w14:paraId="7A8C261E" w14:textId="2BCFC19C" w:rsidR="007B0C5D" w:rsidRDefault="00C46DAE" w:rsidP="007B0C5D">
      <w:r>
        <w:rPr>
          <w:b/>
          <w:bCs/>
        </w:rPr>
        <w:t>c</w:t>
      </w:r>
      <w:r w:rsidR="007B0C5D" w:rsidRPr="00BB6E89">
        <w:tab/>
      </w:r>
      <w:r w:rsidR="007B0C5D">
        <w:t>amplitude: 1</w:t>
      </w:r>
      <w:r w:rsidR="007B0C5D">
        <w:tab/>
      </w:r>
      <w:r w:rsidR="007B0C5D">
        <w:tab/>
        <w:t xml:space="preserve">periode: </w:t>
      </w:r>
      <w:r w:rsidR="000E1FA9" w:rsidRPr="000E1FA9">
        <w:rPr>
          <w:position w:val="-12"/>
        </w:rPr>
        <w:object w:dxaOrig="960" w:dyaOrig="360" w14:anchorId="03483F30">
          <v:shape id="_x0000_i1094" type="#_x0000_t75" style="width:46.2pt;height:20.4pt" o:ole="">
            <v:imagedata r:id="rId152" o:title=""/>
          </v:shape>
          <o:OLEObject Type="Embed" ProgID="Equation.DSMT4" ShapeID="_x0000_i1094" DrawAspect="Content" ObjectID="_1820070295" r:id="rId153"/>
        </w:object>
      </w:r>
      <w:r w:rsidR="007B0C5D">
        <w:tab/>
      </w:r>
      <w:r w:rsidR="007B0C5D">
        <w:tab/>
        <w:t xml:space="preserve">frequentie: </w:t>
      </w:r>
      <w:r w:rsidR="000E1FA9" w:rsidRPr="000E1FA9">
        <w:rPr>
          <w:position w:val="-20"/>
        </w:rPr>
        <w:object w:dxaOrig="940" w:dyaOrig="440" w14:anchorId="286F8F79">
          <v:shape id="_x0000_i1095" type="#_x0000_t75" style="width:46.2pt;height:20.4pt" o:ole="">
            <v:imagedata r:id="rId154" o:title=""/>
          </v:shape>
          <o:OLEObject Type="Embed" ProgID="Equation.DSMT4" ShapeID="_x0000_i1095" DrawAspect="Content" ObjectID="_1820070296" r:id="rId155"/>
        </w:object>
      </w:r>
      <w:r w:rsidR="007B0C5D" w:rsidRPr="00BB6E89">
        <w:t xml:space="preserve"> Hz.</w:t>
      </w:r>
    </w:p>
    <w:p w14:paraId="6D9F3AF7" w14:textId="06E5A14E" w:rsidR="007B0C5D" w:rsidRPr="00BB6E89" w:rsidRDefault="00C46DAE" w:rsidP="007B0C5D">
      <w:r>
        <w:rPr>
          <w:b/>
          <w:bCs/>
        </w:rPr>
        <w:lastRenderedPageBreak/>
        <w:t>d</w:t>
      </w:r>
      <w:r w:rsidR="007B0C5D" w:rsidRPr="00BB6E89">
        <w:tab/>
      </w:r>
      <w:r w:rsidR="007B0C5D">
        <w:t>amplitude: 9</w:t>
      </w:r>
      <w:r w:rsidR="007B0C5D">
        <w:tab/>
      </w:r>
      <w:r w:rsidR="007B0C5D">
        <w:tab/>
        <w:t xml:space="preserve">periode: </w:t>
      </w:r>
      <w:r w:rsidR="000E1FA9" w:rsidRPr="000E1FA9">
        <w:rPr>
          <w:position w:val="-12"/>
        </w:rPr>
        <w:object w:dxaOrig="740" w:dyaOrig="360" w14:anchorId="53ED573E">
          <v:shape id="_x0000_i1096" type="#_x0000_t75" style="width:36.2pt;height:20.4pt" o:ole="">
            <v:imagedata r:id="rId156" o:title=""/>
          </v:shape>
          <o:OLEObject Type="Embed" ProgID="Equation.DSMT4" ShapeID="_x0000_i1096" DrawAspect="Content" ObjectID="_1820070297" r:id="rId157"/>
        </w:object>
      </w:r>
      <w:r w:rsidR="007B0C5D">
        <w:tab/>
      </w:r>
      <w:r w:rsidR="007B0C5D">
        <w:tab/>
        <w:t xml:space="preserve">frequentie: </w:t>
      </w:r>
      <w:r w:rsidR="000E1FA9" w:rsidRPr="000E1FA9">
        <w:rPr>
          <w:position w:val="-20"/>
        </w:rPr>
        <w:object w:dxaOrig="580" w:dyaOrig="440" w14:anchorId="7B968525">
          <v:shape id="_x0000_i1097" type="#_x0000_t75" style="width:30.8pt;height:20.4pt" o:ole="">
            <v:imagedata r:id="rId158" o:title=""/>
          </v:shape>
          <o:OLEObject Type="Embed" ProgID="Equation.DSMT4" ShapeID="_x0000_i1097" DrawAspect="Content" ObjectID="_1820070298" r:id="rId159"/>
        </w:object>
      </w:r>
      <w:r w:rsidR="007B0C5D" w:rsidRPr="00BB6E89">
        <w:t xml:space="preserve"> Hz.</w:t>
      </w:r>
    </w:p>
    <w:p w14:paraId="10A60F7E" w14:textId="77777777" w:rsidR="007B0C5D" w:rsidRPr="00BB6E89" w:rsidRDefault="007B0C5D" w:rsidP="007B0C5D"/>
    <w:p w14:paraId="4DAD0EB1" w14:textId="77777777" w:rsidR="007B0C5D" w:rsidRPr="00BB6E89" w:rsidRDefault="007B0C5D" w:rsidP="007B0C5D">
      <w:r>
        <w:rPr>
          <w:b/>
        </w:rPr>
        <w:t>3</w:t>
      </w:r>
    </w:p>
    <w:p w14:paraId="031985CE" w14:textId="5466A494" w:rsidR="007B0C5D" w:rsidRPr="00BB6E89" w:rsidRDefault="00C46DAE" w:rsidP="007B0C5D">
      <w:pPr>
        <w:ind w:left="705" w:hanging="705"/>
      </w:pPr>
      <w:r>
        <w:rPr>
          <w:b/>
          <w:bCs/>
        </w:rPr>
        <w:t>a</w:t>
      </w:r>
      <w:r w:rsidR="007B0C5D" w:rsidRPr="00BB6E89">
        <w:tab/>
        <w:t xml:space="preserve">De periode is </w:t>
      </w:r>
      <w:r w:rsidR="000E1FA9" w:rsidRPr="000E1FA9">
        <w:rPr>
          <w:position w:val="-12"/>
        </w:rPr>
        <w:object w:dxaOrig="840" w:dyaOrig="360" w14:anchorId="503FA8C3">
          <v:shape id="_x0000_i1098" type="#_x0000_t75" style="width:41.2pt;height:20.4pt" o:ole="">
            <v:imagedata r:id="rId160" o:title=""/>
          </v:shape>
          <o:OLEObject Type="Embed" ProgID="Equation.DSMT4" ShapeID="_x0000_i1098" DrawAspect="Content" ObjectID="_1820070299" r:id="rId161"/>
        </w:object>
      </w:r>
      <w:r w:rsidR="007B0C5D" w:rsidRPr="00BB6E89">
        <w:t xml:space="preserve">. De frequentie van deze trilling is </w:t>
      </w:r>
      <w:r w:rsidR="000E1FA9" w:rsidRPr="000E1FA9">
        <w:rPr>
          <w:position w:val="-20"/>
        </w:rPr>
        <w:object w:dxaOrig="680" w:dyaOrig="440" w14:anchorId="7086ACB2">
          <v:shape id="_x0000_i1099" type="#_x0000_t75" style="width:36.2pt;height:20.4pt" o:ole="">
            <v:imagedata r:id="rId162" o:title=""/>
          </v:shape>
          <o:OLEObject Type="Embed" ProgID="Equation.DSMT4" ShapeID="_x0000_i1099" DrawAspect="Content" ObjectID="_1820070300" r:id="rId163"/>
        </w:object>
      </w:r>
      <w:r w:rsidR="007B0C5D" w:rsidRPr="00BB6E89">
        <w:t>.</w:t>
      </w:r>
      <w:r w:rsidR="007B0C5D">
        <w:t xml:space="preserve"> </w:t>
      </w:r>
      <w:r w:rsidR="007B0C5D" w:rsidRPr="00BB6E89">
        <w:t xml:space="preserve">Deze wordt verdubbeld tot </w:t>
      </w:r>
      <w:r w:rsidR="000E1FA9" w:rsidRPr="000E1FA9">
        <w:rPr>
          <w:position w:val="-12"/>
        </w:rPr>
        <w:object w:dxaOrig="200" w:dyaOrig="360" w14:anchorId="25E1BC96">
          <v:shape id="_x0000_i1100" type="#_x0000_t75" style="width:10.4pt;height:20.4pt" o:ole="">
            <v:imagedata r:id="rId164" o:title=""/>
          </v:shape>
          <o:OLEObject Type="Embed" ProgID="Equation.DSMT4" ShapeID="_x0000_i1100" DrawAspect="Content" ObjectID="_1820070301" r:id="rId165"/>
        </w:object>
      </w:r>
      <w:r w:rsidR="007B0C5D" w:rsidRPr="00BB6E89">
        <w:t xml:space="preserve">. Dan wordt de periode </w:t>
      </w:r>
      <w:r w:rsidR="000E1FA9" w:rsidRPr="000E1FA9">
        <w:rPr>
          <w:position w:val="-20"/>
        </w:rPr>
        <w:object w:dxaOrig="760" w:dyaOrig="440" w14:anchorId="66441D99">
          <v:shape id="_x0000_i1101" type="#_x0000_t75" style="width:35.8pt;height:20.4pt" o:ole="">
            <v:imagedata r:id="rId166" o:title=""/>
          </v:shape>
          <o:OLEObject Type="Embed" ProgID="Equation.DSMT4" ShapeID="_x0000_i1101" DrawAspect="Content" ObjectID="_1820070302" r:id="rId167"/>
        </w:object>
      </w:r>
      <w:r w:rsidR="007B0C5D" w:rsidRPr="00BB6E89">
        <w:t xml:space="preserve"> en </w:t>
      </w:r>
      <w:r w:rsidR="000E1FA9" w:rsidRPr="000E1FA9">
        <w:rPr>
          <w:position w:val="-20"/>
        </w:rPr>
        <w:object w:dxaOrig="1060" w:dyaOrig="440" w14:anchorId="6912B434">
          <v:shape id="_x0000_i1102" type="#_x0000_t75" style="width:51.6pt;height:20.4pt" o:ole="">
            <v:imagedata r:id="rId168" o:title=""/>
          </v:shape>
          <o:OLEObject Type="Embed" ProgID="Equation.DSMT4" ShapeID="_x0000_i1102" DrawAspect="Content" ObjectID="_1820070303" r:id="rId169"/>
        </w:object>
      </w:r>
      <w:r w:rsidR="007B0C5D" w:rsidRPr="00BB6E89">
        <w:t>.</w:t>
      </w:r>
    </w:p>
    <w:p w14:paraId="052ED9BA" w14:textId="30EC52E1" w:rsidR="007B0C5D" w:rsidRPr="00BB6E89" w:rsidRDefault="007B0C5D" w:rsidP="007B0C5D">
      <w:pPr>
        <w:ind w:firstLine="705"/>
      </w:pPr>
      <w:r w:rsidRPr="00BB6E89">
        <w:t xml:space="preserve">De nieuwe formule wordt: </w:t>
      </w:r>
      <w:r w:rsidR="000E1FA9" w:rsidRPr="000E1FA9">
        <w:rPr>
          <w:position w:val="-10"/>
        </w:rPr>
        <w:object w:dxaOrig="1320" w:dyaOrig="320" w14:anchorId="7FE2CE22">
          <v:shape id="_x0000_i1103" type="#_x0000_t75" style="width:67pt;height:15.4pt" o:ole="">
            <v:imagedata r:id="rId170" o:title=""/>
          </v:shape>
          <o:OLEObject Type="Embed" ProgID="Equation.DSMT4" ShapeID="_x0000_i1103" DrawAspect="Content" ObjectID="_1820070304" r:id="rId171"/>
        </w:object>
      </w:r>
    </w:p>
    <w:p w14:paraId="7163564A" w14:textId="7412DF77" w:rsidR="007B0C5D" w:rsidRPr="00BB6E89" w:rsidRDefault="00C46DAE" w:rsidP="007B0C5D">
      <w:r>
        <w:rPr>
          <w:b/>
          <w:bCs/>
        </w:rPr>
        <w:t>b</w:t>
      </w:r>
      <w:r w:rsidR="007B0C5D" w:rsidRPr="00BB6E89">
        <w:tab/>
        <w:t xml:space="preserve">De frequentie wordt dan </w:t>
      </w:r>
      <w:r w:rsidR="000E1FA9" w:rsidRPr="000E1FA9">
        <w:rPr>
          <w:position w:val="-12"/>
        </w:rPr>
        <w:object w:dxaOrig="999" w:dyaOrig="360" w14:anchorId="00420246">
          <v:shape id="_x0000_i1104" type="#_x0000_t75" style="width:51.6pt;height:20.4pt" o:ole="">
            <v:imagedata r:id="rId172" o:title=""/>
          </v:shape>
          <o:OLEObject Type="Embed" ProgID="Equation.DSMT4" ShapeID="_x0000_i1104" DrawAspect="Content" ObjectID="_1820070305" r:id="rId173"/>
        </w:object>
      </w:r>
      <w:r w:rsidR="007B0C5D" w:rsidRPr="00BB6E89">
        <w:t xml:space="preserve">. De periode wordt </w:t>
      </w:r>
      <w:r w:rsidR="000E1FA9" w:rsidRPr="000E1FA9">
        <w:rPr>
          <w:position w:val="-20"/>
        </w:rPr>
        <w:object w:dxaOrig="760" w:dyaOrig="440" w14:anchorId="64D43E01">
          <v:shape id="_x0000_i1105" type="#_x0000_t75" style="width:35.8pt;height:20.4pt" o:ole="">
            <v:imagedata r:id="rId174" o:title=""/>
          </v:shape>
          <o:OLEObject Type="Embed" ProgID="Equation.DSMT4" ShapeID="_x0000_i1105" DrawAspect="Content" ObjectID="_1820070306" r:id="rId175"/>
        </w:object>
      </w:r>
      <w:r w:rsidR="007B0C5D" w:rsidRPr="00BB6E89">
        <w:t xml:space="preserve"> en </w:t>
      </w:r>
      <w:r w:rsidR="000E1FA9" w:rsidRPr="000E1FA9">
        <w:rPr>
          <w:position w:val="-20"/>
        </w:rPr>
        <w:object w:dxaOrig="1060" w:dyaOrig="440" w14:anchorId="37C7F0CA">
          <v:shape id="_x0000_i1106" type="#_x0000_t75" style="width:51.6pt;height:20.4pt" o:ole="">
            <v:imagedata r:id="rId176" o:title=""/>
          </v:shape>
          <o:OLEObject Type="Embed" ProgID="Equation.DSMT4" ShapeID="_x0000_i1106" DrawAspect="Content" ObjectID="_1820070307" r:id="rId177"/>
        </w:object>
      </w:r>
      <w:r w:rsidR="007B0C5D" w:rsidRPr="00BB6E89">
        <w:t>.</w:t>
      </w:r>
    </w:p>
    <w:p w14:paraId="0AF23BAE" w14:textId="64C9A84A" w:rsidR="007B0C5D" w:rsidRPr="00BB6E89" w:rsidRDefault="007B0C5D" w:rsidP="007B0C5D">
      <w:r w:rsidRPr="00BB6E89">
        <w:tab/>
        <w:t xml:space="preserve">De nieuwe formule wordt: </w:t>
      </w:r>
      <w:r w:rsidR="000E1FA9" w:rsidRPr="000E1FA9">
        <w:rPr>
          <w:position w:val="-10"/>
        </w:rPr>
        <w:object w:dxaOrig="1320" w:dyaOrig="320" w14:anchorId="71624DEA">
          <v:shape id="_x0000_i1107" type="#_x0000_t75" style="width:67pt;height:15.4pt" o:ole="">
            <v:imagedata r:id="rId178" o:title=""/>
          </v:shape>
          <o:OLEObject Type="Embed" ProgID="Equation.DSMT4" ShapeID="_x0000_i1107" DrawAspect="Content" ObjectID="_1820070308" r:id="rId179"/>
        </w:object>
      </w:r>
      <w:r w:rsidRPr="00BB6E89">
        <w:t>.</w:t>
      </w:r>
    </w:p>
    <w:p w14:paraId="09E82EA6" w14:textId="77777777" w:rsidR="007B0C5D" w:rsidRPr="00BB6E89" w:rsidRDefault="007B0C5D" w:rsidP="007B0C5D"/>
    <w:p w14:paraId="4372DEB3" w14:textId="541155C3" w:rsidR="007B0C5D" w:rsidRPr="00BB6E89" w:rsidRDefault="007B0C5D" w:rsidP="00C46DAE">
      <w:r>
        <w:rPr>
          <w:b/>
        </w:rPr>
        <w:t>4</w:t>
      </w:r>
      <w:r w:rsidRPr="00BB6E89">
        <w:tab/>
      </w:r>
      <w:r>
        <w:t xml:space="preserve">Het beginpunt bij een sinusfunctie ligt een kwart periode voor </w:t>
      </w:r>
      <w:r w:rsidR="000E1FA9" w:rsidRPr="000E1FA9">
        <w:rPr>
          <w:position w:val="-6"/>
        </w:rPr>
        <w:object w:dxaOrig="600" w:dyaOrig="279" w14:anchorId="2DC14F1B">
          <v:shape id="_x0000_i1108" type="#_x0000_t75" style="width:30.8pt;height:15.4pt" o:ole="">
            <v:imagedata r:id="rId180" o:title=""/>
          </v:shape>
          <o:OLEObject Type="Embed" ProgID="Equation.DSMT4" ShapeID="_x0000_i1108" DrawAspect="Content" ObjectID="_1820070309" r:id="rId181"/>
        </w:object>
      </w:r>
      <w:r>
        <w:t xml:space="preserve">, dus bij </w:t>
      </w:r>
      <w:r w:rsidR="000E1FA9" w:rsidRPr="000E1FA9">
        <w:rPr>
          <w:position w:val="-6"/>
        </w:rPr>
        <w:object w:dxaOrig="600" w:dyaOrig="279" w14:anchorId="21F82A82">
          <v:shape id="_x0000_i1109" type="#_x0000_t75" style="width:30.8pt;height:15.4pt" o:ole="">
            <v:imagedata r:id="rId182" o:title=""/>
          </v:shape>
          <o:OLEObject Type="Embed" ProgID="Equation.DSMT4" ShapeID="_x0000_i1109" DrawAspect="Content" ObjectID="_1820070310" r:id="rId183"/>
        </w:object>
      </w:r>
      <w:r w:rsidRPr="00BB6E89">
        <w:t>.</w:t>
      </w:r>
    </w:p>
    <w:p w14:paraId="28D657BD" w14:textId="5D37F709" w:rsidR="007B0C5D" w:rsidRPr="00BB6E89" w:rsidRDefault="007B0C5D" w:rsidP="007B0C5D">
      <w:r>
        <w:tab/>
      </w:r>
      <w:r w:rsidR="000E1FA9" w:rsidRPr="000E1FA9">
        <w:rPr>
          <w:position w:val="-12"/>
        </w:rPr>
        <w:object w:dxaOrig="2820" w:dyaOrig="360" w14:anchorId="0C73C59C">
          <v:shape id="_x0000_i1110" type="#_x0000_t75" style="width:139pt;height:20.4pt" o:ole="">
            <v:imagedata r:id="rId184" o:title=""/>
          </v:shape>
          <o:OLEObject Type="Embed" ProgID="Equation.DSMT4" ShapeID="_x0000_i1110" DrawAspect="Content" ObjectID="_1820070311" r:id="rId185"/>
        </w:object>
      </w:r>
    </w:p>
    <w:p w14:paraId="41F0B7EA" w14:textId="77777777" w:rsidR="007B0C5D" w:rsidRDefault="007B0C5D" w:rsidP="007B0C5D"/>
    <w:p w14:paraId="0A667D63" w14:textId="24801058" w:rsidR="00C46DAE" w:rsidRDefault="00C46DAE" w:rsidP="007B0C5D">
      <w:pPr>
        <w:rPr>
          <w:b/>
          <w:bCs/>
        </w:rPr>
      </w:pPr>
      <w:r>
        <w:rPr>
          <w:b/>
          <w:bCs/>
        </w:rPr>
        <w:t>O5</w:t>
      </w:r>
    </w:p>
    <w:p w14:paraId="7001292B" w14:textId="74FD7B46" w:rsidR="00C46DAE" w:rsidRDefault="00C46DAE" w:rsidP="00C46DAE">
      <w:pPr>
        <w:ind w:left="705" w:hanging="705"/>
      </w:pPr>
      <w:r>
        <w:rPr>
          <w:b/>
          <w:bCs/>
        </w:rPr>
        <w:t>a</w:t>
      </w:r>
      <w:r>
        <w:tab/>
        <w:t xml:space="preserve">van minimum(bij </w:t>
      </w:r>
      <w:r w:rsidR="000E1FA9" w:rsidRPr="000E1FA9">
        <w:rPr>
          <w:position w:val="-6"/>
        </w:rPr>
        <w:object w:dxaOrig="740" w:dyaOrig="279" w14:anchorId="682532FD">
          <v:shape id="_x0000_i1111" type="#_x0000_t75" style="width:36.2pt;height:15.4pt" o:ole="">
            <v:imagedata r:id="rId186" o:title=""/>
          </v:shape>
          <o:OLEObject Type="Embed" ProgID="Equation.DSMT4" ShapeID="_x0000_i1111" DrawAspect="Content" ObjectID="_1820070312" r:id="rId187"/>
        </w:object>
      </w:r>
      <w:r>
        <w:t xml:space="preserve">) naar maximum (bij </w:t>
      </w:r>
      <w:r w:rsidR="000E1FA9" w:rsidRPr="000E1FA9">
        <w:rPr>
          <w:position w:val="-6"/>
        </w:rPr>
        <w:object w:dxaOrig="600" w:dyaOrig="279" w14:anchorId="66404774">
          <v:shape id="_x0000_i1112" type="#_x0000_t75" style="width:30.8pt;height:15.4pt" o:ole="">
            <v:imagedata r:id="rId188" o:title=""/>
          </v:shape>
          <o:OLEObject Type="Embed" ProgID="Equation.DSMT4" ShapeID="_x0000_i1112" DrawAspect="Content" ObjectID="_1820070313" r:id="rId189"/>
        </w:object>
      </w:r>
      <w:r>
        <w:t xml:space="preserve">) is een halve periode. De periode is dan </w:t>
      </w:r>
      <w:r w:rsidR="000E1FA9" w:rsidRPr="000E1FA9">
        <w:rPr>
          <w:position w:val="-10"/>
        </w:rPr>
        <w:object w:dxaOrig="1620" w:dyaOrig="320" w14:anchorId="4E9CDE8F">
          <v:shape id="_x0000_i1113" type="#_x0000_t75" style="width:82.4pt;height:15.4pt" o:ole="">
            <v:imagedata r:id="rId190" o:title=""/>
          </v:shape>
          <o:OLEObject Type="Embed" ProgID="Equation.DSMT4" ShapeID="_x0000_i1113" DrawAspect="Content" ObjectID="_1820070314" r:id="rId191"/>
        </w:object>
      </w:r>
    </w:p>
    <w:p w14:paraId="30512B45" w14:textId="4E4FB54A" w:rsidR="00C46DAE" w:rsidRDefault="00C46DAE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1219" w:dyaOrig="360" w14:anchorId="7CA7A4B5">
          <v:shape id="_x0000_i1114" type="#_x0000_t75" style="width:61.6pt;height:20.4pt" o:ole="">
            <v:imagedata r:id="rId192" o:title=""/>
          </v:shape>
          <o:OLEObject Type="Embed" ProgID="Equation.DSMT4" ShapeID="_x0000_i1114" DrawAspect="Content" ObjectID="_1820070315" r:id="rId193"/>
        </w:object>
      </w:r>
      <w:r>
        <w:t xml:space="preserve"> en </w:t>
      </w:r>
      <w:r w:rsidR="000E1FA9" w:rsidRPr="000E1FA9">
        <w:rPr>
          <w:position w:val="-6"/>
        </w:rPr>
        <w:object w:dxaOrig="1320" w:dyaOrig="279" w14:anchorId="07C0A7DE">
          <v:shape id="_x0000_i1115" type="#_x0000_t75" style="width:67pt;height:15.4pt" o:ole="">
            <v:imagedata r:id="rId194" o:title=""/>
          </v:shape>
          <o:OLEObject Type="Embed" ProgID="Equation.DSMT4" ShapeID="_x0000_i1115" DrawAspect="Content" ObjectID="_1820070316" r:id="rId195"/>
        </w:object>
      </w:r>
    </w:p>
    <w:p w14:paraId="33544B20" w14:textId="1EEB423A" w:rsidR="00C46DAE" w:rsidRDefault="00C46DAE" w:rsidP="007B0C5D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1240" w:dyaOrig="360" w14:anchorId="0B56392F">
          <v:shape id="_x0000_i1116" type="#_x0000_t75" style="width:61.6pt;height:20.4pt" o:ole="">
            <v:imagedata r:id="rId196" o:title=""/>
          </v:shape>
          <o:OLEObject Type="Embed" ProgID="Equation.DSMT4" ShapeID="_x0000_i1116" DrawAspect="Content" ObjectID="_1820070317" r:id="rId197"/>
        </w:object>
      </w:r>
    </w:p>
    <w:p w14:paraId="35DEED13" w14:textId="053BE331" w:rsidR="00C46DAE" w:rsidRDefault="00C46DAE" w:rsidP="007B0C5D">
      <w:r>
        <w:rPr>
          <w:b/>
          <w:bCs/>
        </w:rPr>
        <w:t>d</w:t>
      </w:r>
      <w:r>
        <w:tab/>
        <w:t>punt (-1, 3)</w:t>
      </w:r>
      <w:r>
        <w:tab/>
      </w:r>
      <w:r>
        <w:tab/>
      </w:r>
      <w:r w:rsidR="000E1FA9" w:rsidRPr="000E1FA9">
        <w:rPr>
          <w:position w:val="-6"/>
        </w:rPr>
        <w:object w:dxaOrig="680" w:dyaOrig="279" w14:anchorId="5D771247">
          <v:shape id="_x0000_i1117" type="#_x0000_t75" style="width:36.2pt;height:15.4pt" o:ole="">
            <v:imagedata r:id="rId198" o:title=""/>
          </v:shape>
          <o:OLEObject Type="Embed" ProgID="Equation.DSMT4" ShapeID="_x0000_i1117" DrawAspect="Content" ObjectID="_1820070318" r:id="rId199"/>
        </w:object>
      </w:r>
    </w:p>
    <w:p w14:paraId="1D813E93" w14:textId="6FBAA012" w:rsidR="00C46DAE" w:rsidRDefault="00C46DAE" w:rsidP="007B0C5D">
      <w:r>
        <w:rPr>
          <w:b/>
          <w:bCs/>
        </w:rPr>
        <w:t>e</w:t>
      </w:r>
      <w:r>
        <w:tab/>
      </w:r>
      <w:r w:rsidR="000E1FA9" w:rsidRPr="000E1FA9">
        <w:rPr>
          <w:position w:val="-12"/>
        </w:rPr>
        <w:object w:dxaOrig="2640" w:dyaOrig="360" w14:anchorId="64B4897A">
          <v:shape id="_x0000_i1118" type="#_x0000_t75" style="width:133.6pt;height:20.4pt" o:ole="">
            <v:imagedata r:id="rId200" o:title=""/>
          </v:shape>
          <o:OLEObject Type="Embed" ProgID="Equation.DSMT4" ShapeID="_x0000_i1118" DrawAspect="Content" ObjectID="_1820070319" r:id="rId201"/>
        </w:object>
      </w:r>
    </w:p>
    <w:p w14:paraId="1357731E" w14:textId="77777777" w:rsidR="00C46DAE" w:rsidRPr="00C46DAE" w:rsidRDefault="00C46DAE" w:rsidP="007B0C5D"/>
    <w:p w14:paraId="4ACC6612" w14:textId="0D30C8B4" w:rsidR="007B0C5D" w:rsidRPr="00BB6E89" w:rsidRDefault="00C46DAE" w:rsidP="007B0C5D">
      <w:r>
        <w:rPr>
          <w:b/>
        </w:rPr>
        <w:t>5</w:t>
      </w:r>
    </w:p>
    <w:p w14:paraId="1E74A71E" w14:textId="1AC038AB" w:rsidR="007B0C5D" w:rsidRDefault="00C46DAE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2"/>
        </w:rPr>
        <w:object w:dxaOrig="1560" w:dyaOrig="360" w14:anchorId="4128B9CF">
          <v:shape id="_x0000_i1119" type="#_x0000_t75" style="width:77pt;height:20.4pt" o:ole="">
            <v:imagedata r:id="rId202" o:title=""/>
          </v:shape>
          <o:OLEObject Type="Embed" ProgID="Equation.DSMT4" ShapeID="_x0000_i1119" DrawAspect="Content" ObjectID="_1820070320" r:id="rId203"/>
        </w:object>
      </w:r>
      <w:r w:rsidR="007B0C5D">
        <w:t xml:space="preserve"> en </w:t>
      </w:r>
      <w:r w:rsidR="000E1FA9" w:rsidRPr="000E1FA9">
        <w:rPr>
          <w:position w:val="-12"/>
        </w:rPr>
        <w:object w:dxaOrig="1260" w:dyaOrig="360" w14:anchorId="3766BA1A">
          <v:shape id="_x0000_i1120" type="#_x0000_t75" style="width:61.6pt;height:20.4pt" o:ole="">
            <v:imagedata r:id="rId204" o:title=""/>
          </v:shape>
          <o:OLEObject Type="Embed" ProgID="Equation.DSMT4" ShapeID="_x0000_i1120" DrawAspect="Content" ObjectID="_1820070321" r:id="rId205"/>
        </w:object>
      </w:r>
    </w:p>
    <w:p w14:paraId="7C3BF6EC" w14:textId="38F8BAF7" w:rsidR="007B0C5D" w:rsidRDefault="007B0C5D" w:rsidP="007B0C5D">
      <w:r>
        <w:tab/>
        <w:t xml:space="preserve">de halve periode is 8, de periode is 16 en </w:t>
      </w:r>
      <w:r w:rsidR="000E1FA9" w:rsidRPr="000E1FA9">
        <w:rPr>
          <w:position w:val="-12"/>
        </w:rPr>
        <w:object w:dxaOrig="1240" w:dyaOrig="360" w14:anchorId="6D97148F">
          <v:shape id="_x0000_i1121" type="#_x0000_t75" style="width:61.6pt;height:20.4pt" o:ole="">
            <v:imagedata r:id="rId206" o:title=""/>
          </v:shape>
          <o:OLEObject Type="Embed" ProgID="Equation.DSMT4" ShapeID="_x0000_i1121" DrawAspect="Content" ObjectID="_1820070322" r:id="rId207"/>
        </w:object>
      </w:r>
    </w:p>
    <w:p w14:paraId="237CB173" w14:textId="77777777" w:rsidR="007B0C5D" w:rsidRDefault="007B0C5D" w:rsidP="007B0C5D">
      <w:r>
        <w:tab/>
        <w:t>een beginpunt voor een cosinusfunctie is (-7, 14)</w:t>
      </w:r>
    </w:p>
    <w:p w14:paraId="01B04A0B" w14:textId="2BF8B495" w:rsidR="007B0C5D" w:rsidRPr="00BB6E89" w:rsidRDefault="007B0C5D" w:rsidP="007B0C5D">
      <w:r>
        <w:tab/>
      </w:r>
      <w:r w:rsidR="000E1FA9" w:rsidRPr="000E1FA9">
        <w:rPr>
          <w:position w:val="-12"/>
        </w:rPr>
        <w:object w:dxaOrig="3000" w:dyaOrig="360" w14:anchorId="7EED5F29">
          <v:shape id="_x0000_i1122" type="#_x0000_t75" style="width:149pt;height:20.4pt" o:ole="">
            <v:imagedata r:id="rId208" o:title=""/>
          </v:shape>
          <o:OLEObject Type="Embed" ProgID="Equation.DSMT4" ShapeID="_x0000_i1122" DrawAspect="Content" ObjectID="_1820070323" r:id="rId209"/>
        </w:object>
      </w:r>
    </w:p>
    <w:p w14:paraId="6315437D" w14:textId="2D158697" w:rsidR="007B0C5D" w:rsidRDefault="00E72200" w:rsidP="007B0C5D">
      <w:pPr>
        <w:ind w:left="705" w:hanging="705"/>
      </w:pPr>
      <w:r>
        <w:rPr>
          <w:b/>
          <w:bCs/>
        </w:rPr>
        <w:t>b</w:t>
      </w:r>
      <w:r w:rsidR="007B0C5D">
        <w:tab/>
      </w:r>
      <w:r w:rsidR="000E1FA9" w:rsidRPr="000E1FA9">
        <w:rPr>
          <w:position w:val="-6"/>
        </w:rPr>
        <w:object w:dxaOrig="1460" w:dyaOrig="279" w14:anchorId="62A83BEB">
          <v:shape id="_x0000_i1123" type="#_x0000_t75" style="width:1in;height:15.4pt" o:ole="">
            <v:imagedata r:id="rId210" o:title=""/>
          </v:shape>
          <o:OLEObject Type="Embed" ProgID="Equation.DSMT4" ShapeID="_x0000_i1123" DrawAspect="Content" ObjectID="_1820070324" r:id="rId211"/>
        </w:object>
      </w:r>
    </w:p>
    <w:p w14:paraId="41CAF4CB" w14:textId="77777777" w:rsidR="007B0C5D" w:rsidRDefault="007B0C5D" w:rsidP="007B0C5D">
      <w:pPr>
        <w:ind w:left="705" w:hanging="705"/>
      </w:pPr>
      <w:r>
        <w:tab/>
        <w:t>Een beginpunt voor een cosinusfunctie is (-5, 2)</w:t>
      </w:r>
    </w:p>
    <w:p w14:paraId="221DED2F" w14:textId="5DB109E6" w:rsidR="007B0C5D" w:rsidRDefault="007B0C5D" w:rsidP="007B0C5D">
      <w:pPr>
        <w:ind w:left="705" w:hanging="705"/>
      </w:pPr>
      <w:r>
        <w:tab/>
      </w:r>
      <w:r w:rsidR="000E1FA9" w:rsidRPr="000E1FA9">
        <w:rPr>
          <w:position w:val="-12"/>
        </w:rPr>
        <w:object w:dxaOrig="2900" w:dyaOrig="360" w14:anchorId="3B1E888C">
          <v:shape id="_x0000_i1124" type="#_x0000_t75" style="width:2in;height:20.4pt" o:ole="">
            <v:imagedata r:id="rId212" o:title=""/>
          </v:shape>
          <o:OLEObject Type="Embed" ProgID="Equation.DSMT4" ShapeID="_x0000_i1124" DrawAspect="Content" ObjectID="_1820070325" r:id="rId213"/>
        </w:object>
      </w:r>
    </w:p>
    <w:p w14:paraId="44DE1DD7" w14:textId="446ABCD6" w:rsidR="00E72200" w:rsidRPr="00E72200" w:rsidRDefault="00E72200" w:rsidP="007B0C5D">
      <w:pPr>
        <w:ind w:left="705" w:hanging="705"/>
      </w:pPr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1140" w:dyaOrig="360" w14:anchorId="1C9F2128">
          <v:shape id="_x0000_i1125" type="#_x0000_t75" style="width:56.6pt;height:20.4pt" o:ole="">
            <v:imagedata r:id="rId214" o:title=""/>
          </v:shape>
          <o:OLEObject Type="Embed" ProgID="Equation.DSMT4" ShapeID="_x0000_i1125" DrawAspect="Content" ObjectID="_1820070326" r:id="rId215"/>
        </w:object>
      </w:r>
      <w:r>
        <w:t xml:space="preserve"> en </w:t>
      </w:r>
      <w:r w:rsidR="000E1FA9" w:rsidRPr="000E1FA9">
        <w:rPr>
          <w:position w:val="-6"/>
        </w:rPr>
        <w:object w:dxaOrig="580" w:dyaOrig="279" w14:anchorId="2B1B98B0">
          <v:shape id="_x0000_i1126" type="#_x0000_t75" style="width:30.8pt;height:15.4pt" o:ole="">
            <v:imagedata r:id="rId216" o:title=""/>
          </v:shape>
          <o:OLEObject Type="Embed" ProgID="Equation.DSMT4" ShapeID="_x0000_i1126" DrawAspect="Content" ObjectID="_1820070327" r:id="rId217"/>
        </w:object>
      </w:r>
      <w:r>
        <w:tab/>
      </w:r>
      <w:r>
        <w:tab/>
      </w:r>
      <w:r w:rsidRPr="00E72200">
        <w:t xml:space="preserve">de </w:t>
      </w:r>
      <w:r>
        <w:t xml:space="preserve">periode is 4, dus </w:t>
      </w:r>
      <w:r w:rsidR="000E1FA9" w:rsidRPr="000E1FA9">
        <w:rPr>
          <w:position w:val="-12"/>
        </w:rPr>
        <w:object w:dxaOrig="1240" w:dyaOrig="360" w14:anchorId="5B5E423F">
          <v:shape id="_x0000_i1127" type="#_x0000_t75" style="width:61.6pt;height:20.4pt" o:ole="">
            <v:imagedata r:id="rId218" o:title=""/>
          </v:shape>
          <o:OLEObject Type="Embed" ProgID="Equation.DSMT4" ShapeID="_x0000_i1127" DrawAspect="Content" ObjectID="_1820070328" r:id="rId219"/>
        </w:object>
      </w:r>
    </w:p>
    <w:p w14:paraId="7120EAF4" w14:textId="072DD1B2" w:rsidR="007B0C5D" w:rsidRDefault="00E72200" w:rsidP="007B0C5D">
      <w:r>
        <w:tab/>
      </w:r>
      <w:r w:rsidR="000E1FA9" w:rsidRPr="000E1FA9">
        <w:rPr>
          <w:position w:val="-12"/>
        </w:rPr>
        <w:object w:dxaOrig="2799" w:dyaOrig="360" w14:anchorId="2B6B78FC">
          <v:shape id="_x0000_i1128" type="#_x0000_t75" style="width:139pt;height:20.4pt" o:ole="">
            <v:imagedata r:id="rId220" o:title=""/>
          </v:shape>
          <o:OLEObject Type="Embed" ProgID="Equation.DSMT4" ShapeID="_x0000_i1128" DrawAspect="Content" ObjectID="_1820070329" r:id="rId221"/>
        </w:object>
      </w:r>
    </w:p>
    <w:p w14:paraId="045DEC54" w14:textId="77777777" w:rsidR="00E72200" w:rsidRDefault="00E72200" w:rsidP="007B0C5D"/>
    <w:p w14:paraId="0C310557" w14:textId="13F481AE" w:rsidR="007B0C5D" w:rsidRDefault="00E72200" w:rsidP="007B0C5D">
      <w:r>
        <w:rPr>
          <w:b/>
        </w:rPr>
        <w:t>6</w:t>
      </w:r>
      <w:r w:rsidR="007B0C5D" w:rsidRPr="00BB6E89">
        <w:tab/>
      </w:r>
      <w:r w:rsidR="007B0C5D">
        <w:t xml:space="preserve">de periode is </w:t>
      </w:r>
      <w:r w:rsidR="000E1FA9" w:rsidRPr="000E1FA9">
        <w:rPr>
          <w:position w:val="-12"/>
        </w:rPr>
        <w:object w:dxaOrig="279" w:dyaOrig="360" w14:anchorId="081DA942">
          <v:shape id="_x0000_i1129" type="#_x0000_t75" style="width:15.4pt;height:20.4pt" o:ole="">
            <v:imagedata r:id="rId222" o:title=""/>
          </v:shape>
          <o:OLEObject Type="Embed" ProgID="Equation.DSMT4" ShapeID="_x0000_i1129" DrawAspect="Content" ObjectID="_1820070330" r:id="rId223"/>
        </w:object>
      </w:r>
      <w:r w:rsidR="007B0C5D">
        <w:t xml:space="preserve"> en dus </w:t>
      </w:r>
      <w:r w:rsidR="000E1FA9" w:rsidRPr="000E1FA9">
        <w:rPr>
          <w:position w:val="-20"/>
        </w:rPr>
        <w:object w:dxaOrig="1359" w:dyaOrig="440" w14:anchorId="6A38802E">
          <v:shape id="_x0000_i1130" type="#_x0000_t75" style="width:67pt;height:20.4pt" o:ole="">
            <v:imagedata r:id="rId224" o:title=""/>
          </v:shape>
          <o:OLEObject Type="Embed" ProgID="Equation.DSMT4" ShapeID="_x0000_i1130" DrawAspect="Content" ObjectID="_1820070331" r:id="rId225"/>
        </w:object>
      </w:r>
      <w:r w:rsidR="00736113">
        <w:tab/>
      </w:r>
      <w:r w:rsidR="00736113">
        <w:tab/>
      </w:r>
      <w:r w:rsidR="000E1FA9" w:rsidRPr="000E1FA9">
        <w:rPr>
          <w:position w:val="-10"/>
        </w:rPr>
        <w:object w:dxaOrig="1840" w:dyaOrig="320" w14:anchorId="78D7B3E5">
          <v:shape id="_x0000_i1131" type="#_x0000_t75" style="width:92.4pt;height:15.4pt" o:ole="">
            <v:imagedata r:id="rId226" o:title=""/>
          </v:shape>
          <o:OLEObject Type="Embed" ProgID="Equation.DSMT4" ShapeID="_x0000_i1131" DrawAspect="Content" ObjectID="_1820070332" r:id="rId227"/>
        </w:object>
      </w:r>
    </w:p>
    <w:p w14:paraId="4FA69DBE" w14:textId="1A7B049F" w:rsidR="007B0C5D" w:rsidRDefault="007B0C5D" w:rsidP="007B0C5D"/>
    <w:p w14:paraId="26D9755C" w14:textId="785B7E0C" w:rsidR="00E72200" w:rsidRDefault="00E72200" w:rsidP="007B0C5D">
      <w:r>
        <w:rPr>
          <w:b/>
          <w:bCs/>
        </w:rPr>
        <w:t>7</w:t>
      </w:r>
    </w:p>
    <w:p w14:paraId="07674555" w14:textId="3DE28885" w:rsidR="00E72200" w:rsidRPr="00BB6E89" w:rsidRDefault="00E72200" w:rsidP="00E72200">
      <w:r>
        <w:rPr>
          <w:b/>
          <w:bCs/>
        </w:rPr>
        <w:t>a</w:t>
      </w:r>
      <w:r>
        <w:tab/>
      </w:r>
      <w:r w:rsidRPr="00BB6E89">
        <w:t xml:space="preserve">frequentie van 20 Hz: de periode is </w:t>
      </w:r>
      <w:r w:rsidR="000E1FA9" w:rsidRPr="000E1FA9">
        <w:rPr>
          <w:position w:val="-12"/>
        </w:rPr>
        <w:object w:dxaOrig="279" w:dyaOrig="360" w14:anchorId="3DBFA1C8">
          <v:shape id="_x0000_i1132" type="#_x0000_t75" style="width:15.4pt;height:20.4pt" o:ole="">
            <v:imagedata r:id="rId228" o:title=""/>
          </v:shape>
          <o:OLEObject Type="Embed" ProgID="Equation.DSMT4" ShapeID="_x0000_i1132" DrawAspect="Content" ObjectID="_1820070333" r:id="rId229"/>
        </w:object>
      </w:r>
      <w:r w:rsidRPr="00BB6E89">
        <w:t xml:space="preserve"> en </w:t>
      </w:r>
      <w:r w:rsidR="000E1FA9" w:rsidRPr="000E1FA9">
        <w:rPr>
          <w:position w:val="-20"/>
        </w:rPr>
        <w:object w:dxaOrig="1359" w:dyaOrig="440" w14:anchorId="75683F79">
          <v:shape id="_x0000_i1133" type="#_x0000_t75" style="width:67pt;height:20.4pt" o:ole="">
            <v:imagedata r:id="rId230" o:title=""/>
          </v:shape>
          <o:OLEObject Type="Embed" ProgID="Equation.DSMT4" ShapeID="_x0000_i1133" DrawAspect="Content" ObjectID="_1820070334" r:id="rId231"/>
        </w:object>
      </w:r>
    </w:p>
    <w:p w14:paraId="1E6C6AAC" w14:textId="3132970E" w:rsidR="00E72200" w:rsidRDefault="00E72200" w:rsidP="00E72200">
      <w:r w:rsidRPr="00BB6E89">
        <w:tab/>
        <w:t xml:space="preserve">frequentie van 20.000 Hz: de periode is </w:t>
      </w:r>
      <w:r w:rsidR="000E1FA9" w:rsidRPr="000E1FA9">
        <w:rPr>
          <w:position w:val="-12"/>
        </w:rPr>
        <w:object w:dxaOrig="540" w:dyaOrig="360" w14:anchorId="78655AA2">
          <v:shape id="_x0000_i1134" type="#_x0000_t75" style="width:25.8pt;height:20.4pt" o:ole="">
            <v:imagedata r:id="rId232" o:title=""/>
          </v:shape>
          <o:OLEObject Type="Embed" ProgID="Equation.DSMT4" ShapeID="_x0000_i1134" DrawAspect="Content" ObjectID="_1820070335" r:id="rId233"/>
        </w:object>
      </w:r>
      <w:r w:rsidRPr="00BB6E89">
        <w:t xml:space="preserve"> en </w:t>
      </w:r>
      <w:r w:rsidR="000E1FA9" w:rsidRPr="000E1FA9">
        <w:rPr>
          <w:position w:val="-20"/>
        </w:rPr>
        <w:object w:dxaOrig="2000" w:dyaOrig="440" w14:anchorId="4CC31099">
          <v:shape id="_x0000_i1135" type="#_x0000_t75" style="width:97.8pt;height:20.4pt" o:ole="">
            <v:imagedata r:id="rId234" o:title=""/>
          </v:shape>
          <o:OLEObject Type="Embed" ProgID="Equation.DSMT4" ShapeID="_x0000_i1135" DrawAspect="Content" ObjectID="_1820070336" r:id="rId235"/>
        </w:object>
      </w:r>
    </w:p>
    <w:p w14:paraId="338524CC" w14:textId="1E9038B2" w:rsidR="00E72200" w:rsidRDefault="00E72200" w:rsidP="00E72200">
      <w:r>
        <w:rPr>
          <w:b/>
          <w:bCs/>
        </w:rPr>
        <w:t>b</w:t>
      </w:r>
      <w:r>
        <w:tab/>
        <w:t xml:space="preserve">bij een frequentie van </w:t>
      </w:r>
      <w:r w:rsidRPr="00E72200">
        <w:rPr>
          <w:i/>
          <w:iCs/>
        </w:rPr>
        <w:t>f</w:t>
      </w:r>
      <w:r>
        <w:t xml:space="preserve"> HZ hoort een periode van </w:t>
      </w:r>
      <w:r w:rsidR="000E1FA9" w:rsidRPr="000E1FA9">
        <w:rPr>
          <w:position w:val="-12"/>
        </w:rPr>
        <w:object w:dxaOrig="180" w:dyaOrig="360" w14:anchorId="6B1A4578">
          <v:shape id="_x0000_i1136" type="#_x0000_t75" style="width:10.4pt;height:20.4pt" o:ole="">
            <v:imagedata r:id="rId236" o:title=""/>
          </v:shape>
          <o:OLEObject Type="Embed" ProgID="Equation.DSMT4" ShapeID="_x0000_i1136" DrawAspect="Content" ObjectID="_1820070337" r:id="rId237"/>
        </w:object>
      </w:r>
      <w:r>
        <w:t xml:space="preserve"> en een </w:t>
      </w:r>
      <w:r w:rsidR="000E1FA9" w:rsidRPr="000E1FA9">
        <w:rPr>
          <w:position w:val="-20"/>
        </w:rPr>
        <w:object w:dxaOrig="1320" w:dyaOrig="440" w14:anchorId="64D88383">
          <v:shape id="_x0000_i1137" type="#_x0000_t75" style="width:67pt;height:20.4pt" o:ole="">
            <v:imagedata r:id="rId238" o:title=""/>
          </v:shape>
          <o:OLEObject Type="Embed" ProgID="Equation.DSMT4" ShapeID="_x0000_i1137" DrawAspect="Content" ObjectID="_1820070338" r:id="rId239"/>
        </w:object>
      </w:r>
    </w:p>
    <w:p w14:paraId="286BB583" w14:textId="3E07B332" w:rsidR="00E72200" w:rsidRDefault="00E72200" w:rsidP="00E72200">
      <w:r>
        <w:tab/>
        <w:t>Wordt de frequentie 1,5 keer zo groot</w:t>
      </w:r>
      <w:r w:rsidR="00736113">
        <w:t xml:space="preserve">, dan wordt de periode </w:t>
      </w:r>
      <w:r w:rsidR="000E1FA9" w:rsidRPr="000E1FA9">
        <w:rPr>
          <w:position w:val="-14"/>
        </w:rPr>
        <w:object w:dxaOrig="380" w:dyaOrig="380" w14:anchorId="24B246A5">
          <v:shape id="_x0000_i1138" type="#_x0000_t75" style="width:20.4pt;height:20.4pt" o:ole="">
            <v:imagedata r:id="rId240" o:title=""/>
          </v:shape>
          <o:OLEObject Type="Embed" ProgID="Equation.DSMT4" ShapeID="_x0000_i1138" DrawAspect="Content" ObjectID="_1820070339" r:id="rId241"/>
        </w:object>
      </w:r>
      <w:r w:rsidR="00736113">
        <w:t xml:space="preserve"> en de </w:t>
      </w:r>
      <w:r w:rsidR="000E1FA9" w:rsidRPr="000E1FA9">
        <w:rPr>
          <w:position w:val="-20"/>
        </w:rPr>
        <w:object w:dxaOrig="1340" w:dyaOrig="440" w14:anchorId="4530213E">
          <v:shape id="_x0000_i1139" type="#_x0000_t75" style="width:67pt;height:20.4pt" o:ole="">
            <v:imagedata r:id="rId242" o:title=""/>
          </v:shape>
          <o:OLEObject Type="Embed" ProgID="Equation.DSMT4" ShapeID="_x0000_i1139" DrawAspect="Content" ObjectID="_1820070340" r:id="rId243"/>
        </w:object>
      </w:r>
    </w:p>
    <w:p w14:paraId="50BE7479" w14:textId="020151BB" w:rsidR="00736113" w:rsidRDefault="00736113" w:rsidP="00E72200">
      <w:r>
        <w:tab/>
        <w:t>(dus 1,5 keer zo groot)</w:t>
      </w:r>
    </w:p>
    <w:p w14:paraId="7C92BA14" w14:textId="77777777" w:rsidR="00736113" w:rsidRDefault="00736113" w:rsidP="00E72200"/>
    <w:p w14:paraId="36B8D0A4" w14:textId="6B28E80F" w:rsidR="00736113" w:rsidRDefault="00736113" w:rsidP="00E72200">
      <w:pPr>
        <w:rPr>
          <w:b/>
          <w:bCs/>
        </w:rPr>
      </w:pPr>
      <w:r>
        <w:rPr>
          <w:b/>
          <w:bCs/>
        </w:rPr>
        <w:t>8</w:t>
      </w:r>
    </w:p>
    <w:p w14:paraId="5DD8A30B" w14:textId="0B3090E6" w:rsidR="00736113" w:rsidRDefault="00736113" w:rsidP="00E72200">
      <w:r>
        <w:rPr>
          <w:b/>
          <w:bCs/>
        </w:rPr>
        <w:t>a</w:t>
      </w:r>
      <w:r>
        <w:tab/>
        <w:t xml:space="preserve">de periode is </w:t>
      </w:r>
      <w:r w:rsidR="000E1FA9" w:rsidRPr="000E1FA9">
        <w:rPr>
          <w:position w:val="-12"/>
        </w:rPr>
        <w:object w:dxaOrig="1780" w:dyaOrig="360" w14:anchorId="2C3E9C91">
          <v:shape id="_x0000_i1140" type="#_x0000_t75" style="width:87.4pt;height:20.4pt" o:ole="">
            <v:imagedata r:id="rId244" o:title=""/>
          </v:shape>
          <o:OLEObject Type="Embed" ProgID="Equation.DSMT4" ShapeID="_x0000_i1140" DrawAspect="Content" ObjectID="_1820070341" r:id="rId245"/>
        </w:object>
      </w:r>
      <w:r>
        <w:tab/>
      </w:r>
      <w:r w:rsidR="000E1FA9" w:rsidRPr="000E1FA9">
        <w:rPr>
          <w:position w:val="-14"/>
        </w:rPr>
        <w:object w:dxaOrig="1800" w:dyaOrig="380" w14:anchorId="2B95B661">
          <v:shape id="_x0000_i1141" type="#_x0000_t75" style="width:92.4pt;height:20.4pt" o:ole="">
            <v:imagedata r:id="rId246" o:title=""/>
          </v:shape>
          <o:OLEObject Type="Embed" ProgID="Equation.DSMT4" ShapeID="_x0000_i1141" DrawAspect="Content" ObjectID="_1820070342" r:id="rId247"/>
        </w:object>
      </w:r>
    </w:p>
    <w:p w14:paraId="5D8CBB21" w14:textId="55CA09E1" w:rsidR="00736113" w:rsidRDefault="00736113" w:rsidP="00E72200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2520" w:dyaOrig="320" w14:anchorId="1BF2BCC6">
          <v:shape id="_x0000_i1142" type="#_x0000_t75" style="width:128.6pt;height:15.4pt" o:ole="">
            <v:imagedata r:id="rId248" o:title=""/>
          </v:shape>
          <o:OLEObject Type="Embed" ProgID="Equation.DSMT4" ShapeID="_x0000_i1142" DrawAspect="Content" ObjectID="_1820070343" r:id="rId249"/>
        </w:object>
      </w:r>
    </w:p>
    <w:p w14:paraId="638EF71A" w14:textId="79E4252C" w:rsidR="00736113" w:rsidRDefault="00736113" w:rsidP="00E72200">
      <w:r>
        <w:tab/>
        <w:t xml:space="preserve">invoer: </w:t>
      </w:r>
      <w:r w:rsidR="000E1FA9" w:rsidRPr="000E1FA9">
        <w:rPr>
          <w:position w:val="-12"/>
        </w:rPr>
        <w:object w:dxaOrig="2280" w:dyaOrig="360" w14:anchorId="0F4DBC0A">
          <v:shape id="_x0000_i1143" type="#_x0000_t75" style="width:113.2pt;height:20.4pt" o:ole="">
            <v:imagedata r:id="rId250" o:title=""/>
          </v:shape>
          <o:OLEObject Type="Embed" ProgID="Equation.DSMT4" ShapeID="_x0000_i1143" DrawAspect="Content" ObjectID="_1820070344" r:id="rId251"/>
        </w:object>
      </w:r>
      <w:r>
        <w:t xml:space="preserve"> en </w:t>
      </w:r>
      <w:r w:rsidR="000E1FA9" w:rsidRPr="000E1FA9">
        <w:rPr>
          <w:position w:val="-12"/>
        </w:rPr>
        <w:object w:dxaOrig="700" w:dyaOrig="360" w14:anchorId="29389E16">
          <v:shape id="_x0000_i1144" type="#_x0000_t75" style="width:36.2pt;height:20.4pt" o:ole="">
            <v:imagedata r:id="rId252" o:title=""/>
          </v:shape>
          <o:OLEObject Type="Embed" ProgID="Equation.DSMT4" ShapeID="_x0000_i1144" DrawAspect="Content" ObjectID="_1820070345" r:id="rId253"/>
        </w:object>
      </w:r>
      <w:r>
        <w:tab/>
      </w:r>
      <w:r>
        <w:tab/>
        <w:t xml:space="preserve">intersect: </w:t>
      </w:r>
      <w:r w:rsidR="000E1FA9" w:rsidRPr="000E1FA9">
        <w:rPr>
          <w:position w:val="-10"/>
        </w:rPr>
        <w:object w:dxaOrig="2360" w:dyaOrig="320" w14:anchorId="7EB1FE58">
          <v:shape id="_x0000_i1145" type="#_x0000_t75" style="width:118.2pt;height:15.4pt" o:ole="">
            <v:imagedata r:id="rId254" o:title=""/>
          </v:shape>
          <o:OLEObject Type="Embed" ProgID="Equation.DSMT4" ShapeID="_x0000_i1145" DrawAspect="Content" ObjectID="_1820070346" r:id="rId255"/>
        </w:object>
      </w:r>
    </w:p>
    <w:p w14:paraId="2FA1FC38" w14:textId="07506BE5" w:rsidR="009471BF" w:rsidRDefault="009471BF">
      <w:r>
        <w:tab/>
        <w:t>gedurende 7 uur en 33 minuten meer dan 4 meter</w:t>
      </w:r>
      <w:r>
        <w:br w:type="page"/>
      </w:r>
    </w:p>
    <w:p w14:paraId="195CF435" w14:textId="7372AE4E" w:rsidR="009471BF" w:rsidRDefault="009471BF" w:rsidP="00E72200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7173B156" wp14:editId="0FB5ADEE">
                <wp:simplePos x="0" y="0"/>
                <wp:positionH relativeFrom="column">
                  <wp:posOffset>4097020</wp:posOffset>
                </wp:positionH>
                <wp:positionV relativeFrom="paragraph">
                  <wp:posOffset>15695</wp:posOffset>
                </wp:positionV>
                <wp:extent cx="2086319" cy="1137920"/>
                <wp:effectExtent l="0" t="0" r="0" b="5080"/>
                <wp:wrapNone/>
                <wp:docPr id="1" name="Groe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6319" cy="1137920"/>
                          <a:chOff x="0" y="0"/>
                          <a:chExt cx="2086728" cy="1138498"/>
                        </a:xfrm>
                      </wpg:grpSpPr>
                      <pic:pic xmlns:pic="http://schemas.openxmlformats.org/drawingml/2006/picture">
                        <pic:nvPicPr>
                          <pic:cNvPr id="31" name="Picture 56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660" b="14031"/>
                          <a:stretch/>
                        </pic:blipFill>
                        <pic:spPr bwMode="auto">
                          <a:xfrm>
                            <a:off x="0" y="163773"/>
                            <a:ext cx="1798320" cy="97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708508" y="0"/>
                            <a:ext cx="1378220" cy="297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6C3DC" w14:textId="3A1D93C4" w:rsidR="007B0C5D" w:rsidRPr="00EC4556" w:rsidRDefault="000E1FA9" w:rsidP="007B0C5D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t>.</w:t>
                              </w:r>
                              <w:r w:rsidRPr="000E1FA9">
                                <w:rPr>
                                  <w:position w:val="-10"/>
                                </w:rPr>
                                <w:object w:dxaOrig="1719" w:dyaOrig="320" w14:anchorId="2375B61A">
                                  <v:shape id="_x0000_i1147" type="#_x0000_t75" style="width:87.4pt;height:15.4pt" o:ole="">
                                    <v:imagedata r:id="rId257" o:title=""/>
                                  </v:shape>
                                  <o:OLEObject Type="Embed" ProgID="Equation.DSMT4" ShapeID="_x0000_i1147" DrawAspect="Content" ObjectID="_1820070930" r:id="rId258"/>
                                </w:objec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73B156" id="Groep 1" o:spid="_x0000_s1041" style="position:absolute;margin-left:322.6pt;margin-top:1.25pt;width:164.3pt;height:89.6pt;z-index:251719680" coordsize="20867,1138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">
                <v:shape id="Picture 562" o:spid="_x0000_s1042" type="#_x0000_t75" style="position:absolute;top:1637;width:17983;height:97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">
                  <v:imagedata r:id="rId259" o:title="" croptop="8952f" cropbottom="9195f"/>
                </v:shape>
                <v:shape id="Text Box 563" o:spid="_x0000_s1043" type="#_x0000_t202" style="position:absolute;left:7085;width:13782;height:2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51X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swz+vsQfINe/AAAA//8DAFBLAQItABQABgAIAAAAIQDb4fbL7gAAAIUBAAATAAAAAAAAAAAA&#10;AAAAAAAAAABbQ29udGVudF9UeXBlc10ueG1sUEsBAi0AFAAGAAgAAAAhAFr0LFu/AAAAFQEAAAsA&#10;AAAAAAAAAAAAAAAAHwEAAF9yZWxzLy5yZWxzUEsBAi0AFAAGAAgAAAAhANVrnVfEAAAA2wAAAA8A&#10;AAAAAAAAAAAAAAAABwIAAGRycy9kb3ducmV2LnhtbFBLBQYAAAAAAwADALcAAAD4AgAAAAA=&#10;" filled="f" stroked="f">
                  <v:textbox style="mso-fit-shape-to-text:t">
                    <w:txbxContent>
                      <w:p w14:paraId="6866C3DC" w14:textId="3A1D93C4" w:rsidR="007B0C5D" w:rsidRPr="00EC4556" w:rsidRDefault="000E1FA9" w:rsidP="007B0C5D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t>.</w:t>
                        </w:r>
                        <w:r w:rsidRPr="000E1FA9">
                          <w:rPr>
                            <w:position w:val="-10"/>
                          </w:rPr>
                          <w:object w:dxaOrig="1719" w:dyaOrig="320" w14:anchorId="2375B61A">
                            <v:shape id="_x0000_i1147" type="#_x0000_t75" style="width:87.4pt;height:15.4pt" o:ole="">
                              <v:imagedata r:id="rId257" o:title=""/>
                            </v:shape>
                            <o:OLEObject Type="Embed" ProgID="Equation.DSMT4" ShapeID="_x0000_i1147" DrawAspect="Content" ObjectID="_1820070930" r:id="rId260"/>
                          </w:object>
                        </w:r>
                        <w: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</w:rPr>
        <w:t>U1</w:t>
      </w:r>
    </w:p>
    <w:p w14:paraId="2D5BFE57" w14:textId="3D391CC8" w:rsidR="009471BF" w:rsidRDefault="009471BF" w:rsidP="009471BF">
      <w:pPr>
        <w:rPr>
          <w:b/>
          <w:bCs/>
        </w:rPr>
      </w:pPr>
      <w:r>
        <w:rPr>
          <w:b/>
          <w:bCs/>
        </w:rPr>
        <w:t>a</w:t>
      </w:r>
    </w:p>
    <w:p w14:paraId="3A9B1D45" w14:textId="0B970886" w:rsidR="009471BF" w:rsidRDefault="009471BF" w:rsidP="009471BF">
      <w:r>
        <w:rPr>
          <w:b/>
          <w:bCs/>
        </w:rPr>
        <w:t>b</w:t>
      </w:r>
      <w:r>
        <w:tab/>
      </w:r>
      <w:r w:rsidR="007B0C5D" w:rsidRPr="00BB6E89">
        <w:t xml:space="preserve">maximum is </w:t>
      </w:r>
      <w:r w:rsidR="000E1FA9" w:rsidRPr="000E1FA9">
        <w:rPr>
          <w:position w:val="-6"/>
        </w:rPr>
        <w:object w:dxaOrig="380" w:dyaOrig="340" w14:anchorId="16E77265">
          <v:shape id="_x0000_i1148" type="#_x0000_t75" style="width:20.4pt;height:15.4pt" o:ole="">
            <v:imagedata r:id="rId261" o:title=""/>
          </v:shape>
          <o:OLEObject Type="Embed" ProgID="Equation.DSMT4" ShapeID="_x0000_i1148" DrawAspect="Content" ObjectID="_1820070347" r:id="rId262"/>
        </w:object>
      </w:r>
      <w:r w:rsidR="007B0C5D" w:rsidRPr="00BB6E89">
        <w:t xml:space="preserve"> en het minimum </w:t>
      </w:r>
      <w:r w:rsidR="000E1FA9" w:rsidRPr="000E1FA9">
        <w:rPr>
          <w:position w:val="-6"/>
        </w:rPr>
        <w:object w:dxaOrig="520" w:dyaOrig="340" w14:anchorId="1A03831F">
          <v:shape id="_x0000_i1149" type="#_x0000_t75" style="width:25.8pt;height:15.4pt" o:ole="">
            <v:imagedata r:id="rId263" o:title=""/>
          </v:shape>
          <o:OLEObject Type="Embed" ProgID="Equation.DSMT4" ShapeID="_x0000_i1149" DrawAspect="Content" ObjectID="_1820070348" r:id="rId264"/>
        </w:object>
      </w:r>
      <w:r w:rsidR="007B0C5D" w:rsidRPr="00BB6E89">
        <w:t>: amplitude</w:t>
      </w:r>
    </w:p>
    <w:p w14:paraId="51224B04" w14:textId="4A6C5B9F" w:rsidR="009471BF" w:rsidRDefault="007B0C5D" w:rsidP="009471BF">
      <w:pPr>
        <w:ind w:firstLine="705"/>
      </w:pPr>
      <w:r w:rsidRPr="00BB6E89">
        <w:t xml:space="preserve">is </w:t>
      </w:r>
      <w:r w:rsidR="000E1FA9" w:rsidRPr="000E1FA9">
        <w:rPr>
          <w:position w:val="-6"/>
        </w:rPr>
        <w:object w:dxaOrig="380" w:dyaOrig="340" w14:anchorId="749A1C4F">
          <v:shape id="_x0000_i1150" type="#_x0000_t75" style="width:20.4pt;height:15.4pt" o:ole="">
            <v:imagedata r:id="rId265" o:title=""/>
          </v:shape>
          <o:OLEObject Type="Embed" ProgID="Equation.DSMT4" ShapeID="_x0000_i1150" DrawAspect="Content" ObjectID="_1820070349" r:id="rId266"/>
        </w:object>
      </w:r>
      <w:r w:rsidRPr="00BB6E89">
        <w:t xml:space="preserve"> en de evenwichtsstand </w:t>
      </w:r>
      <w:r w:rsidR="000E1FA9" w:rsidRPr="000E1FA9">
        <w:rPr>
          <w:position w:val="-10"/>
        </w:rPr>
        <w:object w:dxaOrig="600" w:dyaOrig="320" w14:anchorId="31DFCB6F">
          <v:shape id="_x0000_i1151" type="#_x0000_t75" style="width:30.8pt;height:15.4pt" o:ole="">
            <v:imagedata r:id="rId267" o:title=""/>
          </v:shape>
          <o:OLEObject Type="Embed" ProgID="Equation.DSMT4" ShapeID="_x0000_i1151" DrawAspect="Content" ObjectID="_1820070350" r:id="rId268"/>
        </w:object>
      </w:r>
      <w:r w:rsidRPr="00BB6E89">
        <w:t>. De periode</w:t>
      </w:r>
    </w:p>
    <w:p w14:paraId="54341626" w14:textId="0AB7BEB2" w:rsidR="009471BF" w:rsidRDefault="007B0C5D" w:rsidP="009471BF">
      <w:pPr>
        <w:ind w:firstLine="705"/>
      </w:pPr>
      <w:r w:rsidRPr="00BB6E89">
        <w:t xml:space="preserve">is </w:t>
      </w:r>
      <w:r w:rsidR="000E1FA9" w:rsidRPr="000E1FA9">
        <w:rPr>
          <w:position w:val="-6"/>
        </w:rPr>
        <w:object w:dxaOrig="360" w:dyaOrig="279" w14:anchorId="4F52B18F">
          <v:shape id="_x0000_i1152" type="#_x0000_t75" style="width:20.4pt;height:15.4pt" o:ole="">
            <v:imagedata r:id="rId269" o:title=""/>
          </v:shape>
          <o:OLEObject Type="Embed" ProgID="Equation.DSMT4" ShapeID="_x0000_i1152" DrawAspect="Content" ObjectID="_1820070351" r:id="rId270"/>
        </w:object>
      </w:r>
      <w:r w:rsidRPr="00BB6E89">
        <w:t xml:space="preserve"> en de horizontale verschuiving </w:t>
      </w:r>
      <w:r w:rsidR="000E1FA9" w:rsidRPr="000E1FA9">
        <w:rPr>
          <w:position w:val="-12"/>
        </w:rPr>
        <w:object w:dxaOrig="380" w:dyaOrig="360" w14:anchorId="02ED7A73">
          <v:shape id="_x0000_i1153" type="#_x0000_t75" style="width:20.4pt;height:20.4pt" o:ole="">
            <v:imagedata r:id="rId271" o:title=""/>
          </v:shape>
          <o:OLEObject Type="Embed" ProgID="Equation.DSMT4" ShapeID="_x0000_i1153" DrawAspect="Content" ObjectID="_1820070352" r:id="rId272"/>
        </w:object>
      </w:r>
      <w:r w:rsidRPr="00BB6E89">
        <w:t xml:space="preserve"> naar</w:t>
      </w:r>
    </w:p>
    <w:p w14:paraId="4C0AE463" w14:textId="3E32DEAD" w:rsidR="007B0C5D" w:rsidRDefault="007B0C5D" w:rsidP="009471BF">
      <w:pPr>
        <w:ind w:firstLine="705"/>
      </w:pPr>
      <w:r w:rsidRPr="00BB6E89">
        <w:t xml:space="preserve">rechts. Dus </w:t>
      </w:r>
      <w:r w:rsidR="000E1FA9" w:rsidRPr="000E1FA9">
        <w:rPr>
          <w:position w:val="-12"/>
        </w:rPr>
        <w:object w:dxaOrig="2220" w:dyaOrig="400" w14:anchorId="2B97A4E6">
          <v:shape id="_x0000_i1154" type="#_x0000_t75" style="width:113.2pt;height:20.4pt" o:ole="">
            <v:imagedata r:id="rId273" o:title=""/>
          </v:shape>
          <o:OLEObject Type="Embed" ProgID="Equation.DSMT4" ShapeID="_x0000_i1154" DrawAspect="Content" ObjectID="_1820070353" r:id="rId274"/>
        </w:object>
      </w:r>
      <w:r w:rsidRPr="00BB6E89">
        <w:t>.</w:t>
      </w:r>
    </w:p>
    <w:p w14:paraId="58E894F6" w14:textId="095DF113" w:rsidR="007B0C5D" w:rsidRPr="00BB6E89" w:rsidRDefault="007B0C5D" w:rsidP="007B0C5D">
      <w:pPr>
        <w:ind w:left="705" w:hanging="705"/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724800" behindDoc="0" locked="0" layoutInCell="1" allowOverlap="1" wp14:anchorId="2B63898A" wp14:editId="3F6331A0">
                <wp:simplePos x="0" y="0"/>
                <wp:positionH relativeFrom="column">
                  <wp:posOffset>4003675</wp:posOffset>
                </wp:positionH>
                <wp:positionV relativeFrom="paragraph">
                  <wp:posOffset>37465</wp:posOffset>
                </wp:positionV>
                <wp:extent cx="1900555" cy="1384935"/>
                <wp:effectExtent l="0" t="0" r="0" b="5715"/>
                <wp:wrapSquare wrapText="left"/>
                <wp:docPr id="27" name="Groe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0555" cy="1384935"/>
                          <a:chOff x="7439" y="1193"/>
                          <a:chExt cx="2993" cy="2181"/>
                        </a:xfrm>
                      </wpg:grpSpPr>
                      <pic:pic xmlns:pic="http://schemas.openxmlformats.org/drawingml/2006/picture">
                        <pic:nvPicPr>
                          <pic:cNvPr id="28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39" y="1193"/>
                            <a:ext cx="2906" cy="2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8056" y="1193"/>
                            <a:ext cx="2376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7C8F70" w14:textId="538028C8" w:rsidR="007B0C5D" w:rsidRDefault="000E1FA9" w:rsidP="007B0C5D">
                              <w:r>
                                <w:t>.</w:t>
                              </w:r>
                              <w:r w:rsidRPr="000E1FA9">
                                <w:rPr>
                                  <w:position w:val="-10"/>
                                </w:rPr>
                                <w:object w:dxaOrig="2000" w:dyaOrig="320" w14:anchorId="06BB16AE">
                                  <v:shape id="_x0000_i1156" type="#_x0000_t75" style="width:97.8pt;height:15.4pt" o:ole="">
                                    <v:imagedata r:id="rId276" o:title=""/>
                                  </v:shape>
                                  <o:OLEObject Type="Embed" ProgID="Equation.DSMT4" ShapeID="_x0000_i1156" DrawAspect="Content" ObjectID="_1820070931" r:id="rId277"/>
                                </w:objec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63898A" id="Groep 27" o:spid="_x0000_s1044" style="position:absolute;left:0;text-align:left;margin-left:315.25pt;margin-top:2.95pt;width:149.65pt;height:109.05pt;z-index:251724800;mso-wrap-distance-left:2.85pt" coordorigin="7439,1193" coordsize="2993,218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">
                <v:shape id="Picture 577" o:spid="_x0000_s1045" type="#_x0000_t75" style="position:absolute;left:7439;top:1193;width:2906;height:21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">
                  <v:imagedata r:id="rId278" o:title=""/>
                </v:shape>
                <v:shape id="Text Box 578" o:spid="_x0000_s1046" type="#_x0000_t202" style="position:absolute;left:8056;top:1193;width:2376;height:4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" filled="f" stroked="f">
                  <v:textbox style="mso-fit-shape-to-text:t">
                    <w:txbxContent>
                      <w:p w14:paraId="147C8F70" w14:textId="538028C8" w:rsidR="007B0C5D" w:rsidRDefault="000E1FA9" w:rsidP="007B0C5D">
                        <w:r>
                          <w:t>.</w:t>
                        </w:r>
                        <w:r w:rsidRPr="000E1FA9">
                          <w:rPr>
                            <w:position w:val="-10"/>
                          </w:rPr>
                          <w:object w:dxaOrig="2000" w:dyaOrig="320" w14:anchorId="06BB16AE">
                            <v:shape id="_x0000_i1156" type="#_x0000_t75" style="width:97.8pt;height:15.4pt" o:ole="">
                              <v:imagedata r:id="rId276" o:title=""/>
                            </v:shape>
                            <o:OLEObject Type="Embed" ProgID="Equation.DSMT4" ShapeID="_x0000_i1156" DrawAspect="Content" ObjectID="_1820070931" r:id="rId279"/>
                          </w:object>
                        </w:r>
                        <w:r>
                          <w:t>.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9471BF">
        <w:rPr>
          <w:b/>
          <w:bCs/>
        </w:rPr>
        <w:t>c</w:t>
      </w:r>
      <w:r w:rsidRPr="00BB6E89">
        <w:tab/>
        <w:t xml:space="preserve">maximum is </w:t>
      </w:r>
      <w:r w:rsidR="000E1FA9" w:rsidRPr="000E1FA9">
        <w:rPr>
          <w:position w:val="-6"/>
        </w:rPr>
        <w:object w:dxaOrig="380" w:dyaOrig="340" w14:anchorId="6384530D">
          <v:shape id="_x0000_i1157" type="#_x0000_t75" style="width:20.4pt;height:15.4pt" o:ole="">
            <v:imagedata r:id="rId280" o:title=""/>
          </v:shape>
          <o:OLEObject Type="Embed" ProgID="Equation.DSMT4" ShapeID="_x0000_i1157" DrawAspect="Content" ObjectID="_1820070354" r:id="rId281"/>
        </w:object>
      </w:r>
      <w:r w:rsidRPr="00BB6E89">
        <w:t xml:space="preserve"> en het minimum </w:t>
      </w:r>
      <w:r w:rsidR="000E1FA9" w:rsidRPr="000E1FA9">
        <w:rPr>
          <w:position w:val="-6"/>
        </w:rPr>
        <w:object w:dxaOrig="520" w:dyaOrig="340" w14:anchorId="4D3415C7">
          <v:shape id="_x0000_i1158" type="#_x0000_t75" style="width:25.8pt;height:15.4pt" o:ole="">
            <v:imagedata r:id="rId282" o:title=""/>
          </v:shape>
          <o:OLEObject Type="Embed" ProgID="Equation.DSMT4" ShapeID="_x0000_i1158" DrawAspect="Content" ObjectID="_1820070355" r:id="rId283"/>
        </w:object>
      </w:r>
      <w:r w:rsidRPr="00BB6E89">
        <w:t xml:space="preserve">: amplitude is </w:t>
      </w:r>
      <w:r w:rsidR="000E1FA9" w:rsidRPr="000E1FA9">
        <w:rPr>
          <w:position w:val="-6"/>
        </w:rPr>
        <w:object w:dxaOrig="380" w:dyaOrig="340" w14:anchorId="1D355C31">
          <v:shape id="_x0000_i1159" type="#_x0000_t75" style="width:20.4pt;height:15.4pt" o:ole="">
            <v:imagedata r:id="rId284" o:title=""/>
          </v:shape>
          <o:OLEObject Type="Embed" ProgID="Equation.DSMT4" ShapeID="_x0000_i1159" DrawAspect="Content" ObjectID="_1820070356" r:id="rId285"/>
        </w:object>
      </w:r>
      <w:r w:rsidRPr="00BB6E89">
        <w:t xml:space="preserve"> en de evenwichtsstand </w:t>
      </w:r>
      <w:r w:rsidR="000E1FA9" w:rsidRPr="000E1FA9">
        <w:rPr>
          <w:position w:val="-10"/>
        </w:rPr>
        <w:object w:dxaOrig="600" w:dyaOrig="320" w14:anchorId="2CF3CE66">
          <v:shape id="_x0000_i1160" type="#_x0000_t75" style="width:30.8pt;height:15.4pt" o:ole="">
            <v:imagedata r:id="rId286" o:title=""/>
          </v:shape>
          <o:OLEObject Type="Embed" ProgID="Equation.DSMT4" ShapeID="_x0000_i1160" DrawAspect="Content" ObjectID="_1820070357" r:id="rId287"/>
        </w:object>
      </w:r>
      <w:r w:rsidRPr="00BB6E89">
        <w:t xml:space="preserve">. De periode is </w:t>
      </w:r>
      <w:r w:rsidR="000E1FA9" w:rsidRPr="000E1FA9">
        <w:rPr>
          <w:position w:val="-6"/>
        </w:rPr>
        <w:object w:dxaOrig="360" w:dyaOrig="279" w14:anchorId="5278CE49">
          <v:shape id="_x0000_i1161" type="#_x0000_t75" style="width:20.4pt;height:15.4pt" o:ole="">
            <v:imagedata r:id="rId288" o:title=""/>
          </v:shape>
          <o:OLEObject Type="Embed" ProgID="Equation.DSMT4" ShapeID="_x0000_i1161" DrawAspect="Content" ObjectID="_1820070358" r:id="rId289"/>
        </w:object>
      </w:r>
      <w:r>
        <w:t xml:space="preserve">en </w:t>
      </w:r>
      <w:r w:rsidRPr="00BB6E89">
        <w:t xml:space="preserve">de horizontale verschuiving </w:t>
      </w:r>
      <w:r w:rsidR="000E1FA9" w:rsidRPr="000E1FA9">
        <w:rPr>
          <w:position w:val="-12"/>
        </w:rPr>
        <w:object w:dxaOrig="380" w:dyaOrig="360" w14:anchorId="25D58543">
          <v:shape id="_x0000_i1162" type="#_x0000_t75" style="width:20.4pt;height:20.4pt" o:ole="">
            <v:imagedata r:id="rId290" o:title=""/>
          </v:shape>
          <o:OLEObject Type="Embed" ProgID="Equation.DSMT4" ShapeID="_x0000_i1162" DrawAspect="Content" ObjectID="_1820070359" r:id="rId291"/>
        </w:object>
      </w:r>
      <w:r w:rsidRPr="00BB6E89">
        <w:t xml:space="preserve"> naar rechts. Dus </w:t>
      </w:r>
      <w:r w:rsidR="000E1FA9" w:rsidRPr="000E1FA9">
        <w:rPr>
          <w:position w:val="-12"/>
        </w:rPr>
        <w:object w:dxaOrig="2260" w:dyaOrig="400" w14:anchorId="59823EB1">
          <v:shape id="_x0000_i1163" type="#_x0000_t75" style="width:113.2pt;height:20.4pt" o:ole="">
            <v:imagedata r:id="rId292" o:title=""/>
          </v:shape>
          <o:OLEObject Type="Embed" ProgID="Equation.DSMT4" ShapeID="_x0000_i1163" DrawAspect="Content" ObjectID="_1820070360" r:id="rId293"/>
        </w:object>
      </w:r>
      <w:r w:rsidRPr="00BB6E89">
        <w:t>.</w:t>
      </w:r>
    </w:p>
    <w:p w14:paraId="6DA789E4" w14:textId="5F5587FA" w:rsidR="007B0C5D" w:rsidRDefault="007B0C5D" w:rsidP="007B0C5D">
      <w:pPr>
        <w:ind w:left="705" w:hanging="705"/>
      </w:pPr>
    </w:p>
    <w:p w14:paraId="2C8F4F06" w14:textId="333F25AE" w:rsidR="009471BF" w:rsidRPr="009471BF" w:rsidRDefault="009471BF" w:rsidP="007B0C5D">
      <w:pPr>
        <w:ind w:left="705" w:hanging="705"/>
        <w:rPr>
          <w:b/>
          <w:bCs/>
        </w:rPr>
      </w:pPr>
      <w:r>
        <w:rPr>
          <w:b/>
          <w:bCs/>
        </w:rPr>
        <w:t>U2</w:t>
      </w:r>
    </w:p>
    <w:p w14:paraId="4F61D894" w14:textId="7F8EED22" w:rsidR="007B0C5D" w:rsidRDefault="009471BF" w:rsidP="007B0C5D">
      <w:r>
        <w:rPr>
          <w:b/>
          <w:bCs/>
        </w:rPr>
        <w:t>a</w:t>
      </w:r>
      <w:r>
        <w:tab/>
      </w:r>
      <w:r w:rsidR="00793338">
        <w:t xml:space="preserve">voor alle waarden van </w:t>
      </w:r>
      <w:r w:rsidR="00793338" w:rsidRPr="00793338">
        <w:rPr>
          <w:i/>
          <w:iCs/>
        </w:rPr>
        <w:t>t</w:t>
      </w:r>
      <w:r w:rsidR="00793338">
        <w:t xml:space="preserve"> geldt: </w:t>
      </w:r>
      <w:r w:rsidR="000E1FA9" w:rsidRPr="000E1FA9">
        <w:rPr>
          <w:position w:val="-10"/>
        </w:rPr>
        <w:object w:dxaOrig="1719" w:dyaOrig="320" w14:anchorId="507FB384">
          <v:shape id="_x0000_i1164" type="#_x0000_t75" style="width:87.4pt;height:15.4pt" o:ole="">
            <v:imagedata r:id="rId294" o:title=""/>
          </v:shape>
          <o:OLEObject Type="Embed" ProgID="Equation.DSMT4" ShapeID="_x0000_i1164" DrawAspect="Content" ObjectID="_1820070361" r:id="rId295"/>
        </w:object>
      </w:r>
    </w:p>
    <w:p w14:paraId="542590E7" w14:textId="7C0D52D6" w:rsidR="00793338" w:rsidRDefault="00793338" w:rsidP="007B0C5D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1860" w:dyaOrig="360" w14:anchorId="521775A9">
          <v:shape id="_x0000_i1165" type="#_x0000_t75" style="width:92.4pt;height:20.4pt" o:ole="">
            <v:imagedata r:id="rId296" o:title=""/>
          </v:shape>
          <o:OLEObject Type="Embed" ProgID="Equation.DSMT4" ShapeID="_x0000_i1165" DrawAspect="Content" ObjectID="_1820070362" r:id="rId297"/>
        </w:object>
      </w:r>
      <w:r>
        <w:tab/>
      </w:r>
      <w:r>
        <w:tab/>
      </w:r>
      <w:r>
        <w:tab/>
      </w:r>
      <w:r w:rsidR="000E1FA9" w:rsidRPr="000E1FA9">
        <w:rPr>
          <w:position w:val="-10"/>
        </w:rPr>
        <w:object w:dxaOrig="2000" w:dyaOrig="360" w14:anchorId="6C2DF258">
          <v:shape id="_x0000_i1166" type="#_x0000_t75" style="width:97.8pt;height:20.4pt" o:ole="">
            <v:imagedata r:id="rId298" o:title=""/>
          </v:shape>
          <o:OLEObject Type="Embed" ProgID="Equation.DSMT4" ShapeID="_x0000_i1166" DrawAspect="Content" ObjectID="_1820070363" r:id="rId299"/>
        </w:object>
      </w:r>
    </w:p>
    <w:p w14:paraId="4B9A16D9" w14:textId="7EFEF5B9" w:rsidR="00793338" w:rsidRDefault="00793338" w:rsidP="007B0C5D">
      <w:r>
        <w:tab/>
      </w:r>
      <w:r w:rsidR="000E1FA9" w:rsidRPr="000E1FA9">
        <w:rPr>
          <w:position w:val="-24"/>
        </w:rPr>
        <w:object w:dxaOrig="2340" w:dyaOrig="600" w14:anchorId="30635313">
          <v:shape id="_x0000_i1167" type="#_x0000_t75" style="width:118.2pt;height:30.8pt" o:ole="">
            <v:imagedata r:id="rId300" o:title=""/>
          </v:shape>
          <o:OLEObject Type="Embed" ProgID="Equation.DSMT4" ShapeID="_x0000_i1167" DrawAspect="Content" ObjectID="_1820070364" r:id="rId301"/>
        </w:object>
      </w:r>
      <w:r>
        <w:tab/>
      </w:r>
      <w:r>
        <w:tab/>
      </w:r>
      <w:r w:rsidR="000E1FA9" w:rsidRPr="000E1FA9">
        <w:rPr>
          <w:position w:val="-24"/>
        </w:rPr>
        <w:object w:dxaOrig="2500" w:dyaOrig="600" w14:anchorId="0170560D">
          <v:shape id="_x0000_i1168" type="#_x0000_t75" style="width:123.6pt;height:30.8pt" o:ole="">
            <v:imagedata r:id="rId302" o:title=""/>
          </v:shape>
          <o:OLEObject Type="Embed" ProgID="Equation.DSMT4" ShapeID="_x0000_i1168" DrawAspect="Content" ObjectID="_1820070365" r:id="rId303"/>
        </w:object>
      </w:r>
    </w:p>
    <w:p w14:paraId="67CF39DD" w14:textId="7CE1C00C" w:rsidR="00793338" w:rsidRDefault="00793338" w:rsidP="007B0C5D">
      <w:r>
        <w:tab/>
        <w:t xml:space="preserve">De gemeenschappelijke punten vallen samen met de toppen van </w:t>
      </w:r>
      <w:r w:rsidRPr="00793338">
        <w:rPr>
          <w:i/>
          <w:iCs/>
        </w:rPr>
        <w:t>u</w:t>
      </w:r>
      <w:r>
        <w:t>(</w:t>
      </w:r>
      <w:r w:rsidRPr="00793338">
        <w:rPr>
          <w:i/>
          <w:iCs/>
        </w:rPr>
        <w:t>t</w:t>
      </w:r>
      <w:r>
        <w:t>).</w:t>
      </w:r>
    </w:p>
    <w:p w14:paraId="7B918285" w14:textId="18491364" w:rsidR="00793338" w:rsidRDefault="00793338" w:rsidP="007B0C5D"/>
    <w:p w14:paraId="4679AC88" w14:textId="41F5789F" w:rsidR="00793338" w:rsidRPr="00793338" w:rsidRDefault="00793338" w:rsidP="007B0C5D">
      <w:pPr>
        <w:rPr>
          <w:b/>
          <w:bCs/>
        </w:rPr>
      </w:pPr>
      <w:r w:rsidRPr="00793338">
        <w:rPr>
          <w:b/>
          <w:bCs/>
          <w:sz w:val="28"/>
          <w:szCs w:val="22"/>
        </w:rPr>
        <w:t>Goniometrische formules</w:t>
      </w:r>
    </w:p>
    <w:p w14:paraId="77BE7D34" w14:textId="77777777" w:rsidR="007B0C5D" w:rsidRPr="00BB6E89" w:rsidRDefault="007B0C5D" w:rsidP="007B0C5D">
      <w:r>
        <w:rPr>
          <w:b/>
        </w:rPr>
        <w:t>9</w:t>
      </w:r>
    </w:p>
    <w:p w14:paraId="7173F038" w14:textId="4A3E9320" w:rsidR="007B0C5D" w:rsidRPr="00BB6E89" w:rsidRDefault="00EB239C" w:rsidP="007B0C5D">
      <w:r>
        <w:rPr>
          <w:b/>
          <w:bCs/>
        </w:rPr>
        <w:t>a</w:t>
      </w:r>
      <w:r>
        <w:tab/>
        <w:t>de grafiek van sin(</w:t>
      </w:r>
      <w:r w:rsidRPr="00EB239C">
        <w:rPr>
          <w:i/>
          <w:iCs/>
        </w:rPr>
        <w:t>x</w:t>
      </w:r>
      <w:r>
        <w:t xml:space="preserve">) wordt </w:t>
      </w:r>
      <w:r w:rsidR="000E1FA9" w:rsidRPr="000E1FA9">
        <w:rPr>
          <w:position w:val="-6"/>
        </w:rPr>
        <w:object w:dxaOrig="220" w:dyaOrig="220" w14:anchorId="3E2840DC">
          <v:shape id="_x0000_i1169" type="#_x0000_t75" style="width:10.4pt;height:10.4pt" o:ole="">
            <v:imagedata r:id="rId304" o:title=""/>
          </v:shape>
          <o:OLEObject Type="Embed" ProgID="Equation.DSMT4" ShapeID="_x0000_i1169" DrawAspect="Content" ObjectID="_1820070366" r:id="rId305"/>
        </w:object>
      </w:r>
      <w:r>
        <w:t xml:space="preserve"> verschoven: </w:t>
      </w:r>
      <w:r w:rsidR="000E1FA9" w:rsidRPr="000E1FA9">
        <w:rPr>
          <w:position w:val="-10"/>
        </w:rPr>
        <w:object w:dxaOrig="2100" w:dyaOrig="320" w14:anchorId="7274FD8C">
          <v:shape id="_x0000_i1170" type="#_x0000_t75" style="width:102.8pt;height:15.4pt" o:ole="">
            <v:imagedata r:id="rId306" o:title=""/>
          </v:shape>
          <o:OLEObject Type="Embed" ProgID="Equation.DSMT4" ShapeID="_x0000_i1170" DrawAspect="Content" ObjectID="_1820070367" r:id="rId307"/>
        </w:object>
      </w:r>
      <w:r w:rsidR="007B0C5D" w:rsidRPr="00BB6E89">
        <w:t xml:space="preserve"> </w:t>
      </w:r>
    </w:p>
    <w:p w14:paraId="07D38AE2" w14:textId="29452A07" w:rsidR="007B0C5D" w:rsidRPr="00BB6E89" w:rsidRDefault="00EB239C" w:rsidP="007B0C5D">
      <w:pPr>
        <w:ind w:left="705" w:hanging="705"/>
      </w:pPr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0"/>
        </w:rPr>
        <w:object w:dxaOrig="2240" w:dyaOrig="320" w14:anchorId="0AAE1A80">
          <v:shape id="_x0000_i1171" type="#_x0000_t75" style="width:113.2pt;height:15.4pt" o:ole="">
            <v:imagedata r:id="rId308" o:title=""/>
          </v:shape>
          <o:OLEObject Type="Embed" ProgID="Equation.DSMT4" ShapeID="_x0000_i1171" DrawAspect="Content" ObjectID="_1820070368" r:id="rId309"/>
        </w:object>
      </w:r>
    </w:p>
    <w:p w14:paraId="5983C15D" w14:textId="77777777" w:rsidR="007B0C5D" w:rsidRPr="00BB6E89" w:rsidRDefault="007B0C5D" w:rsidP="007B0C5D"/>
    <w:p w14:paraId="2E9DEEA5" w14:textId="18EA9BB1" w:rsidR="007B0C5D" w:rsidRPr="00BB6E89" w:rsidRDefault="007B0C5D" w:rsidP="007B0C5D">
      <w:r>
        <w:rPr>
          <w:noProof/>
        </w:rPr>
        <w:drawing>
          <wp:anchor distT="0" distB="0" distL="36195" distR="114300" simplePos="0" relativeHeight="251725824" behindDoc="0" locked="0" layoutInCell="1" allowOverlap="1" wp14:anchorId="24A04841" wp14:editId="4FD77D31">
            <wp:simplePos x="0" y="0"/>
            <wp:positionH relativeFrom="column">
              <wp:posOffset>3961765</wp:posOffset>
            </wp:positionH>
            <wp:positionV relativeFrom="paragraph">
              <wp:posOffset>117475</wp:posOffset>
            </wp:positionV>
            <wp:extent cx="2023745" cy="1045210"/>
            <wp:effectExtent l="0" t="0" r="0" b="2540"/>
            <wp:wrapSquare wrapText="left"/>
            <wp:docPr id="26" name="Afbeelding 26" descr="Afbeelding met grafiek&#10;&#10;Automatisch gegenereerde beschrijvi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fbeelding 26" descr="Afbeelding met grafiek&#10;&#10;Automatisch gegenereerde beschrijving"/>
                    <pic:cNvPicPr>
                      <a:picLocks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3" t="-3291" r="-3113" b="-2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0</w:t>
      </w:r>
    </w:p>
    <w:p w14:paraId="7BD8EBF5" w14:textId="0D6854D1" w:rsidR="007B0C5D" w:rsidRPr="00BB6E89" w:rsidRDefault="00EB239C" w:rsidP="007B0C5D">
      <w:pPr>
        <w:ind w:left="705" w:hanging="705"/>
      </w:pPr>
      <w:r>
        <w:rPr>
          <w:b/>
          <w:bCs/>
        </w:rPr>
        <w:t>a</w:t>
      </w:r>
      <w:r w:rsidR="007B0C5D" w:rsidRPr="00BB6E89">
        <w:tab/>
      </w:r>
      <w:r w:rsidR="007B0C5D">
        <w:t xml:space="preserve">De grafiek van </w:t>
      </w:r>
      <w:r w:rsidR="007B0C5D" w:rsidRPr="00E16ED0">
        <w:rPr>
          <w:i/>
        </w:rPr>
        <w:t>f</w:t>
      </w:r>
      <w:r w:rsidR="007B0C5D">
        <w:t>(</w:t>
      </w:r>
      <w:r w:rsidR="007B0C5D" w:rsidRPr="00E16ED0">
        <w:rPr>
          <w:i/>
        </w:rPr>
        <w:t>x</w:t>
      </w:r>
      <w:r w:rsidR="007B0C5D">
        <w:t xml:space="preserve">) is symmetrisch in de lijn </w:t>
      </w:r>
      <w:r w:rsidR="000E1FA9" w:rsidRPr="000E1FA9">
        <w:rPr>
          <w:position w:val="-12"/>
        </w:rPr>
        <w:object w:dxaOrig="780" w:dyaOrig="360" w14:anchorId="3AB5D8A3">
          <v:shape id="_x0000_i1172" type="#_x0000_t75" style="width:41.2pt;height:20.4pt" o:ole="">
            <v:imagedata r:id="rId311" o:title=""/>
          </v:shape>
          <o:OLEObject Type="Embed" ProgID="Equation.DSMT4" ShapeID="_x0000_i1172" DrawAspect="Content" ObjectID="_1820070369" r:id="rId312"/>
        </w:object>
      </w:r>
    </w:p>
    <w:p w14:paraId="4BE102CD" w14:textId="27C5A1D2" w:rsidR="007B0C5D" w:rsidRDefault="00EB239C" w:rsidP="007B0C5D">
      <w:r>
        <w:rPr>
          <w:b/>
          <w:bCs/>
        </w:rPr>
        <w:t>b</w:t>
      </w:r>
      <w:r w:rsidR="007B0C5D" w:rsidRPr="00BB6E89">
        <w:tab/>
      </w:r>
    </w:p>
    <w:p w14:paraId="1235426D" w14:textId="5B35BDFF" w:rsidR="007B0C5D" w:rsidRDefault="00CC093B" w:rsidP="007B0C5D">
      <w:pPr>
        <w:ind w:left="705" w:hanging="705"/>
      </w:pPr>
      <w:r>
        <w:rPr>
          <w:b/>
          <w:bCs/>
        </w:rPr>
        <w:t>c</w:t>
      </w:r>
      <w:r w:rsidR="007B0C5D">
        <w:tab/>
        <w:t xml:space="preserve">Nee: de grafiek van de cosinus is niet symmetrisch in de lijn </w:t>
      </w:r>
      <w:r w:rsidR="000E1FA9" w:rsidRPr="000E1FA9">
        <w:rPr>
          <w:position w:val="-12"/>
        </w:rPr>
        <w:object w:dxaOrig="780" w:dyaOrig="360" w14:anchorId="6D9BBE2D">
          <v:shape id="_x0000_i1173" type="#_x0000_t75" style="width:41.2pt;height:20.4pt" o:ole="">
            <v:imagedata r:id="rId313" o:title=""/>
          </v:shape>
          <o:OLEObject Type="Embed" ProgID="Equation.DSMT4" ShapeID="_x0000_i1173" DrawAspect="Content" ObjectID="_1820070370" r:id="rId314"/>
        </w:object>
      </w:r>
      <w:r w:rsidR="007B0C5D">
        <w:t xml:space="preserve">, maar puntsymmetrisch in </w:t>
      </w:r>
      <w:r w:rsidR="000E1FA9" w:rsidRPr="000E1FA9">
        <w:rPr>
          <w:position w:val="-12"/>
        </w:rPr>
        <w:object w:dxaOrig="760" w:dyaOrig="360" w14:anchorId="26A8E97C">
          <v:shape id="_x0000_i1174" type="#_x0000_t75" style="width:35.8pt;height:20.4pt" o:ole="">
            <v:imagedata r:id="rId315" o:title=""/>
          </v:shape>
          <o:OLEObject Type="Embed" ProgID="Equation.DSMT4" ShapeID="_x0000_i1174" DrawAspect="Content" ObjectID="_1820070371" r:id="rId316"/>
        </w:object>
      </w:r>
    </w:p>
    <w:p w14:paraId="2041FBCF" w14:textId="7E06ACA2" w:rsidR="007B0C5D" w:rsidRDefault="007B0C5D" w:rsidP="007B0C5D">
      <w:r>
        <w:tab/>
      </w:r>
      <w:r w:rsidR="000E1FA9" w:rsidRPr="000E1FA9">
        <w:rPr>
          <w:position w:val="-10"/>
        </w:rPr>
        <w:object w:dxaOrig="2240" w:dyaOrig="320" w14:anchorId="6ED2DB17">
          <v:shape id="_x0000_i1175" type="#_x0000_t75" style="width:113.2pt;height:15.4pt" o:ole="">
            <v:imagedata r:id="rId317" o:title=""/>
          </v:shape>
          <o:OLEObject Type="Embed" ProgID="Equation.DSMT4" ShapeID="_x0000_i1175" DrawAspect="Content" ObjectID="_1820070372" r:id="rId318"/>
        </w:object>
      </w:r>
    </w:p>
    <w:p w14:paraId="1E65EE1F" w14:textId="12393C2C" w:rsidR="007B0C5D" w:rsidRDefault="00CC093B" w:rsidP="007B0C5D">
      <w:r>
        <w:rPr>
          <w:b/>
          <w:bCs/>
        </w:rPr>
        <w:t>d</w:t>
      </w:r>
      <w:r w:rsidR="007B0C5D">
        <w:tab/>
        <w:t xml:space="preserve">De grafiek van de cosinus is symmetrisch in de </w:t>
      </w:r>
      <w:r w:rsidR="007B0C5D" w:rsidRPr="00465B91">
        <w:rPr>
          <w:i/>
        </w:rPr>
        <w:t>y</w:t>
      </w:r>
      <w:r w:rsidR="007B0C5D">
        <w:t>-as.</w:t>
      </w:r>
    </w:p>
    <w:p w14:paraId="476CDE66" w14:textId="77777777" w:rsidR="007B0C5D" w:rsidRDefault="007B0C5D" w:rsidP="007B0C5D"/>
    <w:p w14:paraId="369CBF4E" w14:textId="77777777" w:rsidR="007B0C5D" w:rsidRDefault="007B0C5D" w:rsidP="007B0C5D">
      <w:r>
        <w:rPr>
          <w:b/>
        </w:rPr>
        <w:t>11</w:t>
      </w:r>
    </w:p>
    <w:p w14:paraId="3663DB6B" w14:textId="6B6BFB72" w:rsidR="007B0C5D" w:rsidRDefault="00CC093B" w:rsidP="007B0C5D">
      <w:r>
        <w:rPr>
          <w:b/>
          <w:bCs/>
        </w:rPr>
        <w:t>a</w:t>
      </w:r>
      <w:r w:rsidR="007B0C5D">
        <w:tab/>
        <w:t xml:space="preserve">verschuiving van </w:t>
      </w:r>
      <w:r w:rsidR="000E1FA9" w:rsidRPr="000E1FA9">
        <w:rPr>
          <w:position w:val="-12"/>
        </w:rPr>
        <w:object w:dxaOrig="380" w:dyaOrig="360" w14:anchorId="487F2C17">
          <v:shape id="_x0000_i1176" type="#_x0000_t75" style="width:20.4pt;height:20.4pt" o:ole="">
            <v:imagedata r:id="rId319" o:title=""/>
          </v:shape>
          <o:OLEObject Type="Embed" ProgID="Equation.DSMT4" ShapeID="_x0000_i1176" DrawAspect="Content" ObjectID="_1820070373" r:id="rId320"/>
        </w:object>
      </w:r>
      <w:r w:rsidR="007B0C5D">
        <w:t xml:space="preserve"> naar rechts.</w:t>
      </w:r>
    </w:p>
    <w:p w14:paraId="2FE567AC" w14:textId="054FA66A" w:rsidR="007B0C5D" w:rsidRDefault="00CC093B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2160" w:dyaOrig="360" w14:anchorId="31C91B3D">
          <v:shape id="_x0000_i1177" type="#_x0000_t75" style="width:108.2pt;height:20.4pt" o:ole="">
            <v:imagedata r:id="rId321" o:title=""/>
          </v:shape>
          <o:OLEObject Type="Embed" ProgID="Equation.DSMT4" ShapeID="_x0000_i1177" DrawAspect="Content" ObjectID="_1820070374" r:id="rId322"/>
        </w:object>
      </w:r>
    </w:p>
    <w:p w14:paraId="0EC6F61F" w14:textId="762E6EED" w:rsidR="007B0C5D" w:rsidRDefault="00CC093B" w:rsidP="007B0C5D">
      <w:r>
        <w:rPr>
          <w:b/>
          <w:bCs/>
        </w:rPr>
        <w:t>c</w:t>
      </w:r>
      <w:r w:rsidR="007B0C5D">
        <w:tab/>
        <w:t xml:space="preserve">Als je de grafiek van </w:t>
      </w:r>
      <w:r w:rsidR="007B0C5D" w:rsidRPr="00465B91">
        <w:rPr>
          <w:i/>
        </w:rPr>
        <w:t>f</w:t>
      </w:r>
      <w:r w:rsidR="007B0C5D">
        <w:t xml:space="preserve"> </w:t>
      </w:r>
      <w:r w:rsidR="000E1FA9" w:rsidRPr="000E1FA9">
        <w:rPr>
          <w:position w:val="-12"/>
        </w:rPr>
        <w:object w:dxaOrig="380" w:dyaOrig="360" w14:anchorId="4B971BEB">
          <v:shape id="_x0000_i1178" type="#_x0000_t75" style="width:20.4pt;height:20.4pt" o:ole="">
            <v:imagedata r:id="rId323" o:title=""/>
          </v:shape>
          <o:OLEObject Type="Embed" ProgID="Equation.DSMT4" ShapeID="_x0000_i1178" DrawAspect="Content" ObjectID="_1820070375" r:id="rId324"/>
        </w:object>
      </w:r>
      <w:r w:rsidR="007B0C5D">
        <w:t xml:space="preserve"> naar links verschuift, krijg je de grafiek van </w:t>
      </w:r>
      <w:r w:rsidR="007B0C5D" w:rsidRPr="00465B91">
        <w:rPr>
          <w:i/>
        </w:rPr>
        <w:t>g</w:t>
      </w:r>
      <w:r w:rsidR="007B0C5D">
        <w:t>.</w:t>
      </w:r>
    </w:p>
    <w:p w14:paraId="01DCC56D" w14:textId="02AE9FD1" w:rsidR="007B0C5D" w:rsidRDefault="007B0C5D" w:rsidP="007B0C5D"/>
    <w:p w14:paraId="0035D90A" w14:textId="4DFA9A6B" w:rsidR="00CC093B" w:rsidRPr="0012060D" w:rsidRDefault="00CC093B" w:rsidP="007B0C5D">
      <w:pPr>
        <w:rPr>
          <w:b/>
          <w:bCs/>
          <w:lang w:val="en-US"/>
        </w:rPr>
      </w:pPr>
      <w:r w:rsidRPr="0012060D">
        <w:rPr>
          <w:b/>
          <w:bCs/>
          <w:lang w:val="en-US"/>
        </w:rPr>
        <w:t>O12</w:t>
      </w:r>
    </w:p>
    <w:p w14:paraId="2202C98C" w14:textId="1D948DDC" w:rsidR="00CC093B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t>a</w:t>
      </w:r>
      <w:r w:rsidRPr="0012060D">
        <w:rPr>
          <w:lang w:val="en-US"/>
        </w:rPr>
        <w:t>/</w:t>
      </w:r>
      <w:r w:rsidRPr="0012060D">
        <w:rPr>
          <w:b/>
          <w:bCs/>
          <w:lang w:val="en-US"/>
        </w:rPr>
        <w:t>b</w:t>
      </w:r>
      <w:r w:rsidRPr="0012060D">
        <w:rPr>
          <w:lang w:val="en-US"/>
        </w:rPr>
        <w:t>/</w:t>
      </w:r>
      <w:r w:rsidRPr="0012060D">
        <w:rPr>
          <w:b/>
          <w:bCs/>
          <w:lang w:val="en-US"/>
        </w:rPr>
        <w:t>c</w:t>
      </w:r>
      <w:r w:rsidRPr="0012060D">
        <w:rPr>
          <w:lang w:val="en-US"/>
        </w:rPr>
        <w:tab/>
      </w:r>
      <w:r w:rsidR="000E1FA9" w:rsidRPr="000E1FA9">
        <w:rPr>
          <w:position w:val="-12"/>
        </w:rPr>
        <w:object w:dxaOrig="8880" w:dyaOrig="360" w14:anchorId="7815FEA1">
          <v:shape id="_x0000_i1179" type="#_x0000_t75" style="width:442.4pt;height:20.4pt" o:ole="">
            <v:imagedata r:id="rId325" o:title=""/>
          </v:shape>
          <o:OLEObject Type="Embed" ProgID="Equation.DSMT4" ShapeID="_x0000_i1179" DrawAspect="Content" ObjectID="_1820070376" r:id="rId326"/>
        </w:object>
      </w:r>
    </w:p>
    <w:p w14:paraId="0D543A03" w14:textId="715C5818" w:rsidR="0061471E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t>d</w:t>
      </w:r>
      <w:r w:rsidRPr="0012060D">
        <w:rPr>
          <w:lang w:val="en-US"/>
        </w:rPr>
        <w:tab/>
      </w:r>
      <w:r w:rsidR="000E1FA9" w:rsidRPr="000E1FA9">
        <w:rPr>
          <w:position w:val="-12"/>
        </w:rPr>
        <w:object w:dxaOrig="5100" w:dyaOrig="360" w14:anchorId="57035BE5">
          <v:shape id="_x0000_i1180" type="#_x0000_t75" style="width:257.2pt;height:20.4pt" o:ole="">
            <v:imagedata r:id="rId327" o:title=""/>
          </v:shape>
          <o:OLEObject Type="Embed" ProgID="Equation.DSMT4" ShapeID="_x0000_i1180" DrawAspect="Content" ObjectID="_1820070377" r:id="rId328"/>
        </w:object>
      </w:r>
    </w:p>
    <w:p w14:paraId="77C2E69E" w14:textId="77777777" w:rsidR="007B0C5D" w:rsidRPr="0012060D" w:rsidRDefault="007B0C5D" w:rsidP="007B0C5D">
      <w:pPr>
        <w:rPr>
          <w:lang w:val="en-US"/>
        </w:rPr>
      </w:pPr>
    </w:p>
    <w:p w14:paraId="0B162414" w14:textId="535C6155" w:rsidR="007B0C5D" w:rsidRPr="0012060D" w:rsidRDefault="007B0C5D" w:rsidP="007B0C5D">
      <w:pPr>
        <w:rPr>
          <w:lang w:val="en-US"/>
        </w:rPr>
      </w:pPr>
      <w:r w:rsidRPr="0012060D">
        <w:rPr>
          <w:b/>
          <w:lang w:val="en-US"/>
        </w:rPr>
        <w:t>1</w:t>
      </w:r>
      <w:r w:rsidR="0061471E" w:rsidRPr="0012060D">
        <w:rPr>
          <w:b/>
          <w:lang w:val="en-US"/>
        </w:rPr>
        <w:t>2</w:t>
      </w:r>
    </w:p>
    <w:p w14:paraId="6B72BD4C" w14:textId="25351C43" w:rsidR="007B0C5D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t>a</w:t>
      </w:r>
      <w:r w:rsidR="007B0C5D" w:rsidRPr="0012060D">
        <w:rPr>
          <w:lang w:val="en-US"/>
        </w:rPr>
        <w:tab/>
      </w:r>
      <w:r w:rsidR="000E1FA9" w:rsidRPr="000E1FA9">
        <w:rPr>
          <w:position w:val="-12"/>
        </w:rPr>
        <w:object w:dxaOrig="4680" w:dyaOrig="360" w14:anchorId="086C6F58">
          <v:shape id="_x0000_i1181" type="#_x0000_t75" style="width:236.4pt;height:20.4pt" o:ole="">
            <v:imagedata r:id="rId329" o:title=""/>
          </v:shape>
          <o:OLEObject Type="Embed" ProgID="Equation.DSMT4" ShapeID="_x0000_i1181" DrawAspect="Content" ObjectID="_1820070378" r:id="rId330"/>
        </w:object>
      </w:r>
    </w:p>
    <w:p w14:paraId="2BD508FE" w14:textId="7ECBDEF8" w:rsidR="007B0C5D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t>b</w:t>
      </w:r>
      <w:r w:rsidR="007B0C5D" w:rsidRPr="0012060D">
        <w:rPr>
          <w:lang w:val="en-US"/>
        </w:rPr>
        <w:tab/>
      </w:r>
      <w:r w:rsidR="000E1FA9" w:rsidRPr="000E1FA9">
        <w:rPr>
          <w:position w:val="-12"/>
        </w:rPr>
        <w:object w:dxaOrig="5080" w:dyaOrig="360" w14:anchorId="0F12F849">
          <v:shape id="_x0000_i1182" type="#_x0000_t75" style="width:251.8pt;height:20.4pt" o:ole="">
            <v:imagedata r:id="rId331" o:title=""/>
          </v:shape>
          <o:OLEObject Type="Embed" ProgID="Equation.DSMT4" ShapeID="_x0000_i1182" DrawAspect="Content" ObjectID="_1820070379" r:id="rId332"/>
        </w:object>
      </w:r>
    </w:p>
    <w:p w14:paraId="26C6BFD5" w14:textId="23F693BF" w:rsidR="007B0C5D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lastRenderedPageBreak/>
        <w:t>c</w:t>
      </w:r>
      <w:r w:rsidR="007B0C5D" w:rsidRPr="0012060D">
        <w:rPr>
          <w:lang w:val="en-US"/>
        </w:rPr>
        <w:tab/>
      </w:r>
      <w:r w:rsidR="000E1FA9" w:rsidRPr="000E1FA9">
        <w:rPr>
          <w:position w:val="-12"/>
        </w:rPr>
        <w:object w:dxaOrig="5020" w:dyaOrig="360" w14:anchorId="5CC66F85">
          <v:shape id="_x0000_i1183" type="#_x0000_t75" style="width:252.2pt;height:20.4pt" o:ole="">
            <v:imagedata r:id="rId333" o:title=""/>
          </v:shape>
          <o:OLEObject Type="Embed" ProgID="Equation.DSMT4" ShapeID="_x0000_i1183" DrawAspect="Content" ObjectID="_1820070380" r:id="rId334"/>
        </w:object>
      </w:r>
    </w:p>
    <w:p w14:paraId="4A950152" w14:textId="6F8196FB" w:rsidR="007B0C5D" w:rsidRPr="0012060D" w:rsidRDefault="0061471E" w:rsidP="007B0C5D">
      <w:pPr>
        <w:rPr>
          <w:lang w:val="en-US"/>
        </w:rPr>
      </w:pPr>
      <w:r w:rsidRPr="0012060D">
        <w:rPr>
          <w:b/>
          <w:bCs/>
          <w:lang w:val="en-US"/>
        </w:rPr>
        <w:t>d</w:t>
      </w:r>
      <w:r w:rsidR="007B0C5D" w:rsidRPr="0012060D">
        <w:rPr>
          <w:lang w:val="en-US"/>
        </w:rPr>
        <w:tab/>
      </w:r>
      <w:r w:rsidR="000E1FA9" w:rsidRPr="000E1FA9">
        <w:rPr>
          <w:position w:val="-12"/>
        </w:rPr>
        <w:object w:dxaOrig="5420" w:dyaOrig="360" w14:anchorId="4162AD87">
          <v:shape id="_x0000_i1184" type="#_x0000_t75" style="width:272.6pt;height:20.4pt" o:ole="">
            <v:imagedata r:id="rId335" o:title=""/>
          </v:shape>
          <o:OLEObject Type="Embed" ProgID="Equation.DSMT4" ShapeID="_x0000_i1184" DrawAspect="Content" ObjectID="_1820070381" r:id="rId336"/>
        </w:object>
      </w:r>
    </w:p>
    <w:p w14:paraId="51608CB1" w14:textId="2BCA8CF7" w:rsidR="007B0C5D" w:rsidRPr="0012060D" w:rsidRDefault="007B0C5D" w:rsidP="007B0C5D">
      <w:pPr>
        <w:rPr>
          <w:lang w:val="en-US"/>
        </w:rPr>
      </w:pPr>
    </w:p>
    <w:p w14:paraId="148EAD0F" w14:textId="3A613D92" w:rsidR="000620CE" w:rsidRPr="0012060D" w:rsidRDefault="000620CE" w:rsidP="007B0C5D">
      <w:pPr>
        <w:rPr>
          <w:b/>
          <w:bCs/>
          <w:lang w:val="en-US"/>
        </w:rPr>
      </w:pPr>
      <w:r w:rsidRPr="0012060D">
        <w:rPr>
          <w:b/>
          <w:bCs/>
          <w:lang w:val="en-US"/>
        </w:rPr>
        <w:t>13</w:t>
      </w:r>
    </w:p>
    <w:p w14:paraId="36E3F6C4" w14:textId="71463CEF" w:rsidR="000620CE" w:rsidRPr="0012060D" w:rsidRDefault="000620CE" w:rsidP="007B0C5D">
      <w:pPr>
        <w:rPr>
          <w:lang w:val="en-US"/>
        </w:rPr>
      </w:pPr>
      <w:r w:rsidRPr="0012060D">
        <w:rPr>
          <w:b/>
          <w:bCs/>
          <w:lang w:val="en-US"/>
        </w:rPr>
        <w:t>a</w:t>
      </w:r>
      <w:r w:rsidRPr="0012060D">
        <w:rPr>
          <w:lang w:val="en-US"/>
        </w:rPr>
        <w:tab/>
      </w:r>
      <w:r w:rsidR="000E1FA9" w:rsidRPr="000E1FA9">
        <w:rPr>
          <w:position w:val="-12"/>
        </w:rPr>
        <w:object w:dxaOrig="8840" w:dyaOrig="360" w14:anchorId="2DCF1CDC">
          <v:shape id="_x0000_i1185" type="#_x0000_t75" style="width:442.4pt;height:20.4pt" o:ole="">
            <v:imagedata r:id="rId337" o:title=""/>
          </v:shape>
          <o:OLEObject Type="Embed" ProgID="Equation.DSMT4" ShapeID="_x0000_i1185" DrawAspect="Content" ObjectID="_1820070382" r:id="rId338"/>
        </w:object>
      </w:r>
    </w:p>
    <w:p w14:paraId="322AEADD" w14:textId="77FCBB85" w:rsidR="000620CE" w:rsidRDefault="000620CE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7300" w:dyaOrig="360" w14:anchorId="3B59225A">
          <v:shape id="_x0000_i1186" type="#_x0000_t75" style="width:365pt;height:20.4pt" o:ole="">
            <v:imagedata r:id="rId339" o:title=""/>
          </v:shape>
          <o:OLEObject Type="Embed" ProgID="Equation.DSMT4" ShapeID="_x0000_i1186" DrawAspect="Content" ObjectID="_1820070383" r:id="rId340"/>
        </w:object>
      </w:r>
    </w:p>
    <w:p w14:paraId="5AA27D80" w14:textId="296A9FD0" w:rsidR="00652F46" w:rsidRDefault="00652F46" w:rsidP="007B0C5D">
      <w:r>
        <w:tab/>
      </w:r>
      <w:r>
        <w:tab/>
      </w:r>
      <w:r>
        <w:tab/>
      </w:r>
      <w:r w:rsidR="000E1FA9" w:rsidRPr="000E1FA9">
        <w:rPr>
          <w:position w:val="-12"/>
        </w:rPr>
        <w:object w:dxaOrig="5940" w:dyaOrig="360" w14:anchorId="351AD00A">
          <v:shape id="_x0000_i1187" type="#_x0000_t75" style="width:298pt;height:20.4pt" o:ole="">
            <v:imagedata r:id="rId341" o:title=""/>
          </v:shape>
          <o:OLEObject Type="Embed" ProgID="Equation.DSMT4" ShapeID="_x0000_i1187" DrawAspect="Content" ObjectID="_1820070384" r:id="rId342"/>
        </w:object>
      </w:r>
    </w:p>
    <w:p w14:paraId="2CED9BD1" w14:textId="327F65C9" w:rsidR="00652F46" w:rsidRDefault="00652F46" w:rsidP="007B0C5D"/>
    <w:p w14:paraId="5C70A716" w14:textId="40E75EA8" w:rsidR="00652F46" w:rsidRDefault="00652F46" w:rsidP="007B0C5D">
      <w:pPr>
        <w:rPr>
          <w:b/>
          <w:bCs/>
        </w:rPr>
      </w:pPr>
      <w:r>
        <w:rPr>
          <w:b/>
          <w:bCs/>
        </w:rPr>
        <w:t>O14</w:t>
      </w:r>
    </w:p>
    <w:p w14:paraId="07271A4B" w14:textId="617B4547" w:rsidR="00652F46" w:rsidRDefault="00652F46" w:rsidP="007B0C5D">
      <w:r w:rsidRPr="00652F46">
        <w:rPr>
          <w:b/>
          <w:bCs/>
        </w:rPr>
        <w:t>a</w:t>
      </w:r>
      <w:r w:rsidRPr="00652F46">
        <w:tab/>
      </w:r>
      <w:r w:rsidR="000E1FA9" w:rsidRPr="000E1FA9">
        <w:rPr>
          <w:position w:val="-12"/>
        </w:rPr>
        <w:object w:dxaOrig="1300" w:dyaOrig="380" w14:anchorId="0C563783">
          <v:shape id="_x0000_i1188" type="#_x0000_t75" style="width:67pt;height:20.4pt" o:ole="">
            <v:imagedata r:id="rId343" o:title=""/>
          </v:shape>
          <o:OLEObject Type="Embed" ProgID="Equation.DSMT4" ShapeID="_x0000_i1188" DrawAspect="Content" ObjectID="_1820070385" r:id="rId344"/>
        </w:object>
      </w:r>
      <w:r w:rsidR="00FB2F01">
        <w:t xml:space="preserve"> en </w:t>
      </w:r>
      <w:r w:rsidR="000E1FA9" w:rsidRPr="000E1FA9">
        <w:rPr>
          <w:position w:val="-12"/>
        </w:rPr>
        <w:object w:dxaOrig="1540" w:dyaOrig="380" w14:anchorId="68955963">
          <v:shape id="_x0000_i1189" type="#_x0000_t75" style="width:77pt;height:20.4pt" o:ole="">
            <v:imagedata r:id="rId345" o:title=""/>
          </v:shape>
          <o:OLEObject Type="Embed" ProgID="Equation.DSMT4" ShapeID="_x0000_i1189" DrawAspect="Content" ObjectID="_1820070386" r:id="rId346"/>
        </w:object>
      </w:r>
    </w:p>
    <w:p w14:paraId="455EF2B1" w14:textId="12C80297" w:rsidR="00FB2F01" w:rsidRDefault="00FB2F01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1219" w:dyaOrig="380" w14:anchorId="33DEF33E">
          <v:shape id="_x0000_i1190" type="#_x0000_t75" style="width:61.6pt;height:20.4pt" o:ole="">
            <v:imagedata r:id="rId347" o:title=""/>
          </v:shape>
          <o:OLEObject Type="Embed" ProgID="Equation.DSMT4" ShapeID="_x0000_i1190" DrawAspect="Content" ObjectID="_1820070387" r:id="rId348"/>
        </w:object>
      </w:r>
      <w:r>
        <w:t xml:space="preserve"> en dus </w:t>
      </w:r>
      <w:r w:rsidR="000E1FA9" w:rsidRPr="000E1FA9">
        <w:rPr>
          <w:position w:val="-12"/>
        </w:rPr>
        <w:object w:dxaOrig="3560" w:dyaOrig="400" w14:anchorId="2FD2C23F">
          <v:shape id="_x0000_i1191" type="#_x0000_t75" style="width:179.8pt;height:20.4pt" o:ole="">
            <v:imagedata r:id="rId349" o:title=""/>
          </v:shape>
          <o:OLEObject Type="Embed" ProgID="Equation.DSMT4" ShapeID="_x0000_i1191" DrawAspect="Content" ObjectID="_1820070388" r:id="rId350"/>
        </w:object>
      </w:r>
    </w:p>
    <w:p w14:paraId="7A312B5B" w14:textId="4FB6BDC7" w:rsidR="00FB2F01" w:rsidRDefault="00FB2F01" w:rsidP="007B0C5D">
      <w:r>
        <w:rPr>
          <w:b/>
          <w:bCs/>
        </w:rPr>
        <w:t>c</w:t>
      </w:r>
      <w:r>
        <w:tab/>
        <w:t xml:space="preserve">voor </w:t>
      </w:r>
      <w:r w:rsidR="000E1FA9" w:rsidRPr="000E1FA9">
        <w:rPr>
          <w:position w:val="-12"/>
        </w:rPr>
        <w:object w:dxaOrig="1180" w:dyaOrig="360" w14:anchorId="46E632F6">
          <v:shape id="_x0000_i1192" type="#_x0000_t75" style="width:56.6pt;height:20.4pt" o:ole="">
            <v:imagedata r:id="rId351" o:title=""/>
          </v:shape>
          <o:OLEObject Type="Embed" ProgID="Equation.DSMT4" ShapeID="_x0000_i1192" DrawAspect="Content" ObjectID="_1820070389" r:id="rId352"/>
        </w:object>
      </w:r>
      <w:r>
        <w:t xml:space="preserve"> </w:t>
      </w:r>
      <w:r w:rsidR="004E35E2">
        <w:t xml:space="preserve">is </w:t>
      </w:r>
      <w:r w:rsidR="000E1FA9" w:rsidRPr="000E1FA9">
        <w:rPr>
          <w:position w:val="-10"/>
        </w:rPr>
        <w:object w:dxaOrig="1080" w:dyaOrig="320" w14:anchorId="754EA6D4">
          <v:shape id="_x0000_i1193" type="#_x0000_t75" style="width:56.6pt;height:15.4pt" o:ole="">
            <v:imagedata r:id="rId353" o:title=""/>
          </v:shape>
          <o:OLEObject Type="Embed" ProgID="Equation.DSMT4" ShapeID="_x0000_i1193" DrawAspect="Content" ObjectID="_1820070390" r:id="rId354"/>
        </w:object>
      </w:r>
    </w:p>
    <w:p w14:paraId="7D3C75D3" w14:textId="7475FDC7" w:rsidR="004E35E2" w:rsidRDefault="004E35E2" w:rsidP="007B0C5D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1520" w:dyaOrig="400" w14:anchorId="7CC5FC45">
          <v:shape id="_x0000_i1194" type="#_x0000_t75" style="width:77pt;height:20.4pt" o:ole="">
            <v:imagedata r:id="rId355" o:title=""/>
          </v:shape>
          <o:OLEObject Type="Embed" ProgID="Equation.DSMT4" ShapeID="_x0000_i1194" DrawAspect="Content" ObjectID="_1820070391" r:id="rId356"/>
        </w:object>
      </w:r>
    </w:p>
    <w:p w14:paraId="0BF14B54" w14:textId="42BDE5E5" w:rsidR="004E35E2" w:rsidRPr="00622545" w:rsidRDefault="004E35E2" w:rsidP="007B0C5D">
      <w:r>
        <w:rPr>
          <w:b/>
          <w:bCs/>
        </w:rPr>
        <w:t>e</w:t>
      </w:r>
      <w:r>
        <w:tab/>
      </w:r>
      <w:r w:rsidR="000E1FA9" w:rsidRPr="000E1FA9">
        <w:rPr>
          <w:position w:val="-12"/>
        </w:rPr>
        <w:object w:dxaOrig="1900" w:dyaOrig="380" w14:anchorId="42D22BA6">
          <v:shape id="_x0000_i1195" type="#_x0000_t75" style="width:92.4pt;height:20.4pt" o:ole="">
            <v:imagedata r:id="rId357" o:title=""/>
          </v:shape>
          <o:OLEObject Type="Embed" ProgID="Equation.DSMT4" ShapeID="_x0000_i1195" DrawAspect="Content" ObjectID="_1820070392" r:id="rId358"/>
        </w:object>
      </w:r>
      <w:r w:rsidR="00622545">
        <w:tab/>
      </w:r>
      <w:r w:rsidR="00622545">
        <w:tab/>
      </w:r>
      <w:r w:rsidR="00622545">
        <w:tab/>
      </w:r>
      <w:r w:rsidR="00622545">
        <w:rPr>
          <w:b/>
          <w:bCs/>
        </w:rPr>
        <w:t>f</w:t>
      </w:r>
      <w:r w:rsidR="00622545">
        <w:tab/>
      </w:r>
      <w:r w:rsidR="000E1FA9" w:rsidRPr="000E1FA9">
        <w:rPr>
          <w:position w:val="-12"/>
        </w:rPr>
        <w:object w:dxaOrig="2120" w:dyaOrig="380" w14:anchorId="22C94AC0">
          <v:shape id="_x0000_i1196" type="#_x0000_t75" style="width:108.2pt;height:20.4pt" o:ole="">
            <v:imagedata r:id="rId359" o:title=""/>
          </v:shape>
          <o:OLEObject Type="Embed" ProgID="Equation.DSMT4" ShapeID="_x0000_i1196" DrawAspect="Content" ObjectID="_1820070393" r:id="rId360"/>
        </w:object>
      </w:r>
      <w:r w:rsidR="005B0794">
        <w:t xml:space="preserve"> </w:t>
      </w:r>
    </w:p>
    <w:p w14:paraId="15CF43D4" w14:textId="00DCA8CB" w:rsidR="00622545" w:rsidRDefault="005B0794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18357A3" wp14:editId="7F799B67">
                <wp:simplePos x="0" y="0"/>
                <wp:positionH relativeFrom="column">
                  <wp:posOffset>4150360</wp:posOffset>
                </wp:positionH>
                <wp:positionV relativeFrom="paragraph">
                  <wp:posOffset>39370</wp:posOffset>
                </wp:positionV>
                <wp:extent cx="819150" cy="133350"/>
                <wp:effectExtent l="0" t="0" r="19050" b="19050"/>
                <wp:wrapNone/>
                <wp:docPr id="3" name="Rechte verbindingslij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1333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5E758099" id="Rechte verbindingslijn 3" o:spid="_x0000_s1026" style="position:absolute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8pt,3.1pt" to="391.3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" strokecolor="black [3213]" strokeweight="1pt">
                <v:stroke joinstyle="miter"/>
              </v:line>
            </w:pict>
          </mc:Fallback>
        </mc:AlternateContent>
      </w:r>
      <w:r w:rsidR="00622545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3C755F6" wp14:editId="7484BCA8">
                <wp:simplePos x="0" y="0"/>
                <wp:positionH relativeFrom="column">
                  <wp:posOffset>435610</wp:posOffset>
                </wp:positionH>
                <wp:positionV relativeFrom="paragraph">
                  <wp:posOffset>42545</wp:posOffset>
                </wp:positionV>
                <wp:extent cx="819150" cy="133350"/>
                <wp:effectExtent l="0" t="0" r="19050" b="19050"/>
                <wp:wrapNone/>
                <wp:docPr id="2" name="Rechte verbindingslij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1333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2CD6361" id="Rechte verbindingslijn 2" o:spid="_x0000_s1026" style="position:absolute;flip:y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3pt,3.35pt" to="98.8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" strokecolor="black [3213]" strokeweight="1pt">
                <v:stroke joinstyle="miter"/>
              </v:line>
            </w:pict>
          </mc:Fallback>
        </mc:AlternateContent>
      </w:r>
      <w:r w:rsidR="00622545">
        <w:tab/>
      </w:r>
      <w:r w:rsidR="000E1FA9" w:rsidRPr="000E1FA9">
        <w:rPr>
          <w:position w:val="-12"/>
        </w:rPr>
        <w:object w:dxaOrig="2760" w:dyaOrig="360" w14:anchorId="4EB0D6C2">
          <v:shape id="_x0000_i1197" type="#_x0000_t75" style="width:139pt;height:20.4pt" o:ole="">
            <v:imagedata r:id="rId361" o:title=""/>
          </v:shape>
          <o:OLEObject Type="Embed" ProgID="Equation.DSMT4" ShapeID="_x0000_i1197" DrawAspect="Content" ObjectID="_1820070394" r:id="rId362"/>
        </w:object>
      </w:r>
      <w:r>
        <w:tab/>
      </w:r>
      <w:r>
        <w:tab/>
      </w:r>
      <w:r>
        <w:tab/>
      </w:r>
      <w:r w:rsidR="000E1FA9" w:rsidRPr="000E1FA9">
        <w:rPr>
          <w:position w:val="-12"/>
        </w:rPr>
        <w:object w:dxaOrig="2780" w:dyaOrig="360" w14:anchorId="5929E09A">
          <v:shape id="_x0000_i1198" type="#_x0000_t75" style="width:139pt;height:20.4pt" o:ole="">
            <v:imagedata r:id="rId363" o:title=""/>
          </v:shape>
          <o:OLEObject Type="Embed" ProgID="Equation.DSMT4" ShapeID="_x0000_i1198" DrawAspect="Content" ObjectID="_1820070395" r:id="rId364"/>
        </w:object>
      </w:r>
    </w:p>
    <w:p w14:paraId="5B281812" w14:textId="266AFB94" w:rsidR="00622545" w:rsidRDefault="005B0794" w:rsidP="007B0C5D">
      <w:r>
        <w:rPr>
          <w:b/>
          <w:bCs/>
        </w:rPr>
        <w:t>g</w:t>
      </w:r>
      <w:r>
        <w:tab/>
      </w:r>
      <w:r w:rsidR="000E1FA9" w:rsidRPr="000E1FA9">
        <w:rPr>
          <w:position w:val="-12"/>
        </w:rPr>
        <w:object w:dxaOrig="2120" w:dyaOrig="380" w14:anchorId="3FAD50D6">
          <v:shape id="_x0000_i1199" type="#_x0000_t75" style="width:108.2pt;height:20.4pt" o:ole="">
            <v:imagedata r:id="rId365" o:title=""/>
          </v:shape>
          <o:OLEObject Type="Embed" ProgID="Equation.DSMT4" ShapeID="_x0000_i1199" DrawAspect="Content" ObjectID="_1820070396" r:id="rId366"/>
        </w:object>
      </w:r>
      <w:r>
        <w:tab/>
      </w:r>
      <w:r>
        <w:tab/>
      </w:r>
      <w:r>
        <w:tab/>
      </w:r>
      <w:r>
        <w:tab/>
      </w:r>
      <w:r>
        <w:rPr>
          <w:b/>
          <w:bCs/>
        </w:rPr>
        <w:t>h</w:t>
      </w:r>
      <w:r>
        <w:tab/>
      </w:r>
      <w:r w:rsidR="000E1FA9" w:rsidRPr="000E1FA9">
        <w:rPr>
          <w:position w:val="-12"/>
        </w:rPr>
        <w:object w:dxaOrig="2060" w:dyaOrig="380" w14:anchorId="47FAEFCD">
          <v:shape id="_x0000_i1200" type="#_x0000_t75" style="width:102.8pt;height:20.4pt" o:ole="">
            <v:imagedata r:id="rId367" o:title=""/>
          </v:shape>
          <o:OLEObject Type="Embed" ProgID="Equation.DSMT4" ShapeID="_x0000_i1200" DrawAspect="Content" ObjectID="_1820070397" r:id="rId368"/>
        </w:object>
      </w:r>
    </w:p>
    <w:p w14:paraId="2E9DD9DF" w14:textId="10CB7FA4" w:rsidR="005B0794" w:rsidRPr="005B0794" w:rsidRDefault="005B0794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9B330AC" wp14:editId="04E792C5">
                <wp:simplePos x="0" y="0"/>
                <wp:positionH relativeFrom="column">
                  <wp:posOffset>4588510</wp:posOffset>
                </wp:positionH>
                <wp:positionV relativeFrom="paragraph">
                  <wp:posOffset>96520</wp:posOffset>
                </wp:positionV>
                <wp:extent cx="774700" cy="95250"/>
                <wp:effectExtent l="0" t="0" r="25400" b="19050"/>
                <wp:wrapNone/>
                <wp:docPr id="5" name="Rechte verbindingslij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4700" cy="952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0D00E0E3" id="Rechte verbindingslijn 5" o:spid="_x0000_s1026" style="position:absolute;flip:y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1.3pt,7.6pt" to="422.3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D5BE071" wp14:editId="75B4C066">
                <wp:simplePos x="0" y="0"/>
                <wp:positionH relativeFrom="column">
                  <wp:posOffset>435610</wp:posOffset>
                </wp:positionH>
                <wp:positionV relativeFrom="paragraph">
                  <wp:posOffset>26670</wp:posOffset>
                </wp:positionV>
                <wp:extent cx="1130300" cy="165100"/>
                <wp:effectExtent l="0" t="0" r="31750" b="25400"/>
                <wp:wrapNone/>
                <wp:docPr id="4" name="Rechte verbindingslij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30300" cy="165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0D835796" id="Rechte verbindingslijn 4" o:spid="_x0000_s1026" style="position:absolute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3pt,2.1pt" to="123.3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" strokecolor="black [3213]" strokeweight="1pt">
                <v:stroke joinstyle="miter"/>
              </v:line>
            </w:pict>
          </mc:Fallback>
        </mc:AlternateContent>
      </w:r>
      <w:r>
        <w:tab/>
      </w:r>
      <w:r w:rsidR="000E1FA9" w:rsidRPr="000E1FA9">
        <w:rPr>
          <w:position w:val="-12"/>
        </w:rPr>
        <w:object w:dxaOrig="3620" w:dyaOrig="400" w14:anchorId="4C3DBE3F">
          <v:shape id="_x0000_i1201" type="#_x0000_t75" style="width:179.8pt;height:20.4pt" o:ole="">
            <v:imagedata r:id="rId369" o:title=""/>
          </v:shape>
          <o:OLEObject Type="Embed" ProgID="Equation.DSMT4" ShapeID="_x0000_i1201" DrawAspect="Content" ObjectID="_1820070398" r:id="rId370"/>
        </w:object>
      </w:r>
      <w:r>
        <w:tab/>
      </w:r>
      <w:r>
        <w:tab/>
      </w:r>
      <w:r w:rsidR="000E1FA9" w:rsidRPr="000E1FA9">
        <w:rPr>
          <w:position w:val="-12"/>
        </w:rPr>
        <w:object w:dxaOrig="2760" w:dyaOrig="360" w14:anchorId="1438CD4E">
          <v:shape id="_x0000_i1202" type="#_x0000_t75" style="width:139pt;height:20.4pt" o:ole="">
            <v:imagedata r:id="rId371" o:title=""/>
          </v:shape>
          <o:OLEObject Type="Embed" ProgID="Equation.DSMT4" ShapeID="_x0000_i1202" DrawAspect="Content" ObjectID="_1820070399" r:id="rId372"/>
        </w:object>
      </w:r>
    </w:p>
    <w:p w14:paraId="553FF1F1" w14:textId="6B212936" w:rsidR="00622545" w:rsidRPr="004E35E2" w:rsidRDefault="00622545" w:rsidP="007B0C5D"/>
    <w:p w14:paraId="00023D58" w14:textId="48B84143" w:rsidR="007B0C5D" w:rsidRDefault="007B0C5D" w:rsidP="007B0C5D">
      <w:r>
        <w:rPr>
          <w:b/>
        </w:rPr>
        <w:t>14</w:t>
      </w:r>
    </w:p>
    <w:p w14:paraId="70F800AE" w14:textId="45567B4C" w:rsidR="007B0C5D" w:rsidRDefault="005B0794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2"/>
        </w:rPr>
        <w:object w:dxaOrig="1620" w:dyaOrig="380" w14:anchorId="6E810EC9">
          <v:shape id="_x0000_i1203" type="#_x0000_t75" style="width:82.4pt;height:20.4pt" o:ole="">
            <v:imagedata r:id="rId373" o:title=""/>
          </v:shape>
          <o:OLEObject Type="Embed" ProgID="Equation.DSMT4" ShapeID="_x0000_i1203" DrawAspect="Content" ObjectID="_1820070400" r:id="rId374"/>
        </w:object>
      </w:r>
      <w:r w:rsidR="007B0C5D">
        <w:tab/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1460" w:dyaOrig="380" w14:anchorId="2399B811">
          <v:shape id="_x0000_i1204" type="#_x0000_t75" style="width:1in;height:20.4pt" o:ole="">
            <v:imagedata r:id="rId375" o:title=""/>
          </v:shape>
          <o:OLEObject Type="Embed" ProgID="Equation.DSMT4" ShapeID="_x0000_i1204" DrawAspect="Content" ObjectID="_1820070401" r:id="rId376"/>
        </w:object>
      </w:r>
    </w:p>
    <w:p w14:paraId="753EF763" w14:textId="1B38BFBC" w:rsidR="007B0C5D" w:rsidRDefault="005B0794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F204A9E" wp14:editId="15B4D238">
                <wp:simplePos x="0" y="0"/>
                <wp:positionH relativeFrom="column">
                  <wp:posOffset>4588510</wp:posOffset>
                </wp:positionH>
                <wp:positionV relativeFrom="paragraph">
                  <wp:posOffset>317500</wp:posOffset>
                </wp:positionV>
                <wp:extent cx="692150" cy="139700"/>
                <wp:effectExtent l="0" t="0" r="31750" b="31750"/>
                <wp:wrapNone/>
                <wp:docPr id="7" name="Rechte verbindingslij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2150" cy="139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736C6F1" id="Rechte verbindingslijn 7" o:spid="_x0000_s1026" style="position:absolute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1.3pt,25pt" to="415.8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3C8D4C5" wp14:editId="5A12D2E6">
                <wp:simplePos x="0" y="0"/>
                <wp:positionH relativeFrom="column">
                  <wp:posOffset>435610</wp:posOffset>
                </wp:positionH>
                <wp:positionV relativeFrom="paragraph">
                  <wp:posOffset>317500</wp:posOffset>
                </wp:positionV>
                <wp:extent cx="1085850" cy="139700"/>
                <wp:effectExtent l="0" t="0" r="19050" b="31750"/>
                <wp:wrapNone/>
                <wp:docPr id="9" name="Rechte verbindingslij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5850" cy="139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FD810F9" id="Rechte verbindingslijn 9" o:spid="_x0000_s1026" style="position:absolute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3pt,25pt" to="119.8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" strokecolor="black [3213]" strokeweight="1pt">
                <v:stroke joinstyle="miter"/>
              </v:line>
            </w:pict>
          </mc:Fallback>
        </mc:AlternateContent>
      </w:r>
      <w:r w:rsidR="007B0C5D">
        <w:tab/>
      </w:r>
      <w:r w:rsidR="000E1FA9" w:rsidRPr="000E1FA9">
        <w:rPr>
          <w:position w:val="-32"/>
        </w:rPr>
        <w:object w:dxaOrig="3640" w:dyaOrig="760" w14:anchorId="74219781">
          <v:shape id="_x0000_i1205" type="#_x0000_t75" style="width:179.8pt;height:35.8pt" o:ole="">
            <v:imagedata r:id="rId377" o:title=""/>
          </v:shape>
          <o:OLEObject Type="Embed" ProgID="Equation.DSMT4" ShapeID="_x0000_i1205" DrawAspect="Content" ObjectID="_1820070402" r:id="rId378"/>
        </w:object>
      </w:r>
      <w:r w:rsidR="007B0C5D">
        <w:tab/>
      </w:r>
      <w:r w:rsidR="007B0C5D">
        <w:tab/>
      </w:r>
      <w:r w:rsidR="000E1FA9" w:rsidRPr="000E1FA9">
        <w:rPr>
          <w:position w:val="-28"/>
        </w:rPr>
        <w:object w:dxaOrig="2640" w:dyaOrig="680" w14:anchorId="748742E7">
          <v:shape id="_x0000_i1206" type="#_x0000_t75" style="width:133.6pt;height:36.2pt" o:ole="">
            <v:imagedata r:id="rId379" o:title=""/>
          </v:shape>
          <o:OLEObject Type="Embed" ProgID="Equation.DSMT4" ShapeID="_x0000_i1206" DrawAspect="Content" ObjectID="_1820070403" r:id="rId380"/>
        </w:object>
      </w:r>
    </w:p>
    <w:p w14:paraId="0BA5996A" w14:textId="7A493CC8" w:rsidR="007B0C5D" w:rsidRDefault="005B0794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1620" w:dyaOrig="380" w14:anchorId="104B36E4">
          <v:shape id="_x0000_i1207" type="#_x0000_t75" style="width:82.4pt;height:20.4pt" o:ole="">
            <v:imagedata r:id="rId381" o:title=""/>
          </v:shape>
          <o:OLEObject Type="Embed" ProgID="Equation.DSMT4" ShapeID="_x0000_i1207" DrawAspect="Content" ObjectID="_1820070404" r:id="rId382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d</w:t>
      </w:r>
      <w:r w:rsidR="007B0C5D">
        <w:tab/>
      </w:r>
      <w:r w:rsidR="000E1FA9" w:rsidRPr="000E1FA9">
        <w:rPr>
          <w:position w:val="-12"/>
        </w:rPr>
        <w:object w:dxaOrig="1600" w:dyaOrig="380" w14:anchorId="47D32874">
          <v:shape id="_x0000_i1208" type="#_x0000_t75" style="width:82.4pt;height:20.4pt" o:ole="">
            <v:imagedata r:id="rId383" o:title=""/>
          </v:shape>
          <o:OLEObject Type="Embed" ProgID="Equation.DSMT4" ShapeID="_x0000_i1208" DrawAspect="Content" ObjectID="_1820070405" r:id="rId384"/>
        </w:object>
      </w:r>
    </w:p>
    <w:p w14:paraId="6AFB2224" w14:textId="39BFE291" w:rsidR="007B0C5D" w:rsidRDefault="005B0794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3949DA6" wp14:editId="68F53108">
                <wp:simplePos x="0" y="0"/>
                <wp:positionH relativeFrom="column">
                  <wp:posOffset>3166110</wp:posOffset>
                </wp:positionH>
                <wp:positionV relativeFrom="paragraph">
                  <wp:posOffset>304800</wp:posOffset>
                </wp:positionV>
                <wp:extent cx="774700" cy="95250"/>
                <wp:effectExtent l="0" t="0" r="25400" b="19050"/>
                <wp:wrapNone/>
                <wp:docPr id="6" name="Rechte verbindingslij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4700" cy="952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514BA0ED" id="Rechte verbindingslijn 6" o:spid="_x0000_s1026" style="position:absolute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9.3pt,24pt" to="310.3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FC8A3DA" wp14:editId="052B2043">
                <wp:simplePos x="0" y="0"/>
                <wp:positionH relativeFrom="column">
                  <wp:posOffset>480060</wp:posOffset>
                </wp:positionH>
                <wp:positionV relativeFrom="paragraph">
                  <wp:posOffset>304800</wp:posOffset>
                </wp:positionV>
                <wp:extent cx="774700" cy="95250"/>
                <wp:effectExtent l="0" t="0" r="25400" b="19050"/>
                <wp:wrapNone/>
                <wp:docPr id="8" name="Rechte verbindingslij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4700" cy="952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35AEB39C" id="Rechte verbindingslijn 8" o:spid="_x0000_s1026" style="position:absolute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8pt,24pt" to="98.8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7B0C5D">
        <w:tab/>
      </w:r>
      <w:r w:rsidR="000E1FA9" w:rsidRPr="000E1FA9">
        <w:rPr>
          <w:position w:val="-28"/>
        </w:rPr>
        <w:object w:dxaOrig="2799" w:dyaOrig="680" w14:anchorId="0870D971">
          <v:shape id="_x0000_i1209" type="#_x0000_t75" style="width:139pt;height:36.2pt" o:ole="">
            <v:imagedata r:id="rId385" o:title=""/>
          </v:shape>
          <o:OLEObject Type="Embed" ProgID="Equation.DSMT4" ShapeID="_x0000_i1209" DrawAspect="Content" ObjectID="_1820070406" r:id="rId386"/>
        </w:object>
      </w:r>
      <w:r w:rsidR="007B0C5D">
        <w:t xml:space="preserve"> </w:t>
      </w:r>
      <w:r w:rsidR="007B0C5D">
        <w:tab/>
      </w:r>
      <w:r w:rsidR="007B0C5D">
        <w:tab/>
      </w:r>
      <w:r w:rsidR="000E1FA9" w:rsidRPr="000E1FA9">
        <w:rPr>
          <w:position w:val="-28"/>
        </w:rPr>
        <w:object w:dxaOrig="2780" w:dyaOrig="680" w14:anchorId="509CDB5F">
          <v:shape id="_x0000_i1210" type="#_x0000_t75" style="width:139pt;height:36.2pt" o:ole="">
            <v:imagedata r:id="rId387" o:title=""/>
          </v:shape>
          <o:OLEObject Type="Embed" ProgID="Equation.DSMT4" ShapeID="_x0000_i1210" DrawAspect="Content" ObjectID="_1820070407" r:id="rId388"/>
        </w:object>
      </w:r>
    </w:p>
    <w:p w14:paraId="2DD70E46" w14:textId="2E4B53CB" w:rsidR="000620CE" w:rsidRDefault="000620CE" w:rsidP="007B0C5D"/>
    <w:p w14:paraId="3F59A67B" w14:textId="3CC0B52C" w:rsidR="007B0C5D" w:rsidRDefault="007B0C5D" w:rsidP="007B0C5D">
      <w:pPr>
        <w:rPr>
          <w:bCs/>
        </w:rPr>
      </w:pPr>
      <w:r>
        <w:rPr>
          <w:b/>
        </w:rPr>
        <w:t>15</w:t>
      </w:r>
      <w:r w:rsidR="005B0794">
        <w:rPr>
          <w:bCs/>
        </w:rPr>
        <w:tab/>
      </w:r>
      <w:r w:rsidR="000E1FA9" w:rsidRPr="000E1FA9">
        <w:rPr>
          <w:position w:val="-10"/>
        </w:rPr>
        <w:object w:dxaOrig="2320" w:dyaOrig="360" w14:anchorId="5BBE8B64">
          <v:shape id="_x0000_i1211" type="#_x0000_t75" style="width:118.2pt;height:20.4pt" o:ole="">
            <v:imagedata r:id="rId389" o:title=""/>
          </v:shape>
          <o:OLEObject Type="Embed" ProgID="Equation.DSMT4" ShapeID="_x0000_i1211" DrawAspect="Content" ObjectID="_1820070408" r:id="rId390"/>
        </w:object>
      </w:r>
    </w:p>
    <w:p w14:paraId="23CDA449" w14:textId="616DC040" w:rsidR="00EE7EF9" w:rsidRPr="005B0794" w:rsidRDefault="00EE7EF9" w:rsidP="007B0C5D">
      <w:pPr>
        <w:rPr>
          <w:bCs/>
        </w:rPr>
      </w:pPr>
      <w:r>
        <w:rPr>
          <w:bCs/>
        </w:rPr>
        <w:tab/>
      </w:r>
      <w:r w:rsidR="000E1FA9" w:rsidRPr="000E1FA9">
        <w:rPr>
          <w:position w:val="-48"/>
        </w:rPr>
        <w:object w:dxaOrig="3800" w:dyaOrig="1100" w14:anchorId="17019CC8">
          <v:shape id="_x0000_i1212" type="#_x0000_t75" style="width:190.2pt;height:56.6pt" o:ole="">
            <v:imagedata r:id="rId391" o:title=""/>
          </v:shape>
          <o:OLEObject Type="Embed" ProgID="Equation.DSMT4" ShapeID="_x0000_i1212" DrawAspect="Content" ObjectID="_1820070409" r:id="rId392"/>
        </w:object>
      </w:r>
    </w:p>
    <w:p w14:paraId="11E48267" w14:textId="74AE772E" w:rsidR="007B0C5D" w:rsidRDefault="007B0C5D" w:rsidP="005B0794"/>
    <w:p w14:paraId="066B6763" w14:textId="3EB6F978" w:rsidR="007B0C5D" w:rsidRDefault="007B0C5D" w:rsidP="007B0C5D">
      <w:r>
        <w:rPr>
          <w:b/>
        </w:rPr>
        <w:t>1</w:t>
      </w:r>
      <w:r w:rsidR="00EE7EF9">
        <w:rPr>
          <w:b/>
        </w:rPr>
        <w:t>6</w:t>
      </w:r>
    </w:p>
    <w:p w14:paraId="6169FCC2" w14:textId="045FCDC4" w:rsidR="007B0C5D" w:rsidRDefault="00EE7EF9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2"/>
        </w:rPr>
        <w:object w:dxaOrig="8660" w:dyaOrig="380" w14:anchorId="3A6BB1D4">
          <v:shape id="_x0000_i1213" type="#_x0000_t75" style="width:6in;height:20.4pt" o:ole="">
            <v:imagedata r:id="rId393" o:title=""/>
          </v:shape>
          <o:OLEObject Type="Embed" ProgID="Equation.DSMT4" ShapeID="_x0000_i1213" DrawAspect="Content" ObjectID="_1820070410" r:id="rId394"/>
        </w:object>
      </w:r>
    </w:p>
    <w:p w14:paraId="3A12765E" w14:textId="535486B2" w:rsidR="007B0C5D" w:rsidRDefault="007B0C5D" w:rsidP="007B0C5D">
      <w:r>
        <w:tab/>
      </w:r>
      <w:r>
        <w:tab/>
      </w:r>
      <w:r>
        <w:tab/>
      </w:r>
      <w:r w:rsidR="000E1FA9" w:rsidRPr="000E1FA9">
        <w:rPr>
          <w:position w:val="-12"/>
        </w:rPr>
        <w:object w:dxaOrig="3360" w:dyaOrig="420" w14:anchorId="4A4E8031">
          <v:shape id="_x0000_i1214" type="#_x0000_t75" style="width:169.8pt;height:20.4pt" o:ole="">
            <v:imagedata r:id="rId395" o:title=""/>
          </v:shape>
          <o:OLEObject Type="Embed" ProgID="Equation.DSMT4" ShapeID="_x0000_i1214" DrawAspect="Content" ObjectID="_1820070411" r:id="rId396"/>
        </w:object>
      </w:r>
    </w:p>
    <w:p w14:paraId="7153D075" w14:textId="618FB921" w:rsidR="007B0C5D" w:rsidRDefault="00EE7EF9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8340" w:dyaOrig="360" w14:anchorId="75E080EB">
          <v:shape id="_x0000_i1215" type="#_x0000_t75" style="width:416.6pt;height:20.4pt" o:ole="">
            <v:imagedata r:id="rId397" o:title=""/>
          </v:shape>
          <o:OLEObject Type="Embed" ProgID="Equation.DSMT4" ShapeID="_x0000_i1215" DrawAspect="Content" ObjectID="_1820070412" r:id="rId398"/>
        </w:object>
      </w:r>
    </w:p>
    <w:p w14:paraId="37711051" w14:textId="77777777" w:rsidR="007B0C5D" w:rsidRDefault="007B0C5D" w:rsidP="007B0C5D"/>
    <w:p w14:paraId="33C08A20" w14:textId="2C460B5C" w:rsidR="00EE7EF9" w:rsidRPr="00E952EB" w:rsidRDefault="00EE7EF9" w:rsidP="007B0C5D">
      <w:pPr>
        <w:rPr>
          <w:b/>
          <w:bCs/>
        </w:rPr>
      </w:pPr>
      <w:r w:rsidRPr="00E952EB">
        <w:rPr>
          <w:b/>
          <w:bCs/>
        </w:rPr>
        <w:t>U3</w:t>
      </w:r>
    </w:p>
    <w:p w14:paraId="49ACF916" w14:textId="516DF319" w:rsidR="00EE7EF9" w:rsidRDefault="00EE7EF9" w:rsidP="007B0C5D">
      <w:r w:rsidRPr="001311AC">
        <w:rPr>
          <w:b/>
          <w:bCs/>
        </w:rPr>
        <w:t>a</w:t>
      </w:r>
      <w:r w:rsidRPr="001311AC">
        <w:tab/>
      </w:r>
      <w:r w:rsidR="001311AC" w:rsidRPr="001311AC">
        <w:t>minimum is 0 en m</w:t>
      </w:r>
      <w:r w:rsidR="001311AC">
        <w:t>aximum is 1</w:t>
      </w:r>
      <w:r w:rsidR="001311AC">
        <w:tab/>
      </w:r>
      <w:r w:rsidR="001311AC">
        <w:tab/>
      </w:r>
      <w:r w:rsidR="000E1FA9" w:rsidRPr="000E1FA9">
        <w:rPr>
          <w:position w:val="-12"/>
        </w:rPr>
        <w:object w:dxaOrig="1100" w:dyaOrig="360" w14:anchorId="632975A9">
          <v:shape id="_x0000_i1216" type="#_x0000_t75" style="width:56.6pt;height:20.4pt" o:ole="">
            <v:imagedata r:id="rId399" o:title=""/>
          </v:shape>
          <o:OLEObject Type="Embed" ProgID="Equation.DSMT4" ShapeID="_x0000_i1216" DrawAspect="Content" ObjectID="_1820070413" r:id="rId400"/>
        </w:object>
      </w:r>
      <w:r w:rsidR="001311AC">
        <w:t xml:space="preserve"> en </w:t>
      </w:r>
      <w:r w:rsidR="000E1FA9" w:rsidRPr="000E1FA9">
        <w:rPr>
          <w:position w:val="-12"/>
        </w:rPr>
        <w:object w:dxaOrig="580" w:dyaOrig="360" w14:anchorId="07527AAD">
          <v:shape id="_x0000_i1217" type="#_x0000_t75" style="width:30.8pt;height:20.4pt" o:ole="">
            <v:imagedata r:id="rId401" o:title=""/>
          </v:shape>
          <o:OLEObject Type="Embed" ProgID="Equation.DSMT4" ShapeID="_x0000_i1217" DrawAspect="Content" ObjectID="_1820070414" r:id="rId402"/>
        </w:object>
      </w:r>
    </w:p>
    <w:p w14:paraId="645E4499" w14:textId="50F83D84" w:rsidR="001311AC" w:rsidRDefault="001311AC" w:rsidP="007B0C5D">
      <w:r>
        <w:tab/>
        <w:t xml:space="preserve">de periode is </w:t>
      </w:r>
      <w:r w:rsidR="000E1FA9" w:rsidRPr="000E1FA9">
        <w:rPr>
          <w:position w:val="-6"/>
        </w:rPr>
        <w:object w:dxaOrig="220" w:dyaOrig="220" w14:anchorId="792CB007">
          <v:shape id="_x0000_i1218" type="#_x0000_t75" style="width:10.4pt;height:10.4pt" o:ole="">
            <v:imagedata r:id="rId403" o:title=""/>
          </v:shape>
          <o:OLEObject Type="Embed" ProgID="Equation.DSMT4" ShapeID="_x0000_i1218" DrawAspect="Content" ObjectID="_1820070415" r:id="rId404"/>
        </w:object>
      </w:r>
    </w:p>
    <w:p w14:paraId="7FFBDF79" w14:textId="767BDBCE" w:rsidR="001311AC" w:rsidRDefault="001311AC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7699" w:dyaOrig="420" w14:anchorId="18A1D093">
          <v:shape id="_x0000_i1219" type="#_x0000_t75" style="width:385.8pt;height:20.4pt" o:ole="">
            <v:imagedata r:id="rId405" o:title=""/>
          </v:shape>
          <o:OLEObject Type="Embed" ProgID="Equation.DSMT4" ShapeID="_x0000_i1219" DrawAspect="Content" ObjectID="_1820070416" r:id="rId406"/>
        </w:object>
      </w:r>
    </w:p>
    <w:p w14:paraId="29108811" w14:textId="2FB6170F" w:rsidR="00EB6198" w:rsidRDefault="00EB6198" w:rsidP="007B0C5D">
      <w:r>
        <w:lastRenderedPageBreak/>
        <w:tab/>
      </w:r>
      <w:r>
        <w:tab/>
      </w:r>
      <w:r w:rsidR="000E1FA9" w:rsidRPr="000E1FA9">
        <w:rPr>
          <w:position w:val="-12"/>
        </w:rPr>
        <w:object w:dxaOrig="5580" w:dyaOrig="420" w14:anchorId="24D38A5C">
          <v:shape id="_x0000_i1220" type="#_x0000_t75" style="width:277.6pt;height:20.4pt" o:ole="">
            <v:imagedata r:id="rId407" o:title=""/>
          </v:shape>
          <o:OLEObject Type="Embed" ProgID="Equation.DSMT4" ShapeID="_x0000_i1220" DrawAspect="Content" ObjectID="_1820070417" r:id="rId408"/>
        </w:object>
      </w:r>
    </w:p>
    <w:p w14:paraId="489CDD22" w14:textId="31F4CDE2" w:rsidR="00EB6198" w:rsidRDefault="00EB6198" w:rsidP="007B0C5D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2040" w:dyaOrig="360" w14:anchorId="19EBFCFD">
          <v:shape id="_x0000_i1221" type="#_x0000_t75" style="width:102.8pt;height:20.4pt" o:ole="">
            <v:imagedata r:id="rId409" o:title=""/>
          </v:shape>
          <o:OLEObject Type="Embed" ProgID="Equation.DSMT4" ShapeID="_x0000_i1221" DrawAspect="Content" ObjectID="_1820070418" r:id="rId410"/>
        </w:object>
      </w:r>
    </w:p>
    <w:p w14:paraId="738356D4" w14:textId="26F2411A" w:rsidR="00EB6198" w:rsidRDefault="00EB6198" w:rsidP="007B0C5D">
      <w:r>
        <w:rPr>
          <w:b/>
          <w:bCs/>
        </w:rPr>
        <w:t>d</w:t>
      </w:r>
      <w:r>
        <w:tab/>
        <w:t xml:space="preserve">bij een verschuiving van </w:t>
      </w:r>
      <w:r w:rsidR="000E1FA9" w:rsidRPr="000E1FA9">
        <w:rPr>
          <w:position w:val="-12"/>
        </w:rPr>
        <w:object w:dxaOrig="380" w:dyaOrig="360" w14:anchorId="2F3C6653">
          <v:shape id="_x0000_i1222" type="#_x0000_t75" style="width:20.4pt;height:20.4pt" o:ole="">
            <v:imagedata r:id="rId411" o:title=""/>
          </v:shape>
          <o:OLEObject Type="Embed" ProgID="Equation.DSMT4" ShapeID="_x0000_i1222" DrawAspect="Content" ObjectID="_1820070419" r:id="rId412"/>
        </w:object>
      </w:r>
      <w:r>
        <w:t xml:space="preserve"> naar links</w:t>
      </w:r>
    </w:p>
    <w:p w14:paraId="608C3E70" w14:textId="56B0450C" w:rsidR="00EB6198" w:rsidRDefault="00EB6198" w:rsidP="007B0C5D">
      <w:r>
        <w:rPr>
          <w:b/>
          <w:bCs/>
        </w:rPr>
        <w:t>e</w:t>
      </w:r>
      <w:r>
        <w:tab/>
      </w:r>
      <w:r w:rsidR="000E1FA9" w:rsidRPr="000E1FA9">
        <w:rPr>
          <w:position w:val="-12"/>
        </w:rPr>
        <w:object w:dxaOrig="7320" w:dyaOrig="380" w14:anchorId="62962F81">
          <v:shape id="_x0000_i1223" type="#_x0000_t75" style="width:365.4pt;height:20.4pt" o:ole="">
            <v:imagedata r:id="rId413" o:title=""/>
          </v:shape>
          <o:OLEObject Type="Embed" ProgID="Equation.DSMT4" ShapeID="_x0000_i1223" DrawAspect="Content" ObjectID="_1820070420" r:id="rId414"/>
        </w:object>
      </w:r>
    </w:p>
    <w:p w14:paraId="4D22E28A" w14:textId="77777777" w:rsidR="00EB6198" w:rsidRDefault="00EB6198" w:rsidP="007B0C5D"/>
    <w:p w14:paraId="62148331" w14:textId="6840857D" w:rsidR="00EB6198" w:rsidRPr="00EB6198" w:rsidRDefault="00EB6198" w:rsidP="007B0C5D">
      <w:pPr>
        <w:rPr>
          <w:b/>
          <w:bCs/>
        </w:rPr>
      </w:pPr>
      <w:r w:rsidRPr="00EB6198">
        <w:rPr>
          <w:b/>
          <w:bCs/>
          <w:sz w:val="28"/>
          <w:szCs w:val="22"/>
        </w:rPr>
        <w:t>Vergelijkingen oplossen</w:t>
      </w:r>
    </w:p>
    <w:p w14:paraId="078BB7FD" w14:textId="64745031" w:rsidR="007B0C5D" w:rsidRPr="00EB6198" w:rsidRDefault="007B0C5D" w:rsidP="007B0C5D">
      <w:r w:rsidRPr="00EB6198">
        <w:rPr>
          <w:b/>
        </w:rPr>
        <w:t>1</w:t>
      </w:r>
      <w:r w:rsidR="000F330E">
        <w:rPr>
          <w:b/>
        </w:rPr>
        <w:t>7</w:t>
      </w:r>
    </w:p>
    <w:p w14:paraId="7B4CB386" w14:textId="61EA97FD" w:rsidR="007B0C5D" w:rsidRDefault="000F330E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2"/>
        </w:rPr>
        <w:object w:dxaOrig="2220" w:dyaOrig="360" w14:anchorId="7ABA661C">
          <v:shape id="_x0000_i1224" type="#_x0000_t75" style="width:113.2pt;height:20.4pt" o:ole="">
            <v:imagedata r:id="rId415" o:title=""/>
          </v:shape>
          <o:OLEObject Type="Embed" ProgID="Equation.DSMT4" ShapeID="_x0000_i1224" DrawAspect="Content" ObjectID="_1820070421" r:id="rId416"/>
        </w:object>
      </w:r>
      <w:r w:rsidR="007B0C5D">
        <w:tab/>
      </w:r>
      <w:r w:rsidR="007B0C5D">
        <w:tab/>
      </w:r>
      <w:r w:rsidR="000E1FA9" w:rsidRPr="000E1FA9">
        <w:rPr>
          <w:position w:val="-12"/>
        </w:rPr>
        <w:object w:dxaOrig="2600" w:dyaOrig="360" w14:anchorId="42764D5A">
          <v:shape id="_x0000_i1225" type="#_x0000_t75" style="width:128.6pt;height:20.4pt" o:ole="">
            <v:imagedata r:id="rId417" o:title=""/>
          </v:shape>
          <o:OLEObject Type="Embed" ProgID="Equation.DSMT4" ShapeID="_x0000_i1225" DrawAspect="Content" ObjectID="_1820070422" r:id="rId418"/>
        </w:object>
      </w:r>
    </w:p>
    <w:p w14:paraId="48902805" w14:textId="521123D1" w:rsidR="007B0C5D" w:rsidRDefault="007B0C5D" w:rsidP="007B0C5D">
      <w:r>
        <w:tab/>
      </w:r>
      <w:r w:rsidR="000E1FA9" w:rsidRPr="000E1FA9">
        <w:rPr>
          <w:position w:val="-28"/>
        </w:rPr>
        <w:object w:dxaOrig="1680" w:dyaOrig="680" w14:anchorId="043AD268">
          <v:shape id="_x0000_i1226" type="#_x0000_t75" style="width:82.4pt;height:36.2pt" o:ole="">
            <v:imagedata r:id="rId419" o:title=""/>
          </v:shape>
          <o:OLEObject Type="Embed" ProgID="Equation.DSMT4" ShapeID="_x0000_i1226" DrawAspect="Content" ObjectID="_1820070423" r:id="rId420"/>
        </w:object>
      </w:r>
      <w:r>
        <w:tab/>
      </w:r>
      <w:r>
        <w:tab/>
      </w:r>
      <w:r>
        <w:tab/>
      </w:r>
      <w:r w:rsidR="000E1FA9" w:rsidRPr="000E1FA9">
        <w:rPr>
          <w:position w:val="-28"/>
        </w:rPr>
        <w:object w:dxaOrig="1700" w:dyaOrig="680" w14:anchorId="7665630F">
          <v:shape id="_x0000_i1227" type="#_x0000_t75" style="width:87.4pt;height:36.2pt" o:ole="">
            <v:imagedata r:id="rId421" o:title=""/>
          </v:shape>
          <o:OLEObject Type="Embed" ProgID="Equation.DSMT4" ShapeID="_x0000_i1227" DrawAspect="Content" ObjectID="_1820070424" r:id="rId422"/>
        </w:object>
      </w:r>
    </w:p>
    <w:p w14:paraId="5D5C29E5" w14:textId="363B83ED" w:rsidR="007B0C5D" w:rsidRDefault="000F330E" w:rsidP="007B0C5D">
      <w:r>
        <w:rPr>
          <w:b/>
          <w:bCs/>
        </w:rPr>
        <w:t>b</w:t>
      </w:r>
      <w:r w:rsidR="007B0C5D">
        <w:tab/>
        <w:t xml:space="preserve">De grafiek van </w:t>
      </w:r>
      <w:r w:rsidR="000E1FA9" w:rsidRPr="000E1FA9">
        <w:rPr>
          <w:position w:val="-10"/>
        </w:rPr>
        <w:object w:dxaOrig="1100" w:dyaOrig="320" w14:anchorId="2C0B186B">
          <v:shape id="_x0000_i1228" type="#_x0000_t75" style="width:56.6pt;height:15.4pt" o:ole="">
            <v:imagedata r:id="rId423" o:title=""/>
          </v:shape>
          <o:OLEObject Type="Embed" ProgID="Equation.DSMT4" ShapeID="_x0000_i1228" DrawAspect="Content" ObjectID="_1820070425" r:id="rId424"/>
        </w:object>
      </w:r>
      <w:r w:rsidR="007B0C5D">
        <w:t xml:space="preserve"> is symmetrisch in de lijn </w:t>
      </w:r>
      <w:r w:rsidR="000E1FA9" w:rsidRPr="000E1FA9">
        <w:rPr>
          <w:position w:val="-12"/>
        </w:rPr>
        <w:object w:dxaOrig="780" w:dyaOrig="360" w14:anchorId="59CE59F2">
          <v:shape id="_x0000_i1229" type="#_x0000_t75" style="width:41.2pt;height:20.4pt" o:ole="">
            <v:imagedata r:id="rId425" o:title=""/>
          </v:shape>
          <o:OLEObject Type="Embed" ProgID="Equation.DSMT4" ShapeID="_x0000_i1229" DrawAspect="Content" ObjectID="_1820070426" r:id="rId426"/>
        </w:object>
      </w:r>
      <w:r w:rsidR="007B0C5D">
        <w:t>.</w:t>
      </w:r>
    </w:p>
    <w:p w14:paraId="33C02D7A" w14:textId="5AE332FB" w:rsidR="007B0C5D" w:rsidRDefault="007B0C5D" w:rsidP="007B0C5D">
      <w:r>
        <w:tab/>
        <w:t xml:space="preserve">Daarom is </w:t>
      </w:r>
      <w:r w:rsidR="000E1FA9" w:rsidRPr="000E1FA9">
        <w:rPr>
          <w:position w:val="-10"/>
        </w:rPr>
        <w:object w:dxaOrig="1939" w:dyaOrig="320" w14:anchorId="429FED81">
          <v:shape id="_x0000_i1230" type="#_x0000_t75" style="width:97.8pt;height:15.4pt" o:ole="">
            <v:imagedata r:id="rId427" o:title=""/>
          </v:shape>
          <o:OLEObject Type="Embed" ProgID="Equation.DSMT4" ShapeID="_x0000_i1230" DrawAspect="Content" ObjectID="_1820070427" r:id="rId428"/>
        </w:object>
      </w:r>
    </w:p>
    <w:p w14:paraId="53838F9B" w14:textId="5D5B8FE7" w:rsidR="000F330E" w:rsidRDefault="00AD7F31" w:rsidP="007B0C5D">
      <w:r>
        <w:rPr>
          <w:b/>
          <w:bCs/>
        </w:rPr>
        <w:t>d</w:t>
      </w:r>
      <w:r w:rsidR="000F330E">
        <w:tab/>
      </w:r>
      <w:r w:rsidR="000E1FA9" w:rsidRPr="000E1FA9">
        <w:rPr>
          <w:position w:val="-12"/>
        </w:rPr>
        <w:object w:dxaOrig="2220" w:dyaOrig="360" w14:anchorId="20D874BB">
          <v:shape id="_x0000_i1231" type="#_x0000_t75" style="width:113.2pt;height:20.4pt" o:ole="">
            <v:imagedata r:id="rId429" o:title=""/>
          </v:shape>
          <o:OLEObject Type="Embed" ProgID="Equation.DSMT4" ShapeID="_x0000_i1231" DrawAspect="Content" ObjectID="_1820070428" r:id="rId430"/>
        </w:object>
      </w:r>
    </w:p>
    <w:p w14:paraId="1A5C5DBB" w14:textId="595C4DA4" w:rsidR="000F330E" w:rsidRDefault="000F330E" w:rsidP="007B0C5D">
      <w:r>
        <w:tab/>
      </w:r>
      <w:r w:rsidR="000E1FA9" w:rsidRPr="000E1FA9">
        <w:rPr>
          <w:position w:val="-12"/>
        </w:rPr>
        <w:object w:dxaOrig="3620" w:dyaOrig="360" w14:anchorId="2FA9B9FC">
          <v:shape id="_x0000_i1232" type="#_x0000_t75" style="width:179.8pt;height:20.4pt" o:ole="">
            <v:imagedata r:id="rId431" o:title=""/>
          </v:shape>
          <o:OLEObject Type="Embed" ProgID="Equation.DSMT4" ShapeID="_x0000_i1232" DrawAspect="Content" ObjectID="_1820070429" r:id="rId432"/>
        </w:object>
      </w:r>
      <w:r>
        <w:t xml:space="preserve"> (vanwege de symmetrie in </w:t>
      </w:r>
      <w:r w:rsidR="000E1FA9" w:rsidRPr="000E1FA9">
        <w:rPr>
          <w:position w:val="-6"/>
        </w:rPr>
        <w:object w:dxaOrig="600" w:dyaOrig="279" w14:anchorId="00DC8DD7">
          <v:shape id="_x0000_i1233" type="#_x0000_t75" style="width:30.8pt;height:15.4pt" o:ole="">
            <v:imagedata r:id="rId433" o:title=""/>
          </v:shape>
          <o:OLEObject Type="Embed" ProgID="Equation.DSMT4" ShapeID="_x0000_i1233" DrawAspect="Content" ObjectID="_1820070430" r:id="rId434"/>
        </w:object>
      </w:r>
      <w:r>
        <w:t>)</w:t>
      </w:r>
    </w:p>
    <w:p w14:paraId="51F692A2" w14:textId="429BAAD4" w:rsidR="000F330E" w:rsidRDefault="00AD7F31" w:rsidP="007B0C5D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1840" w:dyaOrig="360" w14:anchorId="7FB1D979">
          <v:shape id="_x0000_i1234" type="#_x0000_t75" style="width:92.4pt;height:20.4pt" o:ole="">
            <v:imagedata r:id="rId435" o:title=""/>
          </v:shape>
          <o:OLEObject Type="Embed" ProgID="Equation.DSMT4" ShapeID="_x0000_i1234" DrawAspect="Content" ObjectID="_1820070431" r:id="rId436"/>
        </w:object>
      </w:r>
    </w:p>
    <w:p w14:paraId="680BE159" w14:textId="77777777" w:rsidR="00AD7F31" w:rsidRDefault="00AD7F31" w:rsidP="007B0C5D"/>
    <w:p w14:paraId="2EC82465" w14:textId="0ED77FF8" w:rsidR="00AD7F31" w:rsidRDefault="00AD7F31" w:rsidP="007B0C5D">
      <w:pPr>
        <w:rPr>
          <w:b/>
          <w:bCs/>
        </w:rPr>
      </w:pPr>
      <w:r>
        <w:rPr>
          <w:b/>
          <w:bCs/>
        </w:rPr>
        <w:t>O18</w:t>
      </w:r>
    </w:p>
    <w:p w14:paraId="63C4758E" w14:textId="5818DC4C" w:rsidR="00AD7F31" w:rsidRDefault="00AD7F31" w:rsidP="007B0C5D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5140" w:dyaOrig="360" w14:anchorId="7D131299">
          <v:shape id="_x0000_i1235" type="#_x0000_t75" style="width:257.2pt;height:20.4pt" o:ole="">
            <v:imagedata r:id="rId437" o:title=""/>
          </v:shape>
          <o:OLEObject Type="Embed" ProgID="Equation.DSMT4" ShapeID="_x0000_i1235" DrawAspect="Content" ObjectID="_1820070432" r:id="rId438"/>
        </w:object>
      </w:r>
    </w:p>
    <w:p w14:paraId="369E80E9" w14:textId="25694051" w:rsidR="00AD7F31" w:rsidRDefault="00AD7F31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4180" w:dyaOrig="360" w14:anchorId="7191C105">
          <v:shape id="_x0000_i1236" type="#_x0000_t75" style="width:211pt;height:20.4pt" o:ole="">
            <v:imagedata r:id="rId439" o:title=""/>
          </v:shape>
          <o:OLEObject Type="Embed" ProgID="Equation.DSMT4" ShapeID="_x0000_i1236" DrawAspect="Content" ObjectID="_1820070433" r:id="rId440"/>
        </w:object>
      </w:r>
    </w:p>
    <w:p w14:paraId="454E96DC" w14:textId="16F7EFEE" w:rsidR="00AD7F31" w:rsidRDefault="00AD7F31" w:rsidP="007B0C5D">
      <w:r w:rsidRPr="00AD7F31">
        <w:rPr>
          <w:b/>
          <w:bCs/>
        </w:rPr>
        <w:t>c</w:t>
      </w:r>
      <w:r>
        <w:t>/</w:t>
      </w:r>
      <w:r w:rsidRPr="00AD7F31"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3500" w:dyaOrig="360" w14:anchorId="56316097">
          <v:shape id="_x0000_i1237" type="#_x0000_t75" style="width:174.8pt;height:20.4pt" o:ole="">
            <v:imagedata r:id="rId441" o:title=""/>
          </v:shape>
          <o:OLEObject Type="Embed" ProgID="Equation.DSMT4" ShapeID="_x0000_i1237" DrawAspect="Content" ObjectID="_1820070434" r:id="rId442"/>
        </w:object>
      </w:r>
    </w:p>
    <w:p w14:paraId="6E9D81C0" w14:textId="77777777" w:rsidR="007B0C5D" w:rsidRDefault="007B0C5D" w:rsidP="007B0C5D"/>
    <w:p w14:paraId="1884FCFD" w14:textId="7D141105" w:rsidR="007B0C5D" w:rsidRPr="00FC5671" w:rsidRDefault="000E61FB" w:rsidP="007B0C5D">
      <w:pPr>
        <w:rPr>
          <w:b/>
        </w:rPr>
      </w:pPr>
      <w:r>
        <w:rPr>
          <w:b/>
        </w:rPr>
        <w:t>18</w:t>
      </w:r>
    </w:p>
    <w:p w14:paraId="40EA366C" w14:textId="40ECCF30" w:rsidR="007B0C5D" w:rsidRPr="00BB6E89" w:rsidRDefault="000E61FB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2"/>
        </w:rPr>
        <w:object w:dxaOrig="2860" w:dyaOrig="400" w14:anchorId="449ACA1F">
          <v:shape id="_x0000_i1238" type="#_x0000_t75" style="width:2in;height:20.4pt" o:ole="">
            <v:imagedata r:id="rId443" o:title=""/>
          </v:shape>
          <o:OLEObject Type="Embed" ProgID="Equation.DSMT4" ShapeID="_x0000_i1238" DrawAspect="Content" ObjectID="_1820070435" r:id="rId444"/>
        </w:object>
      </w:r>
      <w:r w:rsidR="007B0C5D">
        <w:tab/>
      </w:r>
      <w:r>
        <w:rPr>
          <w:b/>
          <w:bCs/>
        </w:rPr>
        <w:t>b</w:t>
      </w:r>
      <w:r w:rsidR="007B0C5D">
        <w:tab/>
      </w:r>
      <w:r w:rsidR="000E1FA9" w:rsidRPr="000E1FA9">
        <w:rPr>
          <w:position w:val="-10"/>
        </w:rPr>
        <w:object w:dxaOrig="1820" w:dyaOrig="320" w14:anchorId="122ECF71">
          <v:shape id="_x0000_i1239" type="#_x0000_t75" style="width:92.4pt;height:15.4pt" o:ole="">
            <v:imagedata r:id="rId445" o:title=""/>
          </v:shape>
          <o:OLEObject Type="Embed" ProgID="Equation.DSMT4" ShapeID="_x0000_i1239" DrawAspect="Content" ObjectID="_1820070436" r:id="rId446"/>
        </w:object>
      </w:r>
    </w:p>
    <w:p w14:paraId="7436B622" w14:textId="26E35B61" w:rsidR="007B0C5D" w:rsidRDefault="007B0C5D" w:rsidP="007B0C5D">
      <w:r>
        <w:tab/>
      </w:r>
      <w:r w:rsidR="000E1FA9" w:rsidRPr="000E1FA9">
        <w:rPr>
          <w:position w:val="-36"/>
        </w:rPr>
        <w:object w:dxaOrig="4020" w:dyaOrig="920" w14:anchorId="5C62BCA4">
          <v:shape id="_x0000_i1240" type="#_x0000_t75" style="width:200.6pt;height:46.2pt" o:ole="">
            <v:imagedata r:id="rId447" o:title=""/>
          </v:shape>
          <o:OLEObject Type="Embed" ProgID="Equation.DSMT4" ShapeID="_x0000_i1240" DrawAspect="Content" ObjectID="_1820070437" r:id="rId448"/>
        </w:object>
      </w:r>
      <w:r>
        <w:tab/>
      </w:r>
      <w:r w:rsidR="000E1FA9" w:rsidRPr="000E1FA9">
        <w:rPr>
          <w:position w:val="-42"/>
        </w:rPr>
        <w:object w:dxaOrig="4040" w:dyaOrig="920" w14:anchorId="62ECFD2D">
          <v:shape id="_x0000_i1241" type="#_x0000_t75" style="width:200.6pt;height:46.2pt" o:ole="">
            <v:imagedata r:id="rId449" o:title=""/>
          </v:shape>
          <o:OLEObject Type="Embed" ProgID="Equation.DSMT4" ShapeID="_x0000_i1241" DrawAspect="Content" ObjectID="_1820070438" r:id="rId450"/>
        </w:object>
      </w:r>
    </w:p>
    <w:p w14:paraId="71F61B94" w14:textId="60D28F59" w:rsidR="007B0C5D" w:rsidRDefault="000E61FB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2600" w:dyaOrig="360" w14:anchorId="2F25D02E">
          <v:shape id="_x0000_i1242" type="#_x0000_t75" style="width:128.6pt;height:20.4pt" o:ole="">
            <v:imagedata r:id="rId451" o:title=""/>
          </v:shape>
          <o:OLEObject Type="Embed" ProgID="Equation.DSMT4" ShapeID="_x0000_i1242" DrawAspect="Content" ObjectID="_1820070439" r:id="rId452"/>
        </w:object>
      </w:r>
    </w:p>
    <w:p w14:paraId="098CE5E5" w14:textId="0F331AA8" w:rsidR="007B0C5D" w:rsidRDefault="007B0C5D" w:rsidP="007B0C5D">
      <w:r>
        <w:tab/>
      </w:r>
      <w:r w:rsidR="000E1FA9" w:rsidRPr="000E1FA9">
        <w:rPr>
          <w:position w:val="-44"/>
        </w:rPr>
        <w:object w:dxaOrig="5780" w:dyaOrig="980" w14:anchorId="524F69DE">
          <v:shape id="_x0000_i1243" type="#_x0000_t75" style="width:4in;height:51.6pt" o:ole="">
            <v:imagedata r:id="rId453" o:title=""/>
          </v:shape>
          <o:OLEObject Type="Embed" ProgID="Equation.DSMT4" ShapeID="_x0000_i1243" DrawAspect="Content" ObjectID="_1820070440" r:id="rId454"/>
        </w:object>
      </w:r>
    </w:p>
    <w:p w14:paraId="7D5C2FAB" w14:textId="75538EA3" w:rsidR="007B0C5D" w:rsidRDefault="007B0C5D" w:rsidP="007B0C5D">
      <w:r w:rsidRPr="000E61FB">
        <w:rPr>
          <w:b/>
          <w:bCs/>
        </w:rPr>
        <w:t>d</w:t>
      </w:r>
      <w:r w:rsidRPr="00BB6E89">
        <w:tab/>
      </w:r>
      <w:r w:rsidR="000E1FA9" w:rsidRPr="000E1FA9">
        <w:rPr>
          <w:position w:val="-12"/>
        </w:rPr>
        <w:object w:dxaOrig="3040" w:dyaOrig="360" w14:anchorId="61E21E89">
          <v:shape id="_x0000_i1244" type="#_x0000_t75" style="width:154.4pt;height:20.4pt" o:ole="">
            <v:imagedata r:id="rId455" o:title=""/>
          </v:shape>
          <o:OLEObject Type="Embed" ProgID="Equation.DSMT4" ShapeID="_x0000_i1244" DrawAspect="Content" ObjectID="_1820070441" r:id="rId456"/>
        </w:object>
      </w:r>
    </w:p>
    <w:p w14:paraId="549DBD23" w14:textId="7476B3E9" w:rsidR="007B0C5D" w:rsidRPr="00BB6E89" w:rsidRDefault="007B0C5D" w:rsidP="007B0C5D">
      <w:r>
        <w:tab/>
      </w:r>
      <w:r w:rsidR="000E1FA9" w:rsidRPr="000E1FA9">
        <w:rPr>
          <w:position w:val="-44"/>
        </w:rPr>
        <w:object w:dxaOrig="5300" w:dyaOrig="999" w14:anchorId="26057B99">
          <v:shape id="_x0000_i1245" type="#_x0000_t75" style="width:267.2pt;height:51.6pt" o:ole="">
            <v:imagedata r:id="rId457" o:title=""/>
          </v:shape>
          <o:OLEObject Type="Embed" ProgID="Equation.DSMT4" ShapeID="_x0000_i1245" DrawAspect="Content" ObjectID="_1820070442" r:id="rId458"/>
        </w:object>
      </w:r>
    </w:p>
    <w:p w14:paraId="426DD808" w14:textId="77E36E35" w:rsidR="007B0C5D" w:rsidRDefault="000E61FB" w:rsidP="007B0C5D">
      <w:r>
        <w:rPr>
          <w:b/>
          <w:bCs/>
        </w:rPr>
        <w:t>e</w:t>
      </w:r>
      <w:r w:rsidR="007B0C5D">
        <w:tab/>
      </w:r>
      <w:r w:rsidR="000E1FA9" w:rsidRPr="000E1FA9">
        <w:rPr>
          <w:position w:val="-12"/>
        </w:rPr>
        <w:object w:dxaOrig="2620" w:dyaOrig="360" w14:anchorId="590C8D56">
          <v:shape id="_x0000_i1246" type="#_x0000_t75" style="width:128.6pt;height:20.4pt" o:ole="">
            <v:imagedata r:id="rId459" o:title=""/>
          </v:shape>
          <o:OLEObject Type="Embed" ProgID="Equation.DSMT4" ShapeID="_x0000_i1246" DrawAspect="Content" ObjectID="_1820070443" r:id="rId460"/>
        </w:object>
      </w:r>
    </w:p>
    <w:p w14:paraId="0B058F77" w14:textId="3A004295" w:rsidR="007B0C5D" w:rsidRDefault="007B0C5D" w:rsidP="007B0C5D">
      <w:r>
        <w:tab/>
      </w:r>
      <w:r w:rsidR="000E1FA9" w:rsidRPr="000E1FA9">
        <w:rPr>
          <w:position w:val="-44"/>
        </w:rPr>
        <w:object w:dxaOrig="5780" w:dyaOrig="999" w14:anchorId="38F11472">
          <v:shape id="_x0000_i1247" type="#_x0000_t75" style="width:4in;height:51.6pt" o:ole="">
            <v:imagedata r:id="rId461" o:title=""/>
          </v:shape>
          <o:OLEObject Type="Embed" ProgID="Equation.DSMT4" ShapeID="_x0000_i1247" DrawAspect="Content" ObjectID="_1820070444" r:id="rId462"/>
        </w:object>
      </w:r>
    </w:p>
    <w:p w14:paraId="6F5D7290" w14:textId="56D9E7F8" w:rsidR="007B0C5D" w:rsidRDefault="000E61FB" w:rsidP="007B0C5D">
      <w:r>
        <w:rPr>
          <w:b/>
          <w:bCs/>
        </w:rPr>
        <w:t>f</w:t>
      </w:r>
      <w:r w:rsidR="007B0C5D">
        <w:tab/>
      </w:r>
      <w:r w:rsidR="000E1FA9" w:rsidRPr="000E1FA9">
        <w:rPr>
          <w:position w:val="-12"/>
        </w:rPr>
        <w:object w:dxaOrig="2640" w:dyaOrig="360" w14:anchorId="64E18F9F">
          <v:shape id="_x0000_i1248" type="#_x0000_t75" style="width:133.6pt;height:20.4pt" o:ole="">
            <v:imagedata r:id="rId463" o:title=""/>
          </v:shape>
          <o:OLEObject Type="Embed" ProgID="Equation.DSMT4" ShapeID="_x0000_i1248" DrawAspect="Content" ObjectID="_1820070445" r:id="rId464"/>
        </w:object>
      </w:r>
    </w:p>
    <w:p w14:paraId="6F00F033" w14:textId="4DD491FA" w:rsidR="007B0C5D" w:rsidRDefault="007B0C5D" w:rsidP="007B0C5D">
      <w:r>
        <w:lastRenderedPageBreak/>
        <w:tab/>
      </w:r>
      <w:r w:rsidR="000E1FA9" w:rsidRPr="000E1FA9">
        <w:rPr>
          <w:position w:val="-44"/>
        </w:rPr>
        <w:object w:dxaOrig="5720" w:dyaOrig="999" w14:anchorId="4E93DDD9">
          <v:shape id="_x0000_i1249" type="#_x0000_t75" style="width:4in;height:51.6pt" o:ole="">
            <v:imagedata r:id="rId465" o:title=""/>
          </v:shape>
          <o:OLEObject Type="Embed" ProgID="Equation.DSMT4" ShapeID="_x0000_i1249" DrawAspect="Content" ObjectID="_1820070446" r:id="rId466"/>
        </w:object>
      </w:r>
    </w:p>
    <w:p w14:paraId="608CD36C" w14:textId="1597CA4D" w:rsidR="000E61FB" w:rsidRDefault="000E61FB">
      <w:r>
        <w:br w:type="page"/>
      </w:r>
    </w:p>
    <w:p w14:paraId="25D01912" w14:textId="36708E49" w:rsidR="000E61FB" w:rsidRPr="000E61FB" w:rsidRDefault="000E61FB" w:rsidP="000E61FB">
      <w:pPr>
        <w:rPr>
          <w:b/>
          <w:bCs/>
        </w:rPr>
      </w:pPr>
      <w:r>
        <w:rPr>
          <w:b/>
          <w:bCs/>
        </w:rPr>
        <w:lastRenderedPageBreak/>
        <w:t>19</w:t>
      </w:r>
    </w:p>
    <w:p w14:paraId="056EEF3E" w14:textId="13294911" w:rsidR="000E61FB" w:rsidRPr="00BB6E89" w:rsidRDefault="000E61FB" w:rsidP="000E61FB">
      <w:r>
        <w:rPr>
          <w:b/>
          <w:bCs/>
        </w:rPr>
        <w:t>a</w:t>
      </w:r>
      <w:r w:rsidRPr="00BB6E89">
        <w:tab/>
      </w:r>
      <w:r w:rsidR="000E1FA9" w:rsidRPr="000E1FA9">
        <w:rPr>
          <w:position w:val="-12"/>
        </w:rPr>
        <w:object w:dxaOrig="3760" w:dyaOrig="360" w14:anchorId="27B39A17">
          <v:shape id="_x0000_i1250" type="#_x0000_t75" style="width:190.2pt;height:20.4pt" o:ole="">
            <v:imagedata r:id="rId467" o:title=""/>
          </v:shape>
          <o:OLEObject Type="Embed" ProgID="Equation.DSMT4" ShapeID="_x0000_i1250" DrawAspect="Content" ObjectID="_1820070447" r:id="rId468"/>
        </w:object>
      </w:r>
    </w:p>
    <w:p w14:paraId="0BDCDF17" w14:textId="70087EEA" w:rsidR="000E61FB" w:rsidRDefault="000E61FB" w:rsidP="000E61FB">
      <w:r>
        <w:tab/>
      </w:r>
      <w:r w:rsidR="000E1FA9" w:rsidRPr="000E1FA9">
        <w:rPr>
          <w:position w:val="-42"/>
        </w:rPr>
        <w:object w:dxaOrig="4959" w:dyaOrig="960" w14:anchorId="2999688A">
          <v:shape id="_x0000_i1251" type="#_x0000_t75" style="width:246.8pt;height:46.2pt" o:ole="">
            <v:imagedata r:id="rId469" o:title=""/>
          </v:shape>
          <o:OLEObject Type="Embed" ProgID="Equation.DSMT4" ShapeID="_x0000_i1251" DrawAspect="Content" ObjectID="_1820070448" r:id="rId470"/>
        </w:object>
      </w:r>
    </w:p>
    <w:p w14:paraId="3367265C" w14:textId="1D204258" w:rsidR="000E61FB" w:rsidRDefault="000E61FB" w:rsidP="000E61FB">
      <w:r>
        <w:rPr>
          <w:b/>
          <w:bCs/>
        </w:rPr>
        <w:t>b</w:t>
      </w:r>
      <w:r w:rsidRPr="00BB6E89">
        <w:tab/>
      </w:r>
      <w:r w:rsidR="000E1FA9" w:rsidRPr="000E1FA9">
        <w:rPr>
          <w:position w:val="-12"/>
        </w:rPr>
        <w:object w:dxaOrig="4099" w:dyaOrig="360" w14:anchorId="18B48218">
          <v:shape id="_x0000_i1252" type="#_x0000_t75" style="width:205.6pt;height:20.4pt" o:ole="">
            <v:imagedata r:id="rId471" o:title=""/>
          </v:shape>
          <o:OLEObject Type="Embed" ProgID="Equation.DSMT4" ShapeID="_x0000_i1252" DrawAspect="Content" ObjectID="_1820070449" r:id="rId472"/>
        </w:object>
      </w:r>
    </w:p>
    <w:p w14:paraId="30868AF2" w14:textId="086B0B08" w:rsidR="000E61FB" w:rsidRDefault="000E61FB" w:rsidP="000E61FB">
      <w:r>
        <w:tab/>
      </w:r>
      <w:r w:rsidR="000E1FA9" w:rsidRPr="000E1FA9">
        <w:rPr>
          <w:position w:val="-44"/>
        </w:rPr>
        <w:object w:dxaOrig="5620" w:dyaOrig="999" w14:anchorId="5331F7A4">
          <v:shape id="_x0000_i1253" type="#_x0000_t75" style="width:283pt;height:51.6pt" o:ole="">
            <v:imagedata r:id="rId473" o:title=""/>
          </v:shape>
          <o:OLEObject Type="Embed" ProgID="Equation.DSMT4" ShapeID="_x0000_i1253" DrawAspect="Content" ObjectID="_1820070450" r:id="rId474"/>
        </w:object>
      </w:r>
    </w:p>
    <w:p w14:paraId="4956EBCB" w14:textId="7DDFCAD4" w:rsidR="000E61FB" w:rsidRDefault="000E61FB" w:rsidP="000E61FB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4740" w:dyaOrig="360" w14:anchorId="13307F10">
          <v:shape id="_x0000_i1254" type="#_x0000_t75" style="width:236.4pt;height:20.4pt" o:ole="">
            <v:imagedata r:id="rId475" o:title=""/>
          </v:shape>
          <o:OLEObject Type="Embed" ProgID="Equation.DSMT4" ShapeID="_x0000_i1254" DrawAspect="Content" ObjectID="_1820070451" r:id="rId476"/>
        </w:object>
      </w:r>
    </w:p>
    <w:p w14:paraId="33C1DB59" w14:textId="4A473680" w:rsidR="00063C17" w:rsidRDefault="00063C17" w:rsidP="000E61FB">
      <w:r>
        <w:tab/>
      </w:r>
      <w:r w:rsidR="000E1FA9" w:rsidRPr="000E1FA9">
        <w:rPr>
          <w:position w:val="-44"/>
        </w:rPr>
        <w:object w:dxaOrig="5899" w:dyaOrig="999" w14:anchorId="69B5F7C5">
          <v:shape id="_x0000_i1255" type="#_x0000_t75" style="width:293pt;height:51.6pt" o:ole="">
            <v:imagedata r:id="rId477" o:title=""/>
          </v:shape>
          <o:OLEObject Type="Embed" ProgID="Equation.DSMT4" ShapeID="_x0000_i1255" DrawAspect="Content" ObjectID="_1820070452" r:id="rId478"/>
        </w:object>
      </w:r>
    </w:p>
    <w:p w14:paraId="4AB0709F" w14:textId="11C22963" w:rsidR="00063C17" w:rsidRDefault="00063C17" w:rsidP="000E61FB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4040" w:dyaOrig="360" w14:anchorId="71373FDA">
          <v:shape id="_x0000_i1256" type="#_x0000_t75" style="width:200.6pt;height:20.4pt" o:ole="">
            <v:imagedata r:id="rId479" o:title=""/>
          </v:shape>
          <o:OLEObject Type="Embed" ProgID="Equation.DSMT4" ShapeID="_x0000_i1256" DrawAspect="Content" ObjectID="_1820070453" r:id="rId480"/>
        </w:object>
      </w:r>
    </w:p>
    <w:p w14:paraId="68113831" w14:textId="7C4A69B2" w:rsidR="00063C17" w:rsidRDefault="00063C17" w:rsidP="000E61FB">
      <w:r>
        <w:tab/>
      </w:r>
      <w:bookmarkStart w:id="0" w:name="MTBlankEqn"/>
      <w:r w:rsidR="000E1FA9" w:rsidRPr="000E1FA9">
        <w:rPr>
          <w:position w:val="-44"/>
        </w:rPr>
        <w:object w:dxaOrig="5100" w:dyaOrig="980" w14:anchorId="444D27DA">
          <v:shape id="_x0000_i1257" type="#_x0000_t75" style="width:257.2pt;height:51.6pt" o:ole="">
            <v:imagedata r:id="rId481" o:title=""/>
          </v:shape>
          <o:OLEObject Type="Embed" ProgID="Equation.DSMT4" ShapeID="_x0000_i1257" DrawAspect="Content" ObjectID="_1820070454" r:id="rId482"/>
        </w:object>
      </w:r>
      <w:bookmarkEnd w:id="0"/>
    </w:p>
    <w:p w14:paraId="7E7781E6" w14:textId="77777777" w:rsidR="000E61FB" w:rsidRDefault="000E61FB" w:rsidP="007B0C5D">
      <w:pPr>
        <w:rPr>
          <w:b/>
        </w:rPr>
      </w:pPr>
    </w:p>
    <w:p w14:paraId="304D1044" w14:textId="77777777" w:rsidR="00063C17" w:rsidRDefault="007B0C5D" w:rsidP="007B0C5D">
      <w:pPr>
        <w:rPr>
          <w:b/>
        </w:rPr>
      </w:pPr>
      <w:r>
        <w:rPr>
          <w:b/>
        </w:rPr>
        <w:t>2</w:t>
      </w:r>
      <w:r w:rsidR="00063C17">
        <w:rPr>
          <w:b/>
        </w:rPr>
        <w:t>0</w:t>
      </w:r>
    </w:p>
    <w:p w14:paraId="6B76D578" w14:textId="486C576C" w:rsidR="007B0C5D" w:rsidRDefault="00063C17" w:rsidP="007B0C5D">
      <w:r>
        <w:rPr>
          <w:b/>
        </w:rPr>
        <w:t>a</w:t>
      </w:r>
      <w:r>
        <w:rPr>
          <w:bCs/>
        </w:rPr>
        <w:tab/>
      </w:r>
      <w:r w:rsidR="000E1FA9" w:rsidRPr="000E1FA9">
        <w:rPr>
          <w:position w:val="-12"/>
        </w:rPr>
        <w:object w:dxaOrig="2480" w:dyaOrig="360" w14:anchorId="1042331A">
          <v:shape id="_x0000_i1258" type="#_x0000_t75" style="width:123.6pt;height:20.4pt" o:ole="">
            <v:imagedata r:id="rId483" o:title=""/>
          </v:shape>
          <o:OLEObject Type="Embed" ProgID="Equation.DSMT4" ShapeID="_x0000_i1258" DrawAspect="Content" ObjectID="_1820070455" r:id="rId484"/>
        </w:object>
      </w:r>
    </w:p>
    <w:p w14:paraId="48E85D52" w14:textId="1B39446D" w:rsidR="007B0C5D" w:rsidRDefault="007B0C5D" w:rsidP="007B0C5D">
      <w:r>
        <w:tab/>
      </w:r>
      <w:r w:rsidR="000E1FA9" w:rsidRPr="000E1FA9">
        <w:rPr>
          <w:position w:val="-44"/>
        </w:rPr>
        <w:object w:dxaOrig="4860" w:dyaOrig="999" w14:anchorId="5FBAFBAD">
          <v:shape id="_x0000_i1259" type="#_x0000_t75" style="width:241.8pt;height:51.6pt" o:ole="">
            <v:imagedata r:id="rId485" o:title=""/>
          </v:shape>
          <o:OLEObject Type="Embed" ProgID="Equation.DSMT4" ShapeID="_x0000_i1259" DrawAspect="Content" ObjectID="_1820070456" r:id="rId486"/>
        </w:object>
      </w:r>
    </w:p>
    <w:p w14:paraId="37EE7009" w14:textId="41C2F415" w:rsidR="00E227BC" w:rsidRDefault="00E227BC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3159" w:dyaOrig="360" w14:anchorId="1335DF55">
          <v:shape id="_x0000_i1260" type="#_x0000_t75" style="width:159.4pt;height:20.4pt" o:ole="">
            <v:imagedata r:id="rId487" o:title=""/>
          </v:shape>
          <o:OLEObject Type="Embed" ProgID="Equation.DSMT4" ShapeID="_x0000_i1260" DrawAspect="Content" ObjectID="_1820070457" r:id="rId488"/>
        </w:object>
      </w:r>
    </w:p>
    <w:p w14:paraId="60B1DA2C" w14:textId="6B179371" w:rsidR="00E952EB" w:rsidRDefault="00E952EB" w:rsidP="007B0C5D">
      <w:r>
        <w:tab/>
      </w:r>
      <w:r w:rsidR="000E1FA9" w:rsidRPr="000E1FA9">
        <w:rPr>
          <w:position w:val="-44"/>
        </w:rPr>
        <w:object w:dxaOrig="4840" w:dyaOrig="980" w14:anchorId="3086163A">
          <v:shape id="_x0000_i1261" type="#_x0000_t75" style="width:241.8pt;height:51.6pt" o:ole="">
            <v:imagedata r:id="rId489" o:title=""/>
          </v:shape>
          <o:OLEObject Type="Embed" ProgID="Equation.DSMT4" ShapeID="_x0000_i1261" DrawAspect="Content" ObjectID="_1820070458" r:id="rId490"/>
        </w:object>
      </w:r>
    </w:p>
    <w:p w14:paraId="279158CF" w14:textId="6563CAF9" w:rsidR="00E952EB" w:rsidRDefault="00E952EB" w:rsidP="007B0C5D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3879" w:dyaOrig="360" w14:anchorId="73D933B5">
          <v:shape id="_x0000_i1262" type="#_x0000_t75" style="width:195.6pt;height:20.4pt" o:ole="">
            <v:imagedata r:id="rId491" o:title=""/>
          </v:shape>
          <o:OLEObject Type="Embed" ProgID="Equation.DSMT4" ShapeID="_x0000_i1262" DrawAspect="Content" ObjectID="_1820070459" r:id="rId492"/>
        </w:object>
      </w:r>
    </w:p>
    <w:p w14:paraId="34863A65" w14:textId="55173C7C" w:rsidR="00E330AB" w:rsidRDefault="00E330AB" w:rsidP="007B0C5D">
      <w:r>
        <w:tab/>
      </w:r>
      <w:r w:rsidR="000E1FA9" w:rsidRPr="000E1FA9">
        <w:rPr>
          <w:position w:val="-44"/>
        </w:rPr>
        <w:object w:dxaOrig="5660" w:dyaOrig="999" w14:anchorId="4EDB50A6">
          <v:shape id="_x0000_i1263" type="#_x0000_t75" style="width:282.6pt;height:51.6pt" o:ole="">
            <v:imagedata r:id="rId493" o:title=""/>
          </v:shape>
          <o:OLEObject Type="Embed" ProgID="Equation.DSMT4" ShapeID="_x0000_i1263" DrawAspect="Content" ObjectID="_1820070460" r:id="rId494"/>
        </w:object>
      </w:r>
    </w:p>
    <w:p w14:paraId="7FDBBEF1" w14:textId="185C6F3F" w:rsidR="001205C3" w:rsidRDefault="001205C3" w:rsidP="007B0C5D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3460" w:dyaOrig="360" w14:anchorId="2B30C6AC">
          <v:shape id="_x0000_i1264" type="#_x0000_t75" style="width:174.8pt;height:20.4pt" o:ole="">
            <v:imagedata r:id="rId495" o:title=""/>
          </v:shape>
          <o:OLEObject Type="Embed" ProgID="Equation.DSMT4" ShapeID="_x0000_i1264" DrawAspect="Content" ObjectID="_1820070461" r:id="rId496"/>
        </w:object>
      </w:r>
    </w:p>
    <w:p w14:paraId="12E67976" w14:textId="5168B23A" w:rsidR="001205C3" w:rsidRDefault="000E1FA9" w:rsidP="001205C3">
      <w:pPr>
        <w:ind w:firstLine="708"/>
      </w:pPr>
      <w:r w:rsidRPr="000E1FA9">
        <w:rPr>
          <w:position w:val="-44"/>
        </w:rPr>
        <w:object w:dxaOrig="5160" w:dyaOrig="980" w14:anchorId="4A891476">
          <v:shape id="_x0000_i1265" type="#_x0000_t75" style="width:257.2pt;height:51.6pt" o:ole="">
            <v:imagedata r:id="rId497" o:title=""/>
          </v:shape>
          <o:OLEObject Type="Embed" ProgID="Equation.DSMT4" ShapeID="_x0000_i1265" DrawAspect="Content" ObjectID="_1820070462" r:id="rId498"/>
        </w:object>
      </w:r>
    </w:p>
    <w:p w14:paraId="05EE9BC5" w14:textId="5BE1D698" w:rsidR="00CE4012" w:rsidRDefault="001205C3" w:rsidP="001205C3">
      <w:r>
        <w:rPr>
          <w:b/>
          <w:bCs/>
        </w:rPr>
        <w:t>e</w:t>
      </w:r>
      <w:r>
        <w:tab/>
      </w:r>
      <w:r w:rsidR="000E1FA9" w:rsidRPr="000E1FA9">
        <w:rPr>
          <w:position w:val="-12"/>
        </w:rPr>
        <w:object w:dxaOrig="6240" w:dyaOrig="360" w14:anchorId="24BA4AC7">
          <v:shape id="_x0000_i1266" type="#_x0000_t75" style="width:313.4pt;height:20.4pt" o:ole="">
            <v:imagedata r:id="rId499" o:title=""/>
          </v:shape>
          <o:OLEObject Type="Embed" ProgID="Equation.DSMT4" ShapeID="_x0000_i1266" DrawAspect="Content" ObjectID="_1820070463" r:id="rId500"/>
        </w:object>
      </w:r>
    </w:p>
    <w:p w14:paraId="2AAB70B5" w14:textId="58550623" w:rsidR="00CE4012" w:rsidRDefault="000E1FA9" w:rsidP="00CE4012">
      <w:pPr>
        <w:ind w:firstLine="708"/>
      </w:pPr>
      <w:r w:rsidRPr="000E1FA9">
        <w:rPr>
          <w:position w:val="-42"/>
        </w:rPr>
        <w:object w:dxaOrig="5620" w:dyaOrig="980" w14:anchorId="3C22BC68">
          <v:shape id="_x0000_i1267" type="#_x0000_t75" style="width:283pt;height:51.6pt" o:ole="">
            <v:imagedata r:id="rId501" o:title=""/>
          </v:shape>
          <o:OLEObject Type="Embed" ProgID="Equation.DSMT4" ShapeID="_x0000_i1267" DrawAspect="Content" ObjectID="_1820070464" r:id="rId502"/>
        </w:object>
      </w:r>
    </w:p>
    <w:p w14:paraId="055252CA" w14:textId="16A7F4E9" w:rsidR="00863F49" w:rsidRDefault="00863F49">
      <w:r>
        <w:br w:type="page"/>
      </w:r>
    </w:p>
    <w:p w14:paraId="3E2C5991" w14:textId="2B7BC46F" w:rsidR="00863F49" w:rsidRDefault="00863F49" w:rsidP="00CE4012">
      <w:r>
        <w:rPr>
          <w:b/>
          <w:bCs/>
        </w:rPr>
        <w:lastRenderedPageBreak/>
        <w:t>21</w:t>
      </w:r>
      <w:r>
        <w:tab/>
      </w:r>
      <w:r w:rsidR="000E1FA9" w:rsidRPr="000E1FA9">
        <w:rPr>
          <w:position w:val="-12"/>
        </w:rPr>
        <w:object w:dxaOrig="2220" w:dyaOrig="360" w14:anchorId="3552BE01">
          <v:shape id="_x0000_i1268" type="#_x0000_t75" style="width:113.2pt;height:20.4pt" o:ole="">
            <v:imagedata r:id="rId503" o:title=""/>
          </v:shape>
          <o:OLEObject Type="Embed" ProgID="Equation.DSMT4" ShapeID="_x0000_i1268" DrawAspect="Content" ObjectID="_1820070465" r:id="rId504"/>
        </w:object>
      </w:r>
    </w:p>
    <w:p w14:paraId="38282663" w14:textId="25E8C510" w:rsidR="00601B58" w:rsidRDefault="00601B58" w:rsidP="00CE4012">
      <w:r>
        <w:tab/>
      </w:r>
      <w:r w:rsidR="000E1FA9" w:rsidRPr="000E1FA9">
        <w:rPr>
          <w:position w:val="-58"/>
        </w:rPr>
        <w:object w:dxaOrig="5880" w:dyaOrig="1280" w14:anchorId="5FDC0151">
          <v:shape id="_x0000_i1269" type="#_x0000_t75" style="width:293pt;height:61.6pt" o:ole="">
            <v:imagedata r:id="rId505" o:title=""/>
          </v:shape>
          <o:OLEObject Type="Embed" ProgID="Equation.DSMT4" ShapeID="_x0000_i1269" DrawAspect="Content" ObjectID="_1820070466" r:id="rId506"/>
        </w:object>
      </w:r>
    </w:p>
    <w:p w14:paraId="68E2505F" w14:textId="77777777" w:rsidR="008816BF" w:rsidRDefault="008816BF" w:rsidP="00CE4012"/>
    <w:p w14:paraId="5CEEAA05" w14:textId="64C5B69E" w:rsidR="007B0C5D" w:rsidRDefault="008816BF" w:rsidP="007B0C5D">
      <w:r>
        <w:rPr>
          <w:b/>
          <w:bCs/>
        </w:rPr>
        <w:t>22</w:t>
      </w:r>
      <w:r>
        <w:tab/>
      </w:r>
      <w:r w:rsidR="000E1FA9" w:rsidRPr="000E1FA9">
        <w:rPr>
          <w:position w:val="-12"/>
        </w:rPr>
        <w:object w:dxaOrig="3760" w:dyaOrig="360" w14:anchorId="555E0FA4">
          <v:shape id="_x0000_i1270" type="#_x0000_t75" style="width:190.2pt;height:20.4pt" o:ole="">
            <v:imagedata r:id="rId507" o:title=""/>
          </v:shape>
          <o:OLEObject Type="Embed" ProgID="Equation.DSMT4" ShapeID="_x0000_i1270" DrawAspect="Content" ObjectID="_1820070467" r:id="rId508"/>
        </w:object>
      </w:r>
    </w:p>
    <w:p w14:paraId="4AFD70C9" w14:textId="0409D725" w:rsidR="007B0C5D" w:rsidRPr="00E0006C" w:rsidRDefault="007B0C5D" w:rsidP="007B0C5D">
      <w:r>
        <w:tab/>
      </w:r>
      <w:r w:rsidR="000E1FA9" w:rsidRPr="000E1FA9">
        <w:rPr>
          <w:position w:val="-58"/>
        </w:rPr>
        <w:object w:dxaOrig="4640" w:dyaOrig="1280" w14:anchorId="3B6B6ECB">
          <v:shape id="_x0000_i1271" type="#_x0000_t75" style="width:231.4pt;height:61.6pt" o:ole="">
            <v:imagedata r:id="rId509" o:title=""/>
          </v:shape>
          <o:OLEObject Type="Embed" ProgID="Equation.DSMT4" ShapeID="_x0000_i1271" DrawAspect="Content" ObjectID="_1820070468" r:id="rId510"/>
        </w:object>
      </w:r>
    </w:p>
    <w:p w14:paraId="77DCA93B" w14:textId="77777777" w:rsidR="007B0C5D" w:rsidRDefault="007B0C5D" w:rsidP="007B0C5D"/>
    <w:p w14:paraId="1DDA37BB" w14:textId="36505D8A" w:rsidR="008816BF" w:rsidRDefault="008816BF" w:rsidP="007B0C5D">
      <w:pPr>
        <w:rPr>
          <w:b/>
          <w:bCs/>
        </w:rPr>
      </w:pPr>
      <w:r>
        <w:rPr>
          <w:b/>
          <w:bCs/>
        </w:rPr>
        <w:t>O23</w:t>
      </w:r>
    </w:p>
    <w:p w14:paraId="492A004C" w14:textId="0C2911B9" w:rsidR="008816BF" w:rsidRDefault="008816BF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2380" w:dyaOrig="360" w14:anchorId="2AC8294A">
          <v:shape id="_x0000_i1272" type="#_x0000_t75" style="width:118.2pt;height:20.4pt" o:ole="">
            <v:imagedata r:id="rId511" o:title=""/>
          </v:shape>
          <o:OLEObject Type="Embed" ProgID="Equation.DSMT4" ShapeID="_x0000_i1272" DrawAspect="Content" ObjectID="_1820070469" r:id="rId512"/>
        </w:object>
      </w:r>
      <w:r>
        <w:t xml:space="preserve"> dus </w:t>
      </w:r>
      <w:r w:rsidR="000E1FA9" w:rsidRPr="000E1FA9">
        <w:rPr>
          <w:position w:val="-10"/>
        </w:rPr>
        <w:object w:dxaOrig="2740" w:dyaOrig="360" w14:anchorId="2E0752E7">
          <v:shape id="_x0000_i1273" type="#_x0000_t75" style="width:139pt;height:20.4pt" o:ole="">
            <v:imagedata r:id="rId513" o:title=""/>
          </v:shape>
          <o:OLEObject Type="Embed" ProgID="Equation.DSMT4" ShapeID="_x0000_i1273" DrawAspect="Content" ObjectID="_1820070470" r:id="rId514"/>
        </w:object>
      </w:r>
    </w:p>
    <w:p w14:paraId="57E52B1C" w14:textId="1CD91433" w:rsidR="008816BF" w:rsidRDefault="008816BF" w:rsidP="007B0C5D">
      <w:r>
        <w:rPr>
          <w:b/>
          <w:bCs/>
        </w:rPr>
        <w:t>b</w:t>
      </w:r>
      <w:r>
        <w:tab/>
      </w:r>
      <w:r w:rsidR="00F86FE4">
        <w:t>vermenigvuldigd met -1</w:t>
      </w:r>
    </w:p>
    <w:p w14:paraId="4F5C0583" w14:textId="22CC13A2" w:rsidR="00F86FE4" w:rsidRDefault="00F86FE4" w:rsidP="007B0C5D"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3140" w:dyaOrig="360" w14:anchorId="3D1F0A8E">
          <v:shape id="_x0000_i1274" type="#_x0000_t75" style="width:154.4pt;height:20.4pt" o:ole="">
            <v:imagedata r:id="rId515" o:title=""/>
          </v:shape>
          <o:OLEObject Type="Embed" ProgID="Equation.DSMT4" ShapeID="_x0000_i1274" DrawAspect="Content" ObjectID="_1820070471" r:id="rId516"/>
        </w:object>
      </w:r>
    </w:p>
    <w:p w14:paraId="36585E5A" w14:textId="12D86AAC" w:rsidR="00F86FE4" w:rsidRDefault="00F86FE4" w:rsidP="007B0C5D">
      <w:r>
        <w:tab/>
      </w:r>
      <w:r w:rsidR="000E1FA9" w:rsidRPr="000E1FA9">
        <w:rPr>
          <w:position w:val="-12"/>
        </w:rPr>
        <w:object w:dxaOrig="1660" w:dyaOrig="360" w14:anchorId="71F3CFB9">
          <v:shape id="_x0000_i1275" type="#_x0000_t75" style="width:82.4pt;height:20.4pt" o:ole="">
            <v:imagedata r:id="rId517" o:title=""/>
          </v:shape>
          <o:OLEObject Type="Embed" ProgID="Equation.DSMT4" ShapeID="_x0000_i1275" DrawAspect="Content" ObjectID="_1820070472" r:id="rId518"/>
        </w:object>
      </w:r>
    </w:p>
    <w:p w14:paraId="08650E4C" w14:textId="1F4C6E5C" w:rsidR="00F86FE4" w:rsidRDefault="00F86FE4" w:rsidP="007B0C5D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2860" w:dyaOrig="360" w14:anchorId="7B36C1E0">
          <v:shape id="_x0000_i1276" type="#_x0000_t75" style="width:2in;height:20.4pt" o:ole="">
            <v:imagedata r:id="rId519" o:title=""/>
          </v:shape>
          <o:OLEObject Type="Embed" ProgID="Equation.DSMT4" ShapeID="_x0000_i1276" DrawAspect="Content" ObjectID="_1820070473" r:id="rId520"/>
        </w:object>
      </w:r>
    </w:p>
    <w:p w14:paraId="1189E8CC" w14:textId="395D2890" w:rsidR="00F86FE4" w:rsidRDefault="00F86FE4" w:rsidP="007B0C5D">
      <w:r>
        <w:rPr>
          <w:b/>
          <w:bCs/>
        </w:rPr>
        <w:t>e</w:t>
      </w:r>
      <w:r>
        <w:tab/>
      </w:r>
      <w:r w:rsidR="000E1FA9" w:rsidRPr="000E1FA9">
        <w:rPr>
          <w:position w:val="-28"/>
        </w:rPr>
        <w:object w:dxaOrig="6140" w:dyaOrig="680" w14:anchorId="19A68198">
          <v:shape id="_x0000_i1277" type="#_x0000_t75" style="width:308.4pt;height:36.2pt" o:ole="">
            <v:imagedata r:id="rId521" o:title=""/>
          </v:shape>
          <o:OLEObject Type="Embed" ProgID="Equation.DSMT4" ShapeID="_x0000_i1277" DrawAspect="Content" ObjectID="_1820070474" r:id="rId522"/>
        </w:object>
      </w:r>
    </w:p>
    <w:p w14:paraId="1B9D29CC" w14:textId="77777777" w:rsidR="00F86FE4" w:rsidRPr="00F86FE4" w:rsidRDefault="00F86FE4" w:rsidP="007B0C5D"/>
    <w:p w14:paraId="675530F2" w14:textId="33EBA0D8" w:rsidR="007B0C5D" w:rsidRPr="00D77628" w:rsidRDefault="007B0C5D" w:rsidP="007B0C5D">
      <w:pPr>
        <w:rPr>
          <w:b/>
        </w:rPr>
      </w:pPr>
      <w:r>
        <w:rPr>
          <w:b/>
        </w:rPr>
        <w:t>2</w:t>
      </w:r>
      <w:r w:rsidR="00F86FE4">
        <w:rPr>
          <w:b/>
        </w:rPr>
        <w:t>3</w:t>
      </w:r>
    </w:p>
    <w:p w14:paraId="4A439F23" w14:textId="03EAF538" w:rsidR="007B0C5D" w:rsidRPr="00712100" w:rsidRDefault="00F86FE4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0"/>
        </w:rPr>
        <w:object w:dxaOrig="2460" w:dyaOrig="360" w14:anchorId="5CBE4399">
          <v:shape id="_x0000_i1278" type="#_x0000_t75" style="width:123.6pt;height:20.4pt" o:ole="">
            <v:imagedata r:id="rId523" o:title=""/>
          </v:shape>
          <o:OLEObject Type="Embed" ProgID="Equation.DSMT4" ShapeID="_x0000_i1278" DrawAspect="Content" ObjectID="_1820070475" r:id="rId524"/>
        </w:object>
      </w:r>
      <w:r w:rsidR="00712100">
        <w:tab/>
      </w:r>
      <w:r w:rsidR="00712100">
        <w:tab/>
      </w:r>
      <w:r w:rsidR="00712100">
        <w:tab/>
      </w:r>
      <w:r w:rsidR="00712100">
        <w:rPr>
          <w:b/>
          <w:bCs/>
        </w:rPr>
        <w:t>d</w:t>
      </w:r>
      <w:r w:rsidR="00712100">
        <w:tab/>
      </w:r>
      <w:r w:rsidR="000E1FA9" w:rsidRPr="000E1FA9">
        <w:rPr>
          <w:position w:val="-10"/>
        </w:rPr>
        <w:object w:dxaOrig="2600" w:dyaOrig="360" w14:anchorId="13DC3AAB">
          <v:shape id="_x0000_i1279" type="#_x0000_t75" style="width:128.6pt;height:20.4pt" o:ole="">
            <v:imagedata r:id="rId525" o:title=""/>
          </v:shape>
          <o:OLEObject Type="Embed" ProgID="Equation.DSMT4" ShapeID="_x0000_i1279" DrawAspect="Content" ObjectID="_1820070476" r:id="rId526"/>
        </w:object>
      </w:r>
    </w:p>
    <w:p w14:paraId="1F3CD8C9" w14:textId="298D9DB5" w:rsidR="007B0C5D" w:rsidRDefault="007B0C5D" w:rsidP="007B0C5D">
      <w:r>
        <w:tab/>
      </w:r>
      <w:r w:rsidR="000E1FA9" w:rsidRPr="000E1FA9">
        <w:rPr>
          <w:position w:val="-44"/>
        </w:rPr>
        <w:object w:dxaOrig="3680" w:dyaOrig="960" w14:anchorId="66E2C5C0">
          <v:shape id="_x0000_i1280" type="#_x0000_t75" style="width:185.2pt;height:46.2pt" o:ole="">
            <v:imagedata r:id="rId527" o:title=""/>
          </v:shape>
          <o:OLEObject Type="Embed" ProgID="Equation.DSMT4" ShapeID="_x0000_i1280" DrawAspect="Content" ObjectID="_1820070477" r:id="rId528"/>
        </w:object>
      </w:r>
      <w:r w:rsidR="00712100">
        <w:tab/>
      </w:r>
      <w:r w:rsidR="00712100">
        <w:tab/>
      </w:r>
      <w:r w:rsidR="000E1FA9" w:rsidRPr="000E1FA9">
        <w:rPr>
          <w:position w:val="-34"/>
        </w:rPr>
        <w:object w:dxaOrig="1700" w:dyaOrig="900" w14:anchorId="3BE3C955">
          <v:shape id="_x0000_i1281" type="#_x0000_t75" style="width:87.4pt;height:46.2pt" o:ole="">
            <v:imagedata r:id="rId529" o:title=""/>
          </v:shape>
          <o:OLEObject Type="Embed" ProgID="Equation.DSMT4" ShapeID="_x0000_i1281" DrawAspect="Content" ObjectID="_1820070478" r:id="rId530"/>
        </w:object>
      </w:r>
    </w:p>
    <w:p w14:paraId="73361E89" w14:textId="5ABA0A38" w:rsidR="00712100" w:rsidRDefault="00712100" w:rsidP="007B0C5D">
      <w:r>
        <w:tab/>
      </w:r>
      <w:r>
        <w:tab/>
      </w:r>
      <w:r w:rsidR="000E1FA9" w:rsidRPr="000E1FA9">
        <w:rPr>
          <w:position w:val="-12"/>
        </w:rPr>
        <w:object w:dxaOrig="2000" w:dyaOrig="360" w14:anchorId="2F906116">
          <v:shape id="_x0000_i1282" type="#_x0000_t75" style="width:97.8pt;height:20.4pt" o:ole="">
            <v:imagedata r:id="rId531" o:title=""/>
          </v:shape>
          <o:OLEObject Type="Embed" ProgID="Equation.DSMT4" ShapeID="_x0000_i1282" DrawAspect="Content" ObjectID="_1820070479" r:id="rId532"/>
        </w:object>
      </w:r>
    </w:p>
    <w:p w14:paraId="30DA8F0D" w14:textId="51AF610A" w:rsidR="007B0C5D" w:rsidRPr="00712100" w:rsidRDefault="00F86FE4" w:rsidP="007B0C5D"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0"/>
        </w:rPr>
        <w:object w:dxaOrig="2380" w:dyaOrig="360" w14:anchorId="26E3313A">
          <v:shape id="_x0000_i1283" type="#_x0000_t75" style="width:118.2pt;height:20.4pt" o:ole="">
            <v:imagedata r:id="rId533" o:title=""/>
          </v:shape>
          <o:OLEObject Type="Embed" ProgID="Equation.DSMT4" ShapeID="_x0000_i1283" DrawAspect="Content" ObjectID="_1820070480" r:id="rId534"/>
        </w:object>
      </w:r>
      <w:r w:rsidR="00712100">
        <w:tab/>
      </w:r>
      <w:r w:rsidR="00712100">
        <w:tab/>
      </w:r>
      <w:r w:rsidR="00712100">
        <w:rPr>
          <w:b/>
          <w:bCs/>
        </w:rPr>
        <w:t>c</w:t>
      </w:r>
      <w:r w:rsidR="00712100">
        <w:tab/>
      </w:r>
      <w:r w:rsidR="000E1FA9" w:rsidRPr="000E1FA9">
        <w:rPr>
          <w:position w:val="-12"/>
        </w:rPr>
        <w:object w:dxaOrig="2480" w:dyaOrig="380" w14:anchorId="5AF5F498">
          <v:shape id="_x0000_i1284" type="#_x0000_t75" style="width:123.6pt;height:20.4pt" o:ole="">
            <v:imagedata r:id="rId535" o:title=""/>
          </v:shape>
          <o:OLEObject Type="Embed" ProgID="Equation.DSMT4" ShapeID="_x0000_i1284" DrawAspect="Content" ObjectID="_1820070481" r:id="rId536"/>
        </w:object>
      </w:r>
    </w:p>
    <w:p w14:paraId="4BAEB3CC" w14:textId="3CEBC342" w:rsidR="007B0C5D" w:rsidRDefault="007B0C5D" w:rsidP="007B0C5D">
      <w:r>
        <w:tab/>
      </w:r>
      <w:r w:rsidR="000E1FA9" w:rsidRPr="000E1FA9">
        <w:rPr>
          <w:position w:val="-72"/>
        </w:rPr>
        <w:object w:dxaOrig="3560" w:dyaOrig="1579" w14:anchorId="2DD0752A">
          <v:shape id="_x0000_i1285" type="#_x0000_t75" style="width:179.8pt;height:77pt" o:ole="">
            <v:imagedata r:id="rId537" o:title=""/>
          </v:shape>
          <o:OLEObject Type="Embed" ProgID="Equation.DSMT4" ShapeID="_x0000_i1285" DrawAspect="Content" ObjectID="_1820070482" r:id="rId538"/>
        </w:object>
      </w:r>
      <w:r w:rsidR="00712100">
        <w:tab/>
      </w:r>
      <w:r w:rsidR="000E1FA9" w:rsidRPr="000E1FA9">
        <w:rPr>
          <w:position w:val="-74"/>
        </w:rPr>
        <w:object w:dxaOrig="3860" w:dyaOrig="1640" w14:anchorId="34AFACAB">
          <v:shape id="_x0000_i1286" type="#_x0000_t75" style="width:190.2pt;height:82.4pt" o:ole="">
            <v:imagedata r:id="rId539" o:title=""/>
          </v:shape>
          <o:OLEObject Type="Embed" ProgID="Equation.DSMT4" ShapeID="_x0000_i1286" DrawAspect="Content" ObjectID="_1820070483" r:id="rId540"/>
        </w:object>
      </w:r>
    </w:p>
    <w:p w14:paraId="23DDC885" w14:textId="663BB9C7" w:rsidR="00712100" w:rsidRPr="00BB6E89" w:rsidRDefault="00712100" w:rsidP="0071210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E1FA9" w:rsidRPr="000E1FA9">
        <w:rPr>
          <w:position w:val="-10"/>
        </w:rPr>
        <w:object w:dxaOrig="3320" w:dyaOrig="320" w14:anchorId="1735C97D">
          <v:shape id="_x0000_i1287" type="#_x0000_t75" style="width:164.4pt;height:15.4pt" o:ole="">
            <v:imagedata r:id="rId541" o:title=""/>
          </v:shape>
          <o:OLEObject Type="Embed" ProgID="Equation.DSMT4" ShapeID="_x0000_i1287" DrawAspect="Content" ObjectID="_1820070484" r:id="rId542"/>
        </w:object>
      </w:r>
    </w:p>
    <w:p w14:paraId="17427023" w14:textId="6CE2C24D" w:rsidR="007B0C5D" w:rsidRPr="00712100" w:rsidRDefault="00712100" w:rsidP="00F86FE4">
      <w:pPr>
        <w:rPr>
          <w:b/>
          <w:bCs/>
        </w:rPr>
      </w:pPr>
      <w:r>
        <w:rPr>
          <w:b/>
          <w:bCs/>
        </w:rPr>
        <w:t>24</w:t>
      </w:r>
    </w:p>
    <w:p w14:paraId="1D96EE53" w14:textId="78354581" w:rsidR="00712100" w:rsidRDefault="00441F96" w:rsidP="00F86FE4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800" w:dyaOrig="320" w14:anchorId="5283104A">
          <v:shape id="_x0000_i1288" type="#_x0000_t75" style="width:92.4pt;height:15.4pt" o:ole="">
            <v:imagedata r:id="rId543" o:title=""/>
          </v:shape>
          <o:OLEObject Type="Embed" ProgID="Equation.DSMT4" ShapeID="_x0000_i1288" DrawAspect="Content" ObjectID="_1820070485" r:id="rId544"/>
        </w:object>
      </w:r>
      <w:r>
        <w:t xml:space="preserve"> en </w:t>
      </w:r>
      <w:r w:rsidR="000E1FA9" w:rsidRPr="000E1FA9">
        <w:rPr>
          <w:position w:val="-10"/>
        </w:rPr>
        <w:object w:dxaOrig="1700" w:dyaOrig="360" w14:anchorId="2149BA54">
          <v:shape id="_x0000_i1289" type="#_x0000_t75" style="width:87.4pt;height:20.4pt" o:ole="">
            <v:imagedata r:id="rId545" o:title=""/>
          </v:shape>
          <o:OLEObject Type="Embed" ProgID="Equation.DSMT4" ShapeID="_x0000_i1289" DrawAspect="Content" ObjectID="_1820070486" r:id="rId546"/>
        </w:object>
      </w:r>
      <w:r>
        <w:t xml:space="preserve">, dus </w:t>
      </w:r>
      <w:r w:rsidR="000E1FA9" w:rsidRPr="000E1FA9">
        <w:rPr>
          <w:position w:val="-10"/>
        </w:rPr>
        <w:object w:dxaOrig="1380" w:dyaOrig="320" w14:anchorId="0C9EB520">
          <v:shape id="_x0000_i1290" type="#_x0000_t75" style="width:67pt;height:15.4pt" o:ole="">
            <v:imagedata r:id="rId547" o:title=""/>
          </v:shape>
          <o:OLEObject Type="Embed" ProgID="Equation.DSMT4" ShapeID="_x0000_i1290" DrawAspect="Content" ObjectID="_1820070487" r:id="rId548"/>
        </w:object>
      </w:r>
    </w:p>
    <w:p w14:paraId="0C76042E" w14:textId="6378BEF8" w:rsidR="00441F96" w:rsidRPr="00F101D8" w:rsidRDefault="00441F96" w:rsidP="00F86FE4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2400" w:dyaOrig="360" w14:anchorId="417567E0">
          <v:shape id="_x0000_i1291" type="#_x0000_t75" style="width:118.2pt;height:20.4pt" o:ole="">
            <v:imagedata r:id="rId549" o:title=""/>
          </v:shape>
          <o:OLEObject Type="Embed" ProgID="Equation.DSMT4" ShapeID="_x0000_i1291" DrawAspect="Content" ObjectID="_1820070488" r:id="rId550"/>
        </w:object>
      </w:r>
      <w:r w:rsidR="00F101D8">
        <w:tab/>
      </w:r>
      <w:r w:rsidR="00F101D8">
        <w:tab/>
      </w:r>
      <w:r w:rsidR="00F101D8">
        <w:rPr>
          <w:b/>
          <w:bCs/>
        </w:rPr>
        <w:t>c</w:t>
      </w:r>
      <w:r w:rsidR="00F101D8">
        <w:tab/>
      </w:r>
      <w:r w:rsidR="000E1FA9" w:rsidRPr="000E1FA9">
        <w:rPr>
          <w:position w:val="-10"/>
        </w:rPr>
        <w:object w:dxaOrig="2400" w:dyaOrig="360" w14:anchorId="30FAD8D5">
          <v:shape id="_x0000_i1292" type="#_x0000_t75" style="width:118.2pt;height:20.4pt" o:ole="">
            <v:imagedata r:id="rId551" o:title=""/>
          </v:shape>
          <o:OLEObject Type="Embed" ProgID="Equation.DSMT4" ShapeID="_x0000_i1292" DrawAspect="Content" ObjectID="_1820070489" r:id="rId552"/>
        </w:object>
      </w:r>
    </w:p>
    <w:p w14:paraId="4A428745" w14:textId="08864AF8" w:rsidR="00441F96" w:rsidRDefault="000E1FA9" w:rsidP="00F101D8">
      <w:pPr>
        <w:ind w:firstLine="708"/>
      </w:pPr>
      <w:r w:rsidRPr="000E1FA9">
        <w:rPr>
          <w:position w:val="-72"/>
        </w:rPr>
        <w:object w:dxaOrig="3620" w:dyaOrig="1579" w14:anchorId="6DE0ACF2">
          <v:shape id="_x0000_i1293" type="#_x0000_t75" style="width:179.8pt;height:77pt" o:ole="">
            <v:imagedata r:id="rId553" o:title=""/>
          </v:shape>
          <o:OLEObject Type="Embed" ProgID="Equation.DSMT4" ShapeID="_x0000_i1293" DrawAspect="Content" ObjectID="_1820070490" r:id="rId554"/>
        </w:object>
      </w:r>
      <w:r w:rsidR="00F101D8">
        <w:tab/>
      </w:r>
      <w:r w:rsidRPr="000E1FA9">
        <w:rPr>
          <w:position w:val="-72"/>
        </w:rPr>
        <w:object w:dxaOrig="3620" w:dyaOrig="1579" w14:anchorId="6B442928">
          <v:shape id="_x0000_i1294" type="#_x0000_t75" style="width:179.8pt;height:77pt" o:ole="">
            <v:imagedata r:id="rId555" o:title=""/>
          </v:shape>
          <o:OLEObject Type="Embed" ProgID="Equation.DSMT4" ShapeID="_x0000_i1294" DrawAspect="Content" ObjectID="_1820070491" r:id="rId556"/>
        </w:object>
      </w:r>
    </w:p>
    <w:p w14:paraId="39229486" w14:textId="730D49E0" w:rsidR="00F101D8" w:rsidRDefault="00F101D8" w:rsidP="00F101D8">
      <w:pPr>
        <w:ind w:firstLine="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E1FA9" w:rsidRPr="000E1FA9">
        <w:rPr>
          <w:position w:val="-10"/>
        </w:rPr>
        <w:object w:dxaOrig="1380" w:dyaOrig="320" w14:anchorId="4557B8A7">
          <v:shape id="_x0000_i1295" type="#_x0000_t75" style="width:67pt;height:15.4pt" o:ole="">
            <v:imagedata r:id="rId557" o:title=""/>
          </v:shape>
          <o:OLEObject Type="Embed" ProgID="Equation.DSMT4" ShapeID="_x0000_i1295" DrawAspect="Content" ObjectID="_1820070492" r:id="rId558"/>
        </w:object>
      </w:r>
    </w:p>
    <w:p w14:paraId="5CBBDA1E" w14:textId="49E0AAE7" w:rsidR="00F101D8" w:rsidRDefault="00F101D8" w:rsidP="00F86FE4">
      <w:pPr>
        <w:rPr>
          <w:b/>
          <w:bCs/>
        </w:rPr>
      </w:pPr>
      <w:r>
        <w:rPr>
          <w:b/>
          <w:bCs/>
        </w:rPr>
        <w:lastRenderedPageBreak/>
        <w:t>U4</w:t>
      </w:r>
    </w:p>
    <w:p w14:paraId="3D722835" w14:textId="1AF16C42" w:rsidR="00F101D8" w:rsidRDefault="00F101D8" w:rsidP="00F86FE4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2740" w:dyaOrig="360" w14:anchorId="26E9CC46">
          <v:shape id="_x0000_i1296" type="#_x0000_t75" style="width:139pt;height:20.4pt" o:ole="">
            <v:imagedata r:id="rId559" o:title=""/>
          </v:shape>
          <o:OLEObject Type="Embed" ProgID="Equation.DSMT4" ShapeID="_x0000_i1296" DrawAspect="Content" ObjectID="_1820070493" r:id="rId560"/>
        </w:object>
      </w:r>
    </w:p>
    <w:p w14:paraId="742BD30E" w14:textId="6908BBF4" w:rsidR="00F101D8" w:rsidRDefault="00F101D8" w:rsidP="00F86FE4">
      <w:r>
        <w:tab/>
      </w:r>
      <w:r w:rsidR="000E1FA9" w:rsidRPr="000E1FA9">
        <w:rPr>
          <w:position w:val="-74"/>
        </w:rPr>
        <w:object w:dxaOrig="6740" w:dyaOrig="1640" w14:anchorId="6376F015">
          <v:shape id="_x0000_i1297" type="#_x0000_t75" style="width:339.2pt;height:82.4pt" o:ole="">
            <v:imagedata r:id="rId561" o:title=""/>
          </v:shape>
          <o:OLEObject Type="Embed" ProgID="Equation.DSMT4" ShapeID="_x0000_i1297" DrawAspect="Content" ObjectID="_1820070494" r:id="rId562"/>
        </w:object>
      </w:r>
    </w:p>
    <w:p w14:paraId="30482841" w14:textId="22495398" w:rsidR="00F46A74" w:rsidRDefault="00F46A74" w:rsidP="00F86FE4">
      <w:r>
        <w:rPr>
          <w:b/>
          <w:bCs/>
        </w:rPr>
        <w:t>b</w:t>
      </w:r>
      <w:r>
        <w:tab/>
      </w:r>
      <w:r w:rsidR="000E1FA9" w:rsidRPr="000E1FA9">
        <w:rPr>
          <w:position w:val="-28"/>
        </w:rPr>
        <w:object w:dxaOrig="2000" w:dyaOrig="660" w14:anchorId="6F0DD2E9">
          <v:shape id="_x0000_i1298" type="#_x0000_t75" style="width:97.8pt;height:30.8pt" o:ole="">
            <v:imagedata r:id="rId563" o:title=""/>
          </v:shape>
          <o:OLEObject Type="Embed" ProgID="Equation.DSMT4" ShapeID="_x0000_i1298" DrawAspect="Content" ObjectID="_1820070495" r:id="rId564"/>
        </w:object>
      </w:r>
    </w:p>
    <w:p w14:paraId="4CD84B18" w14:textId="3FA69183" w:rsidR="00F46A74" w:rsidRDefault="00F46A74" w:rsidP="00F86FE4">
      <w:r>
        <w:tab/>
      </w:r>
      <w:r w:rsidR="000E1FA9" w:rsidRPr="000E1FA9">
        <w:rPr>
          <w:position w:val="-60"/>
        </w:rPr>
        <w:object w:dxaOrig="5300" w:dyaOrig="1320" w14:anchorId="748787FC">
          <v:shape id="_x0000_i1299" type="#_x0000_t75" style="width:267.2pt;height:67pt" o:ole="">
            <v:imagedata r:id="rId565" o:title=""/>
          </v:shape>
          <o:OLEObject Type="Embed" ProgID="Equation.DSMT4" ShapeID="_x0000_i1299" DrawAspect="Content" ObjectID="_1820070496" r:id="rId566"/>
        </w:object>
      </w:r>
    </w:p>
    <w:p w14:paraId="52DC801E" w14:textId="5F8AC919" w:rsidR="000358E6" w:rsidRDefault="000358E6" w:rsidP="00F86FE4"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2160" w:dyaOrig="380" w14:anchorId="78F0E720">
          <v:shape id="_x0000_i1300" type="#_x0000_t75" style="width:108.2pt;height:20.4pt" o:ole="">
            <v:imagedata r:id="rId567" o:title=""/>
          </v:shape>
          <o:OLEObject Type="Embed" ProgID="Equation.DSMT4" ShapeID="_x0000_i1300" DrawAspect="Content" ObjectID="_1820070497" r:id="rId568"/>
        </w:object>
      </w:r>
    </w:p>
    <w:p w14:paraId="2DAF2C8D" w14:textId="4B5725F9" w:rsidR="000358E6" w:rsidRDefault="000358E6" w:rsidP="00F86FE4">
      <w:r>
        <w:tab/>
      </w:r>
      <w:r w:rsidR="000E1FA9" w:rsidRPr="000E1FA9">
        <w:rPr>
          <w:position w:val="-74"/>
        </w:rPr>
        <w:object w:dxaOrig="6640" w:dyaOrig="1680" w14:anchorId="6FFC389D">
          <v:shape id="_x0000_i1301" type="#_x0000_t75" style="width:334.2pt;height:82.4pt" o:ole="">
            <v:imagedata r:id="rId569" o:title=""/>
          </v:shape>
          <o:OLEObject Type="Embed" ProgID="Equation.DSMT4" ShapeID="_x0000_i1301" DrawAspect="Content" ObjectID="_1820070498" r:id="rId570"/>
        </w:object>
      </w:r>
    </w:p>
    <w:p w14:paraId="299503DF" w14:textId="77777777" w:rsidR="000358E6" w:rsidRDefault="000358E6" w:rsidP="00F86FE4"/>
    <w:p w14:paraId="3CD7E810" w14:textId="334FA5C6" w:rsidR="000358E6" w:rsidRPr="000358E6" w:rsidRDefault="000358E6" w:rsidP="00F86FE4">
      <w:pPr>
        <w:rPr>
          <w:b/>
          <w:bCs/>
        </w:rPr>
      </w:pPr>
      <w:r w:rsidRPr="000358E6">
        <w:rPr>
          <w:b/>
          <w:bCs/>
          <w:sz w:val="28"/>
          <w:szCs w:val="22"/>
        </w:rPr>
        <w:t>Differentiëren</w:t>
      </w:r>
    </w:p>
    <w:p w14:paraId="7AF47CBF" w14:textId="766D0682" w:rsidR="007B0C5D" w:rsidRPr="00BB6E89" w:rsidRDefault="007B0C5D" w:rsidP="007B0C5D">
      <w:r>
        <w:rPr>
          <w:b/>
        </w:rPr>
        <w:t>2</w:t>
      </w:r>
      <w:r w:rsidR="000358E6">
        <w:rPr>
          <w:b/>
        </w:rPr>
        <w:t>5</w:t>
      </w:r>
    </w:p>
    <w:p w14:paraId="106294D0" w14:textId="160A9891" w:rsidR="007B0C5D" w:rsidRDefault="000358E6" w:rsidP="007B0C5D">
      <w:r>
        <w:rPr>
          <w:b/>
          <w:bCs/>
        </w:rPr>
        <w:t>a</w:t>
      </w:r>
      <w:r w:rsidR="007B0C5D">
        <w:tab/>
        <w:t xml:space="preserve">De helling is 0 in </w:t>
      </w:r>
      <w:r w:rsidR="000E1FA9" w:rsidRPr="000E1FA9">
        <w:rPr>
          <w:position w:val="-12"/>
        </w:rPr>
        <w:object w:dxaOrig="720" w:dyaOrig="360" w14:anchorId="1FA59F76">
          <v:shape id="_x0000_i1302" type="#_x0000_t75" style="width:36.2pt;height:20.4pt" o:ole="">
            <v:imagedata r:id="rId571" o:title=""/>
          </v:shape>
          <o:OLEObject Type="Embed" ProgID="Equation.DSMT4" ShapeID="_x0000_i1302" DrawAspect="Content" ObjectID="_1820070499" r:id="rId572"/>
        </w:object>
      </w:r>
      <w:r w:rsidR="007B0C5D">
        <w:t xml:space="preserve"> en </w:t>
      </w:r>
      <w:r w:rsidR="000E1FA9" w:rsidRPr="000E1FA9">
        <w:rPr>
          <w:position w:val="-12"/>
        </w:rPr>
        <w:object w:dxaOrig="999" w:dyaOrig="360" w14:anchorId="5F5C3A21">
          <v:shape id="_x0000_i1303" type="#_x0000_t75" style="width:51.6pt;height:20.4pt" o:ole="">
            <v:imagedata r:id="rId573" o:title=""/>
          </v:shape>
          <o:OLEObject Type="Embed" ProgID="Equation.DSMT4" ShapeID="_x0000_i1303" DrawAspect="Content" ObjectID="_1820070500" r:id="rId574"/>
        </w:object>
      </w:r>
    </w:p>
    <w:p w14:paraId="30F3B8EB" w14:textId="7E3F7A71" w:rsidR="007B0C5D" w:rsidRPr="00BB6E89" w:rsidRDefault="000358E6" w:rsidP="007B0C5D">
      <w:r>
        <w:rPr>
          <w:b/>
          <w:bCs/>
        </w:rPr>
        <w:t>b</w:t>
      </w:r>
      <w:r w:rsidR="007B0C5D">
        <w:t>/</w:t>
      </w:r>
      <w:r>
        <w:rPr>
          <w:b/>
          <w:bCs/>
        </w:rPr>
        <w:t>c</w:t>
      </w:r>
      <w:r w:rsidR="007B0C5D" w:rsidRPr="00BB6E89">
        <w:tab/>
      </w:r>
      <w:r w:rsidR="000E1FA9" w:rsidRPr="000E1FA9">
        <w:rPr>
          <w:position w:val="-24"/>
        </w:rPr>
        <w:object w:dxaOrig="1980" w:dyaOrig="620" w14:anchorId="0695FB53">
          <v:shape id="_x0000_i1304" type="#_x0000_t75" style="width:97.8pt;height:30.8pt" o:ole="">
            <v:imagedata r:id="rId575" o:title=""/>
          </v:shape>
          <o:OLEObject Type="Embed" ProgID="Equation.DSMT4" ShapeID="_x0000_i1304" DrawAspect="Content" ObjectID="_1820070501" r:id="rId576"/>
        </w:object>
      </w:r>
      <w:r w:rsidR="007B0C5D">
        <w:t xml:space="preserve"> tekent de hellinggrafiek van </w:t>
      </w:r>
      <w:r w:rsidR="000E1FA9" w:rsidRPr="000E1FA9">
        <w:rPr>
          <w:position w:val="-12"/>
        </w:rPr>
        <w:object w:dxaOrig="1160" w:dyaOrig="360" w14:anchorId="1A955CF4">
          <v:shape id="_x0000_i1305" type="#_x0000_t75" style="width:56.6pt;height:20.4pt" o:ole="">
            <v:imagedata r:id="rId577" o:title=""/>
          </v:shape>
          <o:OLEObject Type="Embed" ProgID="Equation.DSMT4" ShapeID="_x0000_i1305" DrawAspect="Content" ObjectID="_1820070502" r:id="rId578"/>
        </w:object>
      </w:r>
      <w:r w:rsidR="007B0C5D">
        <w:tab/>
      </w:r>
      <w:r w:rsidR="007B0C5D">
        <w:tab/>
      </w:r>
      <w:r w:rsidR="000E1FA9" w:rsidRPr="000E1FA9">
        <w:rPr>
          <w:position w:val="-10"/>
        </w:rPr>
        <w:object w:dxaOrig="880" w:dyaOrig="320" w14:anchorId="3D10C861">
          <v:shape id="_x0000_i1306" type="#_x0000_t75" style="width:46.2pt;height:15.4pt" o:ole="">
            <v:imagedata r:id="rId579" o:title=""/>
          </v:shape>
          <o:OLEObject Type="Embed" ProgID="Equation.DSMT4" ShapeID="_x0000_i1306" DrawAspect="Content" ObjectID="_1820070503" r:id="rId580"/>
        </w:object>
      </w:r>
      <w:r w:rsidR="007B0C5D">
        <w:t xml:space="preserve"> </w:t>
      </w:r>
    </w:p>
    <w:p w14:paraId="1109E28B" w14:textId="1F9E7279" w:rsidR="007B0C5D" w:rsidRPr="00BB6E89" w:rsidRDefault="000358E6" w:rsidP="007B0C5D">
      <w:r>
        <w:rPr>
          <w:b/>
          <w:bCs/>
        </w:rPr>
        <w:t>d</w:t>
      </w:r>
      <w:r w:rsidR="007B0C5D" w:rsidRPr="00BB6E89">
        <w:tab/>
      </w:r>
      <w:r w:rsidR="000E1FA9" w:rsidRPr="000E1FA9">
        <w:rPr>
          <w:position w:val="-10"/>
        </w:rPr>
        <w:object w:dxaOrig="1480" w:dyaOrig="320" w14:anchorId="28AD8501">
          <v:shape id="_x0000_i1307" type="#_x0000_t75" style="width:1in;height:15.4pt" o:ole="">
            <v:imagedata r:id="rId581" o:title=""/>
          </v:shape>
          <o:OLEObject Type="Embed" ProgID="Equation.DSMT4" ShapeID="_x0000_i1307" DrawAspect="Content" ObjectID="_1820070504" r:id="rId582"/>
        </w:object>
      </w:r>
    </w:p>
    <w:p w14:paraId="4344B9CD" w14:textId="5A13D862" w:rsidR="007B0C5D" w:rsidRPr="00BB6E89" w:rsidRDefault="000358E6" w:rsidP="007B0C5D">
      <w:r>
        <w:rPr>
          <w:b/>
          <w:bCs/>
        </w:rPr>
        <w:t>e</w:t>
      </w:r>
      <w:r w:rsidR="007B0C5D" w:rsidRPr="00BB6E89">
        <w:tab/>
      </w:r>
      <w:r w:rsidR="007B0C5D">
        <w:t xml:space="preserve">De hellinggrafiek moet dan ook </w:t>
      </w:r>
      <w:r w:rsidR="000E1FA9" w:rsidRPr="000E1FA9">
        <w:rPr>
          <w:position w:val="-12"/>
        </w:rPr>
        <w:object w:dxaOrig="380" w:dyaOrig="360" w14:anchorId="6918A45E">
          <v:shape id="_x0000_i1308" type="#_x0000_t75" style="width:20.4pt;height:20.4pt" o:ole="">
            <v:imagedata r:id="rId583" o:title=""/>
          </v:shape>
          <o:OLEObject Type="Embed" ProgID="Equation.DSMT4" ShapeID="_x0000_i1308" DrawAspect="Content" ObjectID="_1820070505" r:id="rId584"/>
        </w:object>
      </w:r>
      <w:r w:rsidR="007B0C5D">
        <w:t xml:space="preserve"> naar links verschoven worden: </w:t>
      </w:r>
      <w:r w:rsidR="000E1FA9" w:rsidRPr="000E1FA9">
        <w:rPr>
          <w:position w:val="-10"/>
        </w:rPr>
        <w:object w:dxaOrig="1640" w:dyaOrig="320" w14:anchorId="6B62140D">
          <v:shape id="_x0000_i1309" type="#_x0000_t75" style="width:82.4pt;height:15.4pt" o:ole="">
            <v:imagedata r:id="rId585" o:title=""/>
          </v:shape>
          <o:OLEObject Type="Embed" ProgID="Equation.DSMT4" ShapeID="_x0000_i1309" DrawAspect="Content" ObjectID="_1820070506" r:id="rId586"/>
        </w:object>
      </w:r>
    </w:p>
    <w:p w14:paraId="3E98B601" w14:textId="77777777" w:rsidR="007B0C5D" w:rsidRDefault="007B0C5D" w:rsidP="007B0C5D"/>
    <w:p w14:paraId="0456DBD5" w14:textId="6CE073F4" w:rsidR="000358E6" w:rsidRDefault="000358E6" w:rsidP="007B0C5D">
      <w:pPr>
        <w:rPr>
          <w:b/>
          <w:bCs/>
        </w:rPr>
      </w:pPr>
      <w:r w:rsidRPr="000358E6">
        <w:rPr>
          <w:b/>
          <w:bCs/>
        </w:rPr>
        <w:t>O26</w:t>
      </w:r>
    </w:p>
    <w:p w14:paraId="3ADDD428" w14:textId="5F4071B5" w:rsidR="000358E6" w:rsidRDefault="000358E6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380" w:dyaOrig="320" w14:anchorId="46DF2787">
          <v:shape id="_x0000_i1310" type="#_x0000_t75" style="width:67pt;height:15.4pt" o:ole="">
            <v:imagedata r:id="rId587" o:title=""/>
          </v:shape>
          <o:OLEObject Type="Embed" ProgID="Equation.DSMT4" ShapeID="_x0000_i1310" DrawAspect="Content" ObjectID="_1820070507" r:id="rId588"/>
        </w:object>
      </w:r>
      <w:r>
        <w:t xml:space="preserve"> en </w:t>
      </w:r>
      <w:r w:rsidR="000E1FA9" w:rsidRPr="000E1FA9">
        <w:rPr>
          <w:position w:val="-10"/>
        </w:rPr>
        <w:object w:dxaOrig="980" w:dyaOrig="360" w14:anchorId="3BC51D44">
          <v:shape id="_x0000_i1311" type="#_x0000_t75" style="width:51.6pt;height:20.4pt" o:ole="">
            <v:imagedata r:id="rId589" o:title=""/>
          </v:shape>
          <o:OLEObject Type="Embed" ProgID="Equation.DSMT4" ShapeID="_x0000_i1311" DrawAspect="Content" ObjectID="_1820070508" r:id="rId590"/>
        </w:object>
      </w:r>
    </w:p>
    <w:p w14:paraId="10014FBA" w14:textId="144004B2" w:rsidR="000358E6" w:rsidRDefault="001673DF" w:rsidP="007B0C5D">
      <w:r>
        <w:rPr>
          <w:b/>
          <w:bCs/>
        </w:rPr>
        <w:t>b</w:t>
      </w:r>
      <w:r>
        <w:t>/</w:t>
      </w:r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1520" w:dyaOrig="320" w14:anchorId="6BFD706E">
          <v:shape id="_x0000_i1312" type="#_x0000_t75" style="width:77pt;height:15.4pt" o:ole="">
            <v:imagedata r:id="rId591" o:title=""/>
          </v:shape>
          <o:OLEObject Type="Embed" ProgID="Equation.DSMT4" ShapeID="_x0000_i1312" DrawAspect="Content" ObjectID="_1820070509" r:id="rId592"/>
        </w:object>
      </w:r>
      <w:r>
        <w:t xml:space="preserve"> en </w:t>
      </w:r>
      <w:r w:rsidR="000E1FA9" w:rsidRPr="000E1FA9">
        <w:rPr>
          <w:position w:val="-10"/>
        </w:rPr>
        <w:object w:dxaOrig="1180" w:dyaOrig="360" w14:anchorId="27C2F803">
          <v:shape id="_x0000_i1313" type="#_x0000_t75" style="width:56.6pt;height:20.4pt" o:ole="">
            <v:imagedata r:id="rId593" o:title=""/>
          </v:shape>
          <o:OLEObject Type="Embed" ProgID="Equation.DSMT4" ShapeID="_x0000_i1313" DrawAspect="Content" ObjectID="_1820070510" r:id="rId594"/>
        </w:object>
      </w:r>
      <w:r>
        <w:tab/>
      </w:r>
      <w:r w:rsidR="000E1FA9" w:rsidRPr="00025957">
        <w:rPr>
          <w:position w:val="-4"/>
        </w:rPr>
        <w:object w:dxaOrig="180" w:dyaOrig="279" w14:anchorId="1692BF0B">
          <v:shape id="_x0000_i1314" type="#_x0000_t75" style="width:10.4pt;height:15.4pt" o:ole="">
            <v:imagedata r:id="rId595" o:title=""/>
          </v:shape>
          <o:OLEObject Type="Embed" ProgID="Equation.DSMT4" ShapeID="_x0000_i1314" DrawAspect="Content" ObjectID="_1820070511" r:id="rId596"/>
        </w:object>
      </w:r>
      <w:r>
        <w:t xml:space="preserve"> </w:t>
      </w:r>
      <w:r w:rsidR="000E1FA9" w:rsidRPr="000E1FA9">
        <w:rPr>
          <w:position w:val="-10"/>
        </w:rPr>
        <w:object w:dxaOrig="3960" w:dyaOrig="360" w14:anchorId="6552C58C">
          <v:shape id="_x0000_i1315" type="#_x0000_t75" style="width:200.6pt;height:20.4pt" o:ole="">
            <v:imagedata r:id="rId597" o:title=""/>
          </v:shape>
          <o:OLEObject Type="Embed" ProgID="Equation.DSMT4" ShapeID="_x0000_i1315" DrawAspect="Content" ObjectID="_1820070512" r:id="rId598"/>
        </w:object>
      </w:r>
    </w:p>
    <w:p w14:paraId="6080CC90" w14:textId="1A97FC6B" w:rsidR="001673DF" w:rsidRDefault="001673DF" w:rsidP="007B0C5D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3580" w:dyaOrig="360" w14:anchorId="315C58F8">
          <v:shape id="_x0000_i1316" type="#_x0000_t75" style="width:180.2pt;height:20.4pt" o:ole="">
            <v:imagedata r:id="rId599" o:title=""/>
          </v:shape>
          <o:OLEObject Type="Embed" ProgID="Equation.DSMT4" ShapeID="_x0000_i1316" DrawAspect="Content" ObjectID="_1820070513" r:id="rId600"/>
        </w:object>
      </w:r>
      <w:r>
        <w:tab/>
      </w:r>
      <w:r>
        <w:rPr>
          <w:b/>
          <w:bCs/>
        </w:rPr>
        <w:t>e</w:t>
      </w:r>
      <w:r>
        <w:tab/>
      </w:r>
      <w:r w:rsidR="000E1FA9" w:rsidRPr="000E1FA9">
        <w:rPr>
          <w:position w:val="-28"/>
        </w:rPr>
        <w:object w:dxaOrig="3280" w:dyaOrig="660" w14:anchorId="431D7723">
          <v:shape id="_x0000_i1317" type="#_x0000_t75" style="width:164.4pt;height:30.8pt" o:ole="">
            <v:imagedata r:id="rId601" o:title=""/>
          </v:shape>
          <o:OLEObject Type="Embed" ProgID="Equation.DSMT4" ShapeID="_x0000_i1317" DrawAspect="Content" ObjectID="_1820070514" r:id="rId602"/>
        </w:object>
      </w:r>
    </w:p>
    <w:p w14:paraId="78EC7038" w14:textId="42796A37" w:rsidR="001673DF" w:rsidRDefault="001673DF" w:rsidP="007B0C5D">
      <w:r>
        <w:rPr>
          <w:b/>
          <w:bCs/>
        </w:rPr>
        <w:t>f</w:t>
      </w:r>
      <w:r>
        <w:tab/>
      </w:r>
      <w:r w:rsidR="000E1FA9" w:rsidRPr="000E1FA9">
        <w:rPr>
          <w:position w:val="-24"/>
        </w:rPr>
        <w:object w:dxaOrig="3700" w:dyaOrig="620" w14:anchorId="6E50858F">
          <v:shape id="_x0000_i1318" type="#_x0000_t75" style="width:185.2pt;height:30.8pt" o:ole="">
            <v:imagedata r:id="rId603" o:title=""/>
          </v:shape>
          <o:OLEObject Type="Embed" ProgID="Equation.DSMT4" ShapeID="_x0000_i1318" DrawAspect="Content" ObjectID="_1820070515" r:id="rId604"/>
        </w:object>
      </w:r>
      <w:r>
        <w:t xml:space="preserve"> </w:t>
      </w:r>
      <w:r>
        <w:tab/>
      </w:r>
      <w:r>
        <w:rPr>
          <w:b/>
          <w:bCs/>
        </w:rPr>
        <w:t>g</w:t>
      </w:r>
      <w:r>
        <w:tab/>
      </w:r>
      <w:r w:rsidR="000E1FA9" w:rsidRPr="000E1FA9">
        <w:rPr>
          <w:position w:val="-12"/>
        </w:rPr>
        <w:object w:dxaOrig="3240" w:dyaOrig="360" w14:anchorId="7077505A">
          <v:shape id="_x0000_i1319" type="#_x0000_t75" style="width:164.4pt;height:20.4pt" o:ole="">
            <v:imagedata r:id="rId605" o:title=""/>
          </v:shape>
          <o:OLEObject Type="Embed" ProgID="Equation.DSMT4" ShapeID="_x0000_i1319" DrawAspect="Content" ObjectID="_1820070516" r:id="rId606"/>
        </w:object>
      </w:r>
    </w:p>
    <w:p w14:paraId="431DD507" w14:textId="36022522" w:rsidR="001A124D" w:rsidRDefault="001A124D" w:rsidP="007B0C5D">
      <w:r>
        <w:rPr>
          <w:b/>
          <w:bCs/>
        </w:rPr>
        <w:t>h</w:t>
      </w:r>
      <w:r>
        <w:tab/>
      </w:r>
      <w:r w:rsidR="000E1FA9" w:rsidRPr="000E1FA9">
        <w:rPr>
          <w:position w:val="-10"/>
        </w:rPr>
        <w:object w:dxaOrig="2260" w:dyaOrig="360" w14:anchorId="07A1FE94">
          <v:shape id="_x0000_i1320" type="#_x0000_t75" style="width:113.2pt;height:20.4pt" o:ole="">
            <v:imagedata r:id="rId607" o:title=""/>
          </v:shape>
          <o:OLEObject Type="Embed" ProgID="Equation.DSMT4" ShapeID="_x0000_i1320" DrawAspect="Content" ObjectID="_1820070517" r:id="rId608"/>
        </w:object>
      </w:r>
      <w:r>
        <w:tab/>
      </w:r>
      <w:r>
        <w:tab/>
      </w:r>
      <w:r>
        <w:rPr>
          <w:b/>
          <w:bCs/>
        </w:rPr>
        <w:t>i</w:t>
      </w:r>
      <w:r>
        <w:tab/>
      </w:r>
      <w:r w:rsidR="000E1FA9" w:rsidRPr="000E1FA9">
        <w:rPr>
          <w:position w:val="-10"/>
        </w:rPr>
        <w:object w:dxaOrig="4020" w:dyaOrig="360" w14:anchorId="08C85F5E">
          <v:shape id="_x0000_i1321" type="#_x0000_t75" style="width:200.6pt;height:20.4pt" o:ole="">
            <v:imagedata r:id="rId609" o:title=""/>
          </v:shape>
          <o:OLEObject Type="Embed" ProgID="Equation.DSMT4" ShapeID="_x0000_i1321" DrawAspect="Content" ObjectID="_1820070518" r:id="rId610"/>
        </w:object>
      </w:r>
    </w:p>
    <w:p w14:paraId="27861B61" w14:textId="77777777" w:rsidR="007B0C5D" w:rsidRPr="00BB6E89" w:rsidRDefault="007B0C5D" w:rsidP="007B0C5D"/>
    <w:p w14:paraId="5ED52DE1" w14:textId="7AF53158" w:rsidR="007B0C5D" w:rsidRPr="000D633A" w:rsidRDefault="007B0C5D" w:rsidP="007B0C5D">
      <w:r>
        <w:rPr>
          <w:b/>
        </w:rPr>
        <w:t>2</w:t>
      </w:r>
      <w:r w:rsidR="00516247">
        <w:rPr>
          <w:b/>
        </w:rPr>
        <w:t>6</w:t>
      </w:r>
    </w:p>
    <w:p w14:paraId="7F96A64B" w14:textId="4BA32CB5" w:rsidR="00516247" w:rsidRDefault="00516247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700" w:dyaOrig="320" w14:anchorId="66AD17C9">
          <v:shape id="_x0000_i1322" type="#_x0000_t75" style="width:87.4pt;height:15.4pt" o:ole="">
            <v:imagedata r:id="rId611" o:title=""/>
          </v:shape>
          <o:OLEObject Type="Embed" ProgID="Equation.DSMT4" ShapeID="_x0000_i1322" DrawAspect="Content" ObjectID="_1820070519" r:id="rId612"/>
        </w:object>
      </w:r>
      <w:r>
        <w:t xml:space="preserve"> en </w:t>
      </w:r>
      <w:r w:rsidR="000E1FA9" w:rsidRPr="000E1FA9">
        <w:rPr>
          <w:position w:val="-10"/>
        </w:rPr>
        <w:object w:dxaOrig="1040" w:dyaOrig="380" w14:anchorId="474DA819">
          <v:shape id="_x0000_i1323" type="#_x0000_t75" style="width:51.6pt;height:20.4pt" o:ole="">
            <v:imagedata r:id="rId613" o:title=""/>
          </v:shape>
          <o:OLEObject Type="Embed" ProgID="Equation.DSMT4" ShapeID="_x0000_i1323" DrawAspect="Content" ObjectID="_1820070520" r:id="rId614"/>
        </w:object>
      </w:r>
      <w:r>
        <w:tab/>
      </w:r>
      <w:r w:rsidR="000E1FA9" w:rsidRPr="000E1FA9">
        <w:rPr>
          <w:position w:val="-32"/>
        </w:rPr>
        <w:object w:dxaOrig="3640" w:dyaOrig="700" w14:anchorId="229EE1B1">
          <v:shape id="_x0000_i1324" type="#_x0000_t75" style="width:179.8pt;height:36.2pt" o:ole="">
            <v:imagedata r:id="rId615" o:title=""/>
          </v:shape>
          <o:OLEObject Type="Embed" ProgID="Equation.DSMT4" ShapeID="_x0000_i1324" DrawAspect="Content" ObjectID="_1820070521" r:id="rId616"/>
        </w:object>
      </w:r>
    </w:p>
    <w:p w14:paraId="36127757" w14:textId="0F41C237" w:rsidR="00516247" w:rsidRDefault="00516247" w:rsidP="007B0C5D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1440" w:dyaOrig="320" w14:anchorId="5AD3AEB8">
          <v:shape id="_x0000_i1325" type="#_x0000_t75" style="width:1in;height:15.4pt" o:ole="">
            <v:imagedata r:id="rId617" o:title=""/>
          </v:shape>
          <o:OLEObject Type="Embed" ProgID="Equation.DSMT4" ShapeID="_x0000_i1325" DrawAspect="Content" ObjectID="_1820070522" r:id="rId618"/>
        </w:object>
      </w:r>
      <w:r>
        <w:t xml:space="preserve"> en </w:t>
      </w:r>
      <w:r w:rsidR="000E1FA9" w:rsidRPr="000E1FA9">
        <w:rPr>
          <w:position w:val="-10"/>
        </w:rPr>
        <w:object w:dxaOrig="1240" w:dyaOrig="320" w14:anchorId="76E8EB12">
          <v:shape id="_x0000_i1326" type="#_x0000_t75" style="width:61.6pt;height:15.4pt" o:ole="">
            <v:imagedata r:id="rId619" o:title=""/>
          </v:shape>
          <o:OLEObject Type="Embed" ProgID="Equation.DSMT4" ShapeID="_x0000_i1326" DrawAspect="Content" ObjectID="_1820070523" r:id="rId620"/>
        </w:object>
      </w:r>
      <w:r>
        <w:tab/>
      </w:r>
      <w:r w:rsidR="000E1FA9" w:rsidRPr="000E1FA9">
        <w:rPr>
          <w:position w:val="-28"/>
        </w:rPr>
        <w:object w:dxaOrig="3000" w:dyaOrig="660" w14:anchorId="33D69047">
          <v:shape id="_x0000_i1327" type="#_x0000_t75" style="width:149pt;height:30.8pt" o:ole="">
            <v:imagedata r:id="rId621" o:title=""/>
          </v:shape>
          <o:OLEObject Type="Embed" ProgID="Equation.DSMT4" ShapeID="_x0000_i1327" DrawAspect="Content" ObjectID="_1820070524" r:id="rId622"/>
        </w:object>
      </w:r>
    </w:p>
    <w:p w14:paraId="334E022E" w14:textId="51F4E517" w:rsidR="00C04660" w:rsidRDefault="00516247" w:rsidP="007B0C5D">
      <w:r>
        <w:rPr>
          <w:b/>
          <w:bCs/>
        </w:rPr>
        <w:t>c</w:t>
      </w:r>
      <w:r w:rsidR="007B0C5D" w:rsidRPr="00BB6E89">
        <w:tab/>
      </w:r>
      <w:r w:rsidR="000E1FA9" w:rsidRPr="000E1FA9">
        <w:rPr>
          <w:position w:val="-12"/>
        </w:rPr>
        <w:object w:dxaOrig="4560" w:dyaOrig="360" w14:anchorId="30CE187B">
          <v:shape id="_x0000_i1328" type="#_x0000_t75" style="width:226.4pt;height:20.4pt" o:ole="">
            <v:imagedata r:id="rId623" o:title=""/>
          </v:shape>
          <o:OLEObject Type="Embed" ProgID="Equation.DSMT4" ShapeID="_x0000_i1328" DrawAspect="Content" ObjectID="_1820070525" r:id="rId624"/>
        </w:object>
      </w:r>
    </w:p>
    <w:p w14:paraId="4F8C231E" w14:textId="77777777" w:rsidR="00C04660" w:rsidRDefault="00C04660">
      <w:r>
        <w:lastRenderedPageBreak/>
        <w:br w:type="page"/>
      </w:r>
    </w:p>
    <w:p w14:paraId="6C04B106" w14:textId="5F00E1E9" w:rsidR="007B0C5D" w:rsidRDefault="00C04660" w:rsidP="007B0C5D">
      <w:r>
        <w:rPr>
          <w:b/>
          <w:bCs/>
        </w:rPr>
        <w:lastRenderedPageBreak/>
        <w:t>d</w:t>
      </w:r>
      <w:r>
        <w:tab/>
      </w:r>
      <w:r w:rsidR="000E1FA9" w:rsidRPr="000E1FA9">
        <w:rPr>
          <w:position w:val="-12"/>
        </w:rPr>
        <w:object w:dxaOrig="3280" w:dyaOrig="360" w14:anchorId="342ADAB7">
          <v:shape id="_x0000_i1329" type="#_x0000_t75" style="width:164.4pt;height:20.4pt" o:ole="">
            <v:imagedata r:id="rId625" o:title=""/>
          </v:shape>
          <o:OLEObject Type="Embed" ProgID="Equation.DSMT4" ShapeID="_x0000_i1329" DrawAspect="Content" ObjectID="_1820070526" r:id="rId626"/>
        </w:object>
      </w:r>
    </w:p>
    <w:p w14:paraId="29B88F80" w14:textId="0066CE22" w:rsidR="00C04660" w:rsidRDefault="00C04660" w:rsidP="007B0C5D">
      <w:r>
        <w:rPr>
          <w:b/>
          <w:bCs/>
        </w:rPr>
        <w:t>e</w:t>
      </w:r>
      <w:r>
        <w:tab/>
      </w:r>
      <w:r w:rsidR="000E1FA9" w:rsidRPr="000E1FA9">
        <w:rPr>
          <w:position w:val="-10"/>
        </w:rPr>
        <w:object w:dxaOrig="1520" w:dyaOrig="320" w14:anchorId="22A68929">
          <v:shape id="_x0000_i1330" type="#_x0000_t75" style="width:77pt;height:15.4pt" o:ole="">
            <v:imagedata r:id="rId627" o:title=""/>
          </v:shape>
          <o:OLEObject Type="Embed" ProgID="Equation.DSMT4" ShapeID="_x0000_i1330" DrawAspect="Content" ObjectID="_1820070527" r:id="rId628"/>
        </w:object>
      </w:r>
      <w:r>
        <w:t xml:space="preserve"> en </w:t>
      </w:r>
      <w:r w:rsidR="000E1FA9" w:rsidRPr="000E1FA9">
        <w:rPr>
          <w:position w:val="-10"/>
        </w:rPr>
        <w:object w:dxaOrig="1040" w:dyaOrig="360" w14:anchorId="73BF5C2D">
          <v:shape id="_x0000_i1331" type="#_x0000_t75" style="width:51.6pt;height:20.4pt" o:ole="">
            <v:imagedata r:id="rId629" o:title=""/>
          </v:shape>
          <o:OLEObject Type="Embed" ProgID="Equation.DSMT4" ShapeID="_x0000_i1331" DrawAspect="Content" ObjectID="_1820070528" r:id="rId630"/>
        </w:object>
      </w:r>
      <w:r>
        <w:tab/>
      </w:r>
      <w:r w:rsidR="000E1FA9" w:rsidRPr="000E1FA9">
        <w:rPr>
          <w:position w:val="-10"/>
        </w:rPr>
        <w:object w:dxaOrig="4380" w:dyaOrig="320" w14:anchorId="5DC3FFEC">
          <v:shape id="_x0000_i1332" type="#_x0000_t75" style="width:221pt;height:15.4pt" o:ole="">
            <v:imagedata r:id="rId631" o:title=""/>
          </v:shape>
          <o:OLEObject Type="Embed" ProgID="Equation.DSMT4" ShapeID="_x0000_i1332" DrawAspect="Content" ObjectID="_1820070529" r:id="rId632"/>
        </w:object>
      </w:r>
    </w:p>
    <w:p w14:paraId="1990CAA9" w14:textId="16BAD746" w:rsidR="00C04660" w:rsidRDefault="00C04660" w:rsidP="007B0C5D">
      <w:r>
        <w:rPr>
          <w:b/>
          <w:bCs/>
        </w:rPr>
        <w:t>f</w:t>
      </w:r>
      <w:r>
        <w:tab/>
      </w:r>
      <w:r w:rsidR="000E1FA9" w:rsidRPr="000E1FA9">
        <w:rPr>
          <w:position w:val="-10"/>
        </w:rPr>
        <w:object w:dxaOrig="1980" w:dyaOrig="320" w14:anchorId="3C8FB89C">
          <v:shape id="_x0000_i1333" type="#_x0000_t75" style="width:97.8pt;height:15.4pt" o:ole="">
            <v:imagedata r:id="rId633" o:title=""/>
          </v:shape>
          <o:OLEObject Type="Embed" ProgID="Equation.DSMT4" ShapeID="_x0000_i1333" DrawAspect="Content" ObjectID="_1820070530" r:id="rId634"/>
        </w:object>
      </w:r>
      <w:r>
        <w:t xml:space="preserve"> en </w:t>
      </w:r>
      <w:r w:rsidR="000E1FA9" w:rsidRPr="000E1FA9">
        <w:rPr>
          <w:position w:val="-10"/>
        </w:rPr>
        <w:object w:dxaOrig="980" w:dyaOrig="360" w14:anchorId="758E49B1">
          <v:shape id="_x0000_i1334" type="#_x0000_t75" style="width:51.6pt;height:20.4pt" o:ole="">
            <v:imagedata r:id="rId635" o:title=""/>
          </v:shape>
          <o:OLEObject Type="Embed" ProgID="Equation.DSMT4" ShapeID="_x0000_i1334" DrawAspect="Content" ObjectID="_1820070531" r:id="rId636"/>
        </w:object>
      </w:r>
      <w:r>
        <w:tab/>
      </w:r>
      <w:r w:rsidR="000E1FA9" w:rsidRPr="000E1FA9">
        <w:rPr>
          <w:position w:val="-10"/>
        </w:rPr>
        <w:object w:dxaOrig="4900" w:dyaOrig="360" w14:anchorId="390B445E">
          <v:shape id="_x0000_i1335" type="#_x0000_t75" style="width:246.8pt;height:20.4pt" o:ole="">
            <v:imagedata r:id="rId637" o:title=""/>
          </v:shape>
          <o:OLEObject Type="Embed" ProgID="Equation.DSMT4" ShapeID="_x0000_i1335" DrawAspect="Content" ObjectID="_1820070532" r:id="rId638"/>
        </w:object>
      </w:r>
    </w:p>
    <w:p w14:paraId="1E902043" w14:textId="77777777" w:rsidR="00E07683" w:rsidRDefault="00E07683" w:rsidP="007B0C5D"/>
    <w:p w14:paraId="19F544B6" w14:textId="16254EEA" w:rsidR="00E07683" w:rsidRDefault="00E07683" w:rsidP="007B0C5D">
      <w:pPr>
        <w:rPr>
          <w:b/>
          <w:bCs/>
        </w:rPr>
      </w:pPr>
      <w:r>
        <w:rPr>
          <w:b/>
          <w:bCs/>
        </w:rPr>
        <w:t>O27</w:t>
      </w:r>
    </w:p>
    <w:p w14:paraId="32C534F8" w14:textId="5D598544" w:rsidR="00E07683" w:rsidRDefault="00E07683" w:rsidP="007B0C5D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980" w:dyaOrig="360" w14:anchorId="1105E557">
          <v:shape id="_x0000_i1336" type="#_x0000_t75" style="width:51.6pt;height:20.4pt" o:ole="">
            <v:imagedata r:id="rId639" o:title=""/>
          </v:shape>
          <o:OLEObject Type="Embed" ProgID="Equation.DSMT4" ShapeID="_x0000_i1336" DrawAspect="Content" ObjectID="_1820070533" r:id="rId640"/>
        </w:object>
      </w:r>
      <w:r>
        <w:t xml:space="preserve"> en </w:t>
      </w:r>
      <w:r w:rsidR="000E1FA9" w:rsidRPr="000E1FA9">
        <w:rPr>
          <w:position w:val="-10"/>
        </w:rPr>
        <w:object w:dxaOrig="1520" w:dyaOrig="320" w14:anchorId="627B2B5F">
          <v:shape id="_x0000_i1337" type="#_x0000_t75" style="width:77pt;height:15.4pt" o:ole="">
            <v:imagedata r:id="rId641" o:title=""/>
          </v:shape>
          <o:OLEObject Type="Embed" ProgID="Equation.DSMT4" ShapeID="_x0000_i1337" DrawAspect="Content" ObjectID="_1820070534" r:id="rId642"/>
        </w:object>
      </w:r>
    </w:p>
    <w:p w14:paraId="20E634C3" w14:textId="1314D131" w:rsidR="00E07683" w:rsidRPr="00E07683" w:rsidRDefault="00E07683" w:rsidP="007B0C5D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2900" w:dyaOrig="360" w14:anchorId="50D53EE8">
          <v:shape id="_x0000_i1338" type="#_x0000_t75" style="width:2in;height:20.4pt" o:ole="">
            <v:imagedata r:id="rId643" o:title=""/>
          </v:shape>
          <o:OLEObject Type="Embed" ProgID="Equation.DSMT4" ShapeID="_x0000_i1338" DrawAspect="Content" ObjectID="_1820070535" r:id="rId644"/>
        </w:object>
      </w:r>
    </w:p>
    <w:p w14:paraId="0CD9205E" w14:textId="2F252C67" w:rsidR="007B0C5D" w:rsidRDefault="00E07683" w:rsidP="007B0C5D">
      <w:r>
        <w:rPr>
          <w:b/>
          <w:bCs/>
        </w:rPr>
        <w:t>d</w:t>
      </w:r>
      <w:r w:rsidR="007B0C5D">
        <w:tab/>
      </w:r>
      <w:r w:rsidR="000E1FA9" w:rsidRPr="000E1FA9">
        <w:rPr>
          <w:position w:val="-30"/>
        </w:rPr>
        <w:object w:dxaOrig="7720" w:dyaOrig="720" w14:anchorId="6FBAE824">
          <v:shape id="_x0000_i1339" type="#_x0000_t75" style="width:385.8pt;height:36.2pt" o:ole="">
            <v:imagedata r:id="rId645" o:title=""/>
          </v:shape>
          <o:OLEObject Type="Embed" ProgID="Equation.DSMT4" ShapeID="_x0000_i1339" DrawAspect="Content" ObjectID="_1820070536" r:id="rId646"/>
        </w:object>
      </w:r>
    </w:p>
    <w:p w14:paraId="1C7A2D2B" w14:textId="1CAF9F8C" w:rsidR="00437941" w:rsidRDefault="00437941" w:rsidP="007B0C5D">
      <w:r>
        <w:tab/>
      </w:r>
      <w:r>
        <w:tab/>
      </w:r>
      <w:r w:rsidR="000E1FA9" w:rsidRPr="000E1FA9">
        <w:rPr>
          <w:position w:val="-30"/>
        </w:rPr>
        <w:object w:dxaOrig="4800" w:dyaOrig="720" w14:anchorId="309834CA">
          <v:shape id="_x0000_i1340" type="#_x0000_t75" style="width:241.8pt;height:36.2pt" o:ole="">
            <v:imagedata r:id="rId647" o:title=""/>
          </v:shape>
          <o:OLEObject Type="Embed" ProgID="Equation.DSMT4" ShapeID="_x0000_i1340" DrawAspect="Content" ObjectID="_1820070537" r:id="rId648"/>
        </w:object>
      </w:r>
    </w:p>
    <w:p w14:paraId="6CF45CE4" w14:textId="77777777" w:rsidR="00437941" w:rsidRDefault="00437941" w:rsidP="007B0C5D"/>
    <w:p w14:paraId="4FD50C40" w14:textId="77777777" w:rsidR="00437941" w:rsidRDefault="00437941" w:rsidP="007B0C5D">
      <w:r>
        <w:rPr>
          <w:b/>
          <w:bCs/>
        </w:rPr>
        <w:t>27</w:t>
      </w:r>
    </w:p>
    <w:p w14:paraId="66B7C519" w14:textId="29E9A07F" w:rsidR="00437941" w:rsidRDefault="00437941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6020" w:dyaOrig="360" w14:anchorId="6687D94E">
          <v:shape id="_x0000_i1341" type="#_x0000_t75" style="width:303.4pt;height:20.4pt" o:ole="">
            <v:imagedata r:id="rId649" o:title=""/>
          </v:shape>
          <o:OLEObject Type="Embed" ProgID="Equation.DSMT4" ShapeID="_x0000_i1341" DrawAspect="Content" ObjectID="_1820070538" r:id="rId650"/>
        </w:object>
      </w:r>
    </w:p>
    <w:p w14:paraId="6E0004A2" w14:textId="7A067820" w:rsidR="00437941" w:rsidRDefault="00437941" w:rsidP="007B0C5D">
      <w:r>
        <w:rPr>
          <w:b/>
          <w:bCs/>
        </w:rPr>
        <w:t>b</w:t>
      </w:r>
      <w:r>
        <w:tab/>
      </w:r>
      <w:r w:rsidR="000E1FA9" w:rsidRPr="000E1FA9">
        <w:rPr>
          <w:position w:val="-28"/>
        </w:rPr>
        <w:object w:dxaOrig="4980" w:dyaOrig="660" w14:anchorId="22AC19D0">
          <v:shape id="_x0000_i1342" type="#_x0000_t75" style="width:246.8pt;height:30.8pt" o:ole="">
            <v:imagedata r:id="rId651" o:title=""/>
          </v:shape>
          <o:OLEObject Type="Embed" ProgID="Equation.DSMT4" ShapeID="_x0000_i1342" DrawAspect="Content" ObjectID="_1820070539" r:id="rId652"/>
        </w:object>
      </w:r>
    </w:p>
    <w:p w14:paraId="00BB5EC4" w14:textId="30AFAA08" w:rsidR="007B0C5D" w:rsidRDefault="00437941" w:rsidP="007B0C5D"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5920" w:dyaOrig="360" w14:anchorId="01F0E33C">
          <v:shape id="_x0000_i1343" type="#_x0000_t75" style="width:298.4pt;height:20.4pt" o:ole="">
            <v:imagedata r:id="rId653" o:title=""/>
          </v:shape>
          <o:OLEObject Type="Embed" ProgID="Equation.DSMT4" ShapeID="_x0000_i1343" DrawAspect="Content" ObjectID="_1820070540" r:id="rId654"/>
        </w:object>
      </w:r>
    </w:p>
    <w:p w14:paraId="1C007949" w14:textId="1E6B4318" w:rsidR="00437941" w:rsidRDefault="00437941" w:rsidP="007B0C5D">
      <w:r>
        <w:rPr>
          <w:b/>
          <w:bCs/>
        </w:rPr>
        <w:t>d</w:t>
      </w:r>
      <w:r>
        <w:tab/>
      </w:r>
      <w:r w:rsidR="000E1FA9" w:rsidRPr="000E1FA9">
        <w:rPr>
          <w:position w:val="-28"/>
        </w:rPr>
        <w:object w:dxaOrig="7140" w:dyaOrig="700" w14:anchorId="53EEB413">
          <v:shape id="_x0000_i1344" type="#_x0000_t75" style="width:355pt;height:36.2pt" o:ole="">
            <v:imagedata r:id="rId655" o:title=""/>
          </v:shape>
          <o:OLEObject Type="Embed" ProgID="Equation.DSMT4" ShapeID="_x0000_i1344" DrawAspect="Content" ObjectID="_1820070541" r:id="rId656"/>
        </w:object>
      </w:r>
    </w:p>
    <w:p w14:paraId="6B84D004" w14:textId="77777777" w:rsidR="00437941" w:rsidRPr="00437941" w:rsidRDefault="00437941" w:rsidP="007B0C5D"/>
    <w:p w14:paraId="1D2554F7" w14:textId="77777777" w:rsidR="00437941" w:rsidRDefault="007B0C5D" w:rsidP="007B0C5D">
      <w:pPr>
        <w:rPr>
          <w:b/>
        </w:rPr>
      </w:pPr>
      <w:r>
        <w:rPr>
          <w:b/>
        </w:rPr>
        <w:t>2</w:t>
      </w:r>
      <w:r w:rsidR="00516247">
        <w:rPr>
          <w:b/>
        </w:rPr>
        <w:t>8</w:t>
      </w:r>
    </w:p>
    <w:p w14:paraId="2F2F238D" w14:textId="76923641" w:rsidR="007B0C5D" w:rsidRPr="00AB67C1" w:rsidRDefault="00437941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28"/>
        </w:rPr>
        <w:object w:dxaOrig="8040" w:dyaOrig="700" w14:anchorId="6865D580">
          <v:shape id="_x0000_i1345" type="#_x0000_t75" style="width:401.2pt;height:36.2pt" o:ole="">
            <v:imagedata r:id="rId657" o:title=""/>
          </v:shape>
          <o:OLEObject Type="Embed" ProgID="Equation.DSMT4" ShapeID="_x0000_i1345" DrawAspect="Content" ObjectID="_1820070542" r:id="rId658"/>
        </w:object>
      </w:r>
    </w:p>
    <w:p w14:paraId="3E73A15B" w14:textId="2CA5C39A" w:rsidR="007B0C5D" w:rsidRDefault="007B0C5D" w:rsidP="007B0C5D">
      <w:r>
        <w:tab/>
        <w:t xml:space="preserve">         </w:t>
      </w:r>
      <w:r w:rsidR="000E1FA9" w:rsidRPr="000E1FA9">
        <w:rPr>
          <w:position w:val="-28"/>
        </w:rPr>
        <w:object w:dxaOrig="3840" w:dyaOrig="700" w14:anchorId="4F84FF8C">
          <v:shape id="_x0000_i1346" type="#_x0000_t75" style="width:190.2pt;height:36.2pt" o:ole="">
            <v:imagedata r:id="rId659" o:title=""/>
          </v:shape>
          <o:OLEObject Type="Embed" ProgID="Equation.DSMT4" ShapeID="_x0000_i1346" DrawAspect="Content" ObjectID="_1820070543" r:id="rId660"/>
        </w:object>
      </w:r>
    </w:p>
    <w:p w14:paraId="760871F3" w14:textId="0058525B" w:rsidR="00437941" w:rsidRDefault="00437941" w:rsidP="007B0C5D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6180" w:dyaOrig="360" w14:anchorId="1547A718">
          <v:shape id="_x0000_i1347" type="#_x0000_t75" style="width:308.8pt;height:20.4pt" o:ole="">
            <v:imagedata r:id="rId661" o:title=""/>
          </v:shape>
          <o:OLEObject Type="Embed" ProgID="Equation.DSMT4" ShapeID="_x0000_i1347" DrawAspect="Content" ObjectID="_1820070544" r:id="rId662"/>
        </w:object>
      </w:r>
    </w:p>
    <w:p w14:paraId="2F4ABB18" w14:textId="59816E24" w:rsidR="00A46052" w:rsidRDefault="00A46052" w:rsidP="007B0C5D">
      <w:r>
        <w:rPr>
          <w:b/>
          <w:bCs/>
        </w:rPr>
        <w:t>c</w:t>
      </w:r>
      <w:r>
        <w:tab/>
      </w:r>
      <w:r w:rsidR="000E1FA9" w:rsidRPr="000E1FA9">
        <w:rPr>
          <w:position w:val="-28"/>
        </w:rPr>
        <w:object w:dxaOrig="5420" w:dyaOrig="660" w14:anchorId="6E546203">
          <v:shape id="_x0000_i1348" type="#_x0000_t75" style="width:272.6pt;height:30.8pt" o:ole="">
            <v:imagedata r:id="rId663" o:title=""/>
          </v:shape>
          <o:OLEObject Type="Embed" ProgID="Equation.DSMT4" ShapeID="_x0000_i1348" DrawAspect="Content" ObjectID="_1820070545" r:id="rId664"/>
        </w:object>
      </w:r>
    </w:p>
    <w:p w14:paraId="5FC7E0E5" w14:textId="77777777" w:rsidR="00A46052" w:rsidRDefault="00A46052" w:rsidP="007B0C5D"/>
    <w:p w14:paraId="62F80003" w14:textId="37975A85" w:rsidR="00A46052" w:rsidRDefault="00A46052" w:rsidP="007B0C5D">
      <w:pPr>
        <w:rPr>
          <w:b/>
          <w:bCs/>
        </w:rPr>
      </w:pPr>
      <w:r>
        <w:rPr>
          <w:b/>
          <w:bCs/>
        </w:rPr>
        <w:t>29</w:t>
      </w:r>
    </w:p>
    <w:p w14:paraId="596F6AAE" w14:textId="16D5131F" w:rsidR="00A46052" w:rsidRPr="00A46052" w:rsidRDefault="00A46052" w:rsidP="007B0C5D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2220" w:dyaOrig="360" w14:anchorId="3E0DE85E">
          <v:shape id="_x0000_i1349" type="#_x0000_t75" style="width:113.2pt;height:20.4pt" o:ole="">
            <v:imagedata r:id="rId665" o:title=""/>
          </v:shape>
          <o:OLEObject Type="Embed" ProgID="Equation.DSMT4" ShapeID="_x0000_i1349" DrawAspect="Content" ObjectID="_1820070546" r:id="rId666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2020" w:dyaOrig="320" w14:anchorId="5178F8C7">
          <v:shape id="_x0000_i1350" type="#_x0000_t75" style="width:102.8pt;height:15.4pt" o:ole="">
            <v:imagedata r:id="rId667" o:title=""/>
          </v:shape>
          <o:OLEObject Type="Embed" ProgID="Equation.DSMT4" ShapeID="_x0000_i1350" DrawAspect="Content" ObjectID="_1820070547" r:id="rId668"/>
        </w:object>
      </w:r>
    </w:p>
    <w:p w14:paraId="00E45FC9" w14:textId="66D93F14" w:rsidR="00A46052" w:rsidRDefault="00A46052" w:rsidP="007B0C5D">
      <w:r>
        <w:tab/>
      </w:r>
      <w:r w:rsidR="000E1FA9" w:rsidRPr="000E1FA9">
        <w:rPr>
          <w:position w:val="-44"/>
        </w:rPr>
        <w:object w:dxaOrig="3620" w:dyaOrig="980" w14:anchorId="43183A13">
          <v:shape id="_x0000_i1351" type="#_x0000_t75" style="width:179.8pt;height:51.6pt" o:ole="">
            <v:imagedata r:id="rId669" o:title=""/>
          </v:shape>
          <o:OLEObject Type="Embed" ProgID="Equation.DSMT4" ShapeID="_x0000_i1351" DrawAspect="Content" ObjectID="_1820070548" r:id="rId670"/>
        </w:object>
      </w:r>
      <w:r>
        <w:tab/>
      </w:r>
      <w:r>
        <w:tab/>
      </w:r>
      <w:r w:rsidR="000E1FA9" w:rsidRPr="000E1FA9">
        <w:rPr>
          <w:position w:val="-36"/>
        </w:rPr>
        <w:object w:dxaOrig="2780" w:dyaOrig="880" w14:anchorId="0E7BBACC">
          <v:shape id="_x0000_i1352" type="#_x0000_t75" style="width:139pt;height:46.2pt" o:ole="">
            <v:imagedata r:id="rId671" o:title=""/>
          </v:shape>
          <o:OLEObject Type="Embed" ProgID="Equation.DSMT4" ShapeID="_x0000_i1352" DrawAspect="Content" ObjectID="_1820070549" r:id="rId672"/>
        </w:object>
      </w:r>
    </w:p>
    <w:p w14:paraId="63F8C5E9" w14:textId="04A1E3B8" w:rsidR="00A46052" w:rsidRPr="00A46052" w:rsidRDefault="00A46052" w:rsidP="007B0C5D"/>
    <w:p w14:paraId="7501E9D3" w14:textId="326BC4AF" w:rsidR="007B0C5D" w:rsidRDefault="00516247" w:rsidP="007B0C5D">
      <w:pPr>
        <w:rPr>
          <w:b/>
          <w:bCs/>
        </w:rPr>
      </w:pPr>
      <w:r>
        <w:rPr>
          <w:b/>
          <w:bCs/>
        </w:rPr>
        <w:t>30</w:t>
      </w:r>
    </w:p>
    <w:p w14:paraId="76E7EEEF" w14:textId="4741B1A2" w:rsidR="00331968" w:rsidRDefault="00516247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380" w:dyaOrig="320" w14:anchorId="7F667362">
          <v:shape id="_x0000_i1353" type="#_x0000_t75" style="width:67pt;height:15.4pt" o:ole="">
            <v:imagedata r:id="rId673" o:title=""/>
          </v:shape>
          <o:OLEObject Type="Embed" ProgID="Equation.DSMT4" ShapeID="_x0000_i1353" DrawAspect="Content" ObjectID="_1820070550" r:id="rId674"/>
        </w:object>
      </w:r>
    </w:p>
    <w:p w14:paraId="4F8A11FF" w14:textId="65F84116" w:rsidR="00331968" w:rsidRDefault="00331968" w:rsidP="007B0C5D">
      <w:r>
        <w:tab/>
      </w:r>
      <w:r w:rsidR="000E1FA9" w:rsidRPr="000E1FA9">
        <w:rPr>
          <w:position w:val="-26"/>
        </w:rPr>
        <w:object w:dxaOrig="1180" w:dyaOrig="639" w14:anchorId="4E63AD03">
          <v:shape id="_x0000_i1354" type="#_x0000_t75" style="width:56.6pt;height:30.8pt" o:ole="">
            <v:imagedata r:id="rId675" o:title=""/>
          </v:shape>
          <o:OLEObject Type="Embed" ProgID="Equation.DSMT4" ShapeID="_x0000_i1354" DrawAspect="Content" ObjectID="_1820070551" r:id="rId676"/>
        </w:object>
      </w:r>
    </w:p>
    <w:p w14:paraId="2868B40F" w14:textId="7C697926" w:rsidR="00516247" w:rsidRPr="00516247" w:rsidRDefault="00331968" w:rsidP="007B0C5D">
      <w:r>
        <w:rPr>
          <w:b/>
          <w:bCs/>
        </w:rPr>
        <w:t>b</w:t>
      </w:r>
      <w:r>
        <w:tab/>
      </w:r>
      <w:r w:rsidR="000E1FA9" w:rsidRPr="000E1FA9">
        <w:rPr>
          <w:position w:val="-28"/>
        </w:rPr>
        <w:object w:dxaOrig="5040" w:dyaOrig="660" w14:anchorId="6D617DED">
          <v:shape id="_x0000_i1355" type="#_x0000_t75" style="width:252.2pt;height:30.8pt" o:ole="">
            <v:imagedata r:id="rId677" o:title=""/>
          </v:shape>
          <o:OLEObject Type="Embed" ProgID="Equation.DSMT4" ShapeID="_x0000_i1355" DrawAspect="Content" ObjectID="_1820070552" r:id="rId678"/>
        </w:object>
      </w:r>
    </w:p>
    <w:p w14:paraId="1CCF92B6" w14:textId="1FA623AC" w:rsidR="00516247" w:rsidRDefault="00331968" w:rsidP="00516247">
      <w:pPr>
        <w:ind w:firstLine="70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91086B9" wp14:editId="16DC89E0">
                <wp:simplePos x="0" y="0"/>
                <wp:positionH relativeFrom="column">
                  <wp:posOffset>1153160</wp:posOffset>
                </wp:positionH>
                <wp:positionV relativeFrom="paragraph">
                  <wp:posOffset>204470</wp:posOffset>
                </wp:positionV>
                <wp:extent cx="565150" cy="158750"/>
                <wp:effectExtent l="0" t="0" r="25400" b="31750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5150" cy="1587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60343AAF" id="Rechte verbindingslijn 10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8pt,16.1pt" to="135.3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" strokecolor="black [3213]" strokeweight="1pt">
                <v:stroke joinstyle="miter"/>
              </v:line>
            </w:pict>
          </mc:Fallback>
        </mc:AlternateContent>
      </w:r>
      <w:r w:rsidR="000E1FA9" w:rsidRPr="000E1FA9">
        <w:rPr>
          <w:position w:val="-26"/>
        </w:rPr>
        <w:object w:dxaOrig="2000" w:dyaOrig="639" w14:anchorId="1A9C160B">
          <v:shape id="_x0000_i1356" type="#_x0000_t75" style="width:97.8pt;height:30.8pt" o:ole="">
            <v:imagedata r:id="rId679" o:title=""/>
          </v:shape>
          <o:OLEObject Type="Embed" ProgID="Equation.DSMT4" ShapeID="_x0000_i1356" DrawAspect="Content" ObjectID="_1820070553" r:id="rId680"/>
        </w:object>
      </w:r>
      <w:r>
        <w:t xml:space="preserve"> </w:t>
      </w:r>
    </w:p>
    <w:p w14:paraId="57E75942" w14:textId="11A69CAF" w:rsidR="00612DEF" w:rsidRDefault="00331968" w:rsidP="00516247">
      <w:pPr>
        <w:ind w:firstLine="708"/>
      </w:pPr>
      <w:r>
        <w:lastRenderedPageBreak/>
        <w:t xml:space="preserve">de extreme waarden is </w:t>
      </w:r>
      <w:r w:rsidR="000E1FA9" w:rsidRPr="000E1FA9">
        <w:rPr>
          <w:position w:val="-12"/>
        </w:rPr>
        <w:object w:dxaOrig="1120" w:dyaOrig="360" w14:anchorId="3716ADAA">
          <v:shape id="_x0000_i1357" type="#_x0000_t75" style="width:56.6pt;height:20.4pt" o:ole="">
            <v:imagedata r:id="rId681" o:title=""/>
          </v:shape>
          <o:OLEObject Type="Embed" ProgID="Equation.DSMT4" ShapeID="_x0000_i1357" DrawAspect="Content" ObjectID="_1820070554" r:id="rId682"/>
        </w:object>
      </w:r>
    </w:p>
    <w:p w14:paraId="18085DBE" w14:textId="0B72651C" w:rsidR="00331968" w:rsidRDefault="00612DEF" w:rsidP="00612DEF">
      <w:r>
        <w:rPr>
          <w:b/>
          <w:bCs/>
        </w:rPr>
        <w:t>c</w:t>
      </w:r>
      <w:r>
        <w:tab/>
      </w:r>
      <w:r w:rsidR="000E1FA9" w:rsidRPr="000E1FA9">
        <w:rPr>
          <w:position w:val="-28"/>
        </w:rPr>
        <w:object w:dxaOrig="2060" w:dyaOrig="660" w14:anchorId="14A1591E">
          <v:shape id="_x0000_i1358" type="#_x0000_t75" style="width:102.8pt;height:30.8pt" o:ole="">
            <v:imagedata r:id="rId683" o:title=""/>
          </v:shape>
          <o:OLEObject Type="Embed" ProgID="Equation.DSMT4" ShapeID="_x0000_i1358" DrawAspect="Content" ObjectID="_1820070555" r:id="rId684"/>
        </w:object>
      </w:r>
    </w:p>
    <w:p w14:paraId="186D16D5" w14:textId="6D3ACE82" w:rsidR="00612DEF" w:rsidRPr="00612DEF" w:rsidRDefault="00612DEF" w:rsidP="00612DEF">
      <w:r>
        <w:tab/>
      </w:r>
      <w:r w:rsidR="000E1FA9" w:rsidRPr="000E1FA9">
        <w:rPr>
          <w:position w:val="-58"/>
        </w:rPr>
        <w:object w:dxaOrig="3460" w:dyaOrig="1280" w14:anchorId="022ED95D">
          <v:shape id="_x0000_i1359" type="#_x0000_t75" style="width:174.8pt;height:61.6pt" o:ole="">
            <v:imagedata r:id="rId685" o:title=""/>
          </v:shape>
          <o:OLEObject Type="Embed" ProgID="Equation.DSMT4" ShapeID="_x0000_i1359" DrawAspect="Content" ObjectID="_1820070556" r:id="rId686"/>
        </w:object>
      </w:r>
      <w:r>
        <w:tab/>
      </w:r>
      <w:r>
        <w:tab/>
      </w:r>
      <w:r w:rsidR="000E1FA9" w:rsidRPr="000E1FA9">
        <w:rPr>
          <w:position w:val="-10"/>
        </w:rPr>
        <w:object w:dxaOrig="1180" w:dyaOrig="320" w14:anchorId="6D3C56EB">
          <v:shape id="_x0000_i1360" type="#_x0000_t75" style="width:56.6pt;height:15.4pt" o:ole="">
            <v:imagedata r:id="rId687" o:title=""/>
          </v:shape>
          <o:OLEObject Type="Embed" ProgID="Equation.DSMT4" ShapeID="_x0000_i1360" DrawAspect="Content" ObjectID="_1820070557" r:id="rId688"/>
        </w:object>
      </w:r>
      <w:r>
        <w:t xml:space="preserve"> voor </w:t>
      </w:r>
      <w:r w:rsidR="000E1FA9" w:rsidRPr="000E1FA9">
        <w:rPr>
          <w:position w:val="-12"/>
        </w:rPr>
        <w:object w:dxaOrig="1320" w:dyaOrig="360" w14:anchorId="7A4F1C59">
          <v:shape id="_x0000_i1361" type="#_x0000_t75" style="width:67pt;height:20.4pt" o:ole="">
            <v:imagedata r:id="rId689" o:title=""/>
          </v:shape>
          <o:OLEObject Type="Embed" ProgID="Equation.DSMT4" ShapeID="_x0000_i1361" DrawAspect="Content" ObjectID="_1820070558" r:id="rId690"/>
        </w:object>
      </w:r>
    </w:p>
    <w:p w14:paraId="327AE2C1" w14:textId="77777777" w:rsidR="007B0C5D" w:rsidRPr="00BB6E89" w:rsidRDefault="007B0C5D" w:rsidP="007B0C5D"/>
    <w:p w14:paraId="2F59D131" w14:textId="77777777" w:rsidR="007B0C5D" w:rsidRPr="00BB6E89" w:rsidRDefault="007B0C5D" w:rsidP="007B0C5D">
      <w:r>
        <w:rPr>
          <w:b/>
        </w:rPr>
        <w:t>31</w:t>
      </w:r>
    </w:p>
    <w:p w14:paraId="23BB1ECB" w14:textId="640C6A47" w:rsidR="007B0C5D" w:rsidRPr="00BB6E89" w:rsidRDefault="00612DEF" w:rsidP="007B0C5D">
      <w:r>
        <w:rPr>
          <w:b/>
          <w:bCs/>
        </w:rPr>
        <w:t>a</w:t>
      </w:r>
      <w:r w:rsidR="007B0C5D" w:rsidRPr="00BB6E89">
        <w:tab/>
        <w:t>periode</w:t>
      </w:r>
      <w:r w:rsidR="000E1FA9" w:rsidRPr="000E1FA9">
        <w:rPr>
          <w:position w:val="-14"/>
        </w:rPr>
        <w:object w:dxaOrig="980" w:dyaOrig="380" w14:anchorId="6BF49A91">
          <v:shape id="_x0000_i1362" type="#_x0000_t75" style="width:51.6pt;height:20.4pt" o:ole="">
            <v:imagedata r:id="rId691" o:title=""/>
          </v:shape>
          <o:OLEObject Type="Embed" ProgID="Equation.DSMT4" ShapeID="_x0000_i1362" DrawAspect="Content" ObjectID="_1820070559" r:id="rId692"/>
        </w:object>
      </w:r>
      <w:r w:rsidR="007B0C5D" w:rsidRPr="00BB6E89">
        <w:t>s</w:t>
      </w:r>
    </w:p>
    <w:p w14:paraId="5C990AFD" w14:textId="2D31A72C" w:rsidR="007B0C5D" w:rsidRPr="00BB6E89" w:rsidRDefault="00612DEF" w:rsidP="007B0C5D"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0"/>
        </w:rPr>
        <w:object w:dxaOrig="4880" w:dyaOrig="320" w14:anchorId="63B2E6BB">
          <v:shape id="_x0000_i1363" type="#_x0000_t75" style="width:241.8pt;height:15.4pt" o:ole="">
            <v:imagedata r:id="rId693" o:title=""/>
          </v:shape>
          <o:OLEObject Type="Embed" ProgID="Equation.DSMT4" ShapeID="_x0000_i1363" DrawAspect="Content" ObjectID="_1820070560" r:id="rId694"/>
        </w:object>
      </w:r>
    </w:p>
    <w:p w14:paraId="7647836B" w14:textId="56B85DF8" w:rsidR="007B0C5D" w:rsidRPr="00BB6E89" w:rsidRDefault="000E1FA9" w:rsidP="007B0C5D">
      <w:pPr>
        <w:ind w:left="705"/>
      </w:pPr>
      <w:r w:rsidRPr="000E1FA9">
        <w:rPr>
          <w:position w:val="-10"/>
        </w:rPr>
        <w:object w:dxaOrig="1520" w:dyaOrig="320" w14:anchorId="35FCC3A2">
          <v:shape id="_x0000_i1364" type="#_x0000_t75" style="width:77pt;height:15.4pt" o:ole="">
            <v:imagedata r:id="rId695" o:title=""/>
          </v:shape>
          <o:OLEObject Type="Embed" ProgID="Equation.DSMT4" ShapeID="_x0000_i1364" DrawAspect="Content" ObjectID="_1820070561" r:id="rId696"/>
        </w:object>
      </w:r>
      <w:r w:rsidR="007B0C5D" w:rsidRPr="00BB6E89">
        <w:t>. De afgeleide is negatief, de luchtdruk daalt, dus de persoon ademt uit.</w:t>
      </w:r>
    </w:p>
    <w:p w14:paraId="30899536" w14:textId="73618AE3" w:rsidR="007B0C5D" w:rsidRDefault="00612DEF" w:rsidP="007B0C5D">
      <w:pPr>
        <w:ind w:left="705" w:hanging="705"/>
      </w:pPr>
      <w:r>
        <w:rPr>
          <w:b/>
          <w:bCs/>
        </w:rPr>
        <w:t>c</w:t>
      </w:r>
      <w:r w:rsidR="007B0C5D" w:rsidRPr="00BB6E89">
        <w:tab/>
        <w:t xml:space="preserve">Maximale snelheid is </w:t>
      </w:r>
      <w:r w:rsidR="000E1FA9" w:rsidRPr="000E1FA9">
        <w:rPr>
          <w:position w:val="-6"/>
        </w:rPr>
        <w:object w:dxaOrig="360" w:dyaOrig="279" w14:anchorId="0766ED7C">
          <v:shape id="_x0000_i1365" type="#_x0000_t75" style="width:20.4pt;height:15.4pt" o:ole="">
            <v:imagedata r:id="rId697" o:title=""/>
          </v:shape>
          <o:OLEObject Type="Embed" ProgID="Equation.DSMT4" ShapeID="_x0000_i1365" DrawAspect="Content" ObjectID="_1820070562" r:id="rId698"/>
        </w:object>
      </w:r>
      <w:r w:rsidR="007B0C5D" w:rsidRPr="00BB6E89">
        <w:t xml:space="preserve"> (amplitude van </w:t>
      </w:r>
      <w:r w:rsidR="007B0C5D" w:rsidRPr="000C644F">
        <w:rPr>
          <w:i/>
        </w:rPr>
        <w:t>p</w:t>
      </w:r>
      <w:r w:rsidR="007B0C5D" w:rsidRPr="00BB6E89">
        <w:t>'(</w:t>
      </w:r>
      <w:r w:rsidR="007B0C5D" w:rsidRPr="000C644F">
        <w:rPr>
          <w:i/>
        </w:rPr>
        <w:t>t</w:t>
      </w:r>
      <w:r w:rsidR="007B0C5D" w:rsidRPr="00BB6E89">
        <w:t xml:space="preserve">)) en komt voor op de tijdstippen </w:t>
      </w:r>
      <w:r w:rsidR="000E1FA9" w:rsidRPr="000E1FA9">
        <w:rPr>
          <w:position w:val="-10"/>
        </w:rPr>
        <w:object w:dxaOrig="1620" w:dyaOrig="320" w14:anchorId="0994B38F">
          <v:shape id="_x0000_i1366" type="#_x0000_t75" style="width:82.4pt;height:15.4pt" o:ole="">
            <v:imagedata r:id="rId699" o:title=""/>
          </v:shape>
          <o:OLEObject Type="Embed" ProgID="Equation.DSMT4" ShapeID="_x0000_i1366" DrawAspect="Content" ObjectID="_1820070563" r:id="rId700"/>
        </w:object>
      </w:r>
    </w:p>
    <w:p w14:paraId="292DFD7A" w14:textId="3401A48A" w:rsidR="007B0C5D" w:rsidRDefault="00C62B2E" w:rsidP="007B0C5D">
      <w:pPr>
        <w:ind w:left="705" w:hanging="705"/>
      </w:pPr>
      <w:r>
        <w:rPr>
          <w:noProof/>
        </w:rPr>
        <w:drawing>
          <wp:anchor distT="0" distB="0" distL="36195" distR="114300" simplePos="0" relativeHeight="251726848" behindDoc="0" locked="0" layoutInCell="1" allowOverlap="1" wp14:anchorId="17F7C245" wp14:editId="77B2CAF7">
            <wp:simplePos x="0" y="0"/>
            <wp:positionH relativeFrom="column">
              <wp:posOffset>3748405</wp:posOffset>
            </wp:positionH>
            <wp:positionV relativeFrom="paragraph">
              <wp:posOffset>137795</wp:posOffset>
            </wp:positionV>
            <wp:extent cx="2220595" cy="1205230"/>
            <wp:effectExtent l="0" t="0" r="0" b="0"/>
            <wp:wrapSquare wrapText="left"/>
            <wp:docPr id="23" name="Afbeelding 23" descr="Afbeelding met grafiek&#10;&#10;Automatisch gegenereerde beschrijvi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Afbeelding 23" descr="Afbeelding met grafiek&#10;&#10;Automatisch gegenereerde beschrijving"/>
                    <pic:cNvPicPr>
                      <a:picLocks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42" t="-3291" r="-4243" b="-2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620863" w14:textId="4DB9BF5B" w:rsidR="007B0C5D" w:rsidRPr="00BB6E89" w:rsidRDefault="007B0C5D" w:rsidP="007B0C5D">
      <w:r>
        <w:rPr>
          <w:b/>
        </w:rPr>
        <w:t>32</w:t>
      </w:r>
    </w:p>
    <w:p w14:paraId="4C897AE9" w14:textId="3A038492" w:rsidR="007B0C5D" w:rsidRPr="00BB6E89" w:rsidRDefault="00C62B2E" w:rsidP="007B0C5D">
      <w:r>
        <w:rPr>
          <w:b/>
          <w:bCs/>
        </w:rPr>
        <w:t>a</w:t>
      </w:r>
      <w:r w:rsidR="007B0C5D" w:rsidRPr="00BB6E89">
        <w:tab/>
      </w:r>
      <w:r w:rsidR="007B0C5D" w:rsidRPr="00BB6E89">
        <w:tab/>
      </w:r>
    </w:p>
    <w:p w14:paraId="513D211F" w14:textId="128C953A" w:rsidR="007B0C5D" w:rsidRDefault="00C62B2E" w:rsidP="007B0C5D"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0"/>
        </w:rPr>
        <w:object w:dxaOrig="3660" w:dyaOrig="360" w14:anchorId="16BE1A34">
          <v:shape id="_x0000_i1367" type="#_x0000_t75" style="width:185.2pt;height:20.4pt" o:ole="">
            <v:imagedata r:id="rId702" o:title=""/>
          </v:shape>
          <o:OLEObject Type="Embed" ProgID="Equation.DSMT4" ShapeID="_x0000_i1367" DrawAspect="Content" ObjectID="_1820070564" r:id="rId703"/>
        </w:object>
      </w:r>
    </w:p>
    <w:p w14:paraId="312C925B" w14:textId="13ACFFB2" w:rsidR="007B0C5D" w:rsidRPr="00BB6E89" w:rsidRDefault="007B0C5D" w:rsidP="007B0C5D">
      <w:r>
        <w:tab/>
      </w:r>
      <w:r w:rsidR="000E1FA9" w:rsidRPr="000E1FA9">
        <w:rPr>
          <w:position w:val="-60"/>
        </w:rPr>
        <w:object w:dxaOrig="4580" w:dyaOrig="1320" w14:anchorId="35E15C7F">
          <v:shape id="_x0000_i1368" type="#_x0000_t75" style="width:231.4pt;height:67pt" o:ole="">
            <v:imagedata r:id="rId704" o:title=""/>
          </v:shape>
          <o:OLEObject Type="Embed" ProgID="Equation.DSMT4" ShapeID="_x0000_i1368" DrawAspect="Content" ObjectID="_1820070565" r:id="rId705"/>
        </w:object>
      </w:r>
    </w:p>
    <w:p w14:paraId="15F77CB6" w14:textId="511832C4" w:rsidR="007B0C5D" w:rsidRDefault="007B0C5D" w:rsidP="007B0C5D">
      <w:r>
        <w:tab/>
      </w:r>
      <w:r w:rsidR="000E1FA9" w:rsidRPr="000E1FA9">
        <w:rPr>
          <w:position w:val="-12"/>
        </w:rPr>
        <w:object w:dxaOrig="2980" w:dyaOrig="360" w14:anchorId="77CEFD62">
          <v:shape id="_x0000_i1369" type="#_x0000_t75" style="width:149pt;height:20.4pt" o:ole="">
            <v:imagedata r:id="rId706" o:title=""/>
          </v:shape>
          <o:OLEObject Type="Embed" ProgID="Equation.DSMT4" ShapeID="_x0000_i1369" DrawAspect="Content" ObjectID="_1820070566" r:id="rId707"/>
        </w:object>
      </w:r>
      <w:r>
        <w:t xml:space="preserve"> en </w:t>
      </w:r>
      <w:r w:rsidR="000E1FA9" w:rsidRPr="000E1FA9">
        <w:rPr>
          <w:position w:val="-12"/>
        </w:rPr>
        <w:object w:dxaOrig="2720" w:dyaOrig="360" w14:anchorId="348F8554">
          <v:shape id="_x0000_i1370" type="#_x0000_t75" style="width:133.6pt;height:20.4pt" o:ole="">
            <v:imagedata r:id="rId708" o:title=""/>
          </v:shape>
          <o:OLEObject Type="Embed" ProgID="Equation.DSMT4" ShapeID="_x0000_i1370" DrawAspect="Content" ObjectID="_1820070567" r:id="rId709"/>
        </w:object>
      </w:r>
    </w:p>
    <w:p w14:paraId="527808D0" w14:textId="5F564813" w:rsidR="007B0C5D" w:rsidRDefault="00C62B2E" w:rsidP="007B0C5D">
      <w:r>
        <w:rPr>
          <w:b/>
          <w:bCs/>
        </w:rPr>
        <w:t>c</w:t>
      </w:r>
      <w:r w:rsidR="007B0C5D">
        <w:tab/>
        <w:t xml:space="preserve">er zijn 3 perioden getekend op het interval </w:t>
      </w:r>
      <w:r w:rsidR="000E1FA9" w:rsidRPr="000E1FA9">
        <w:rPr>
          <w:position w:val="-14"/>
        </w:rPr>
        <w:object w:dxaOrig="760" w:dyaOrig="400" w14:anchorId="1409D548">
          <v:shape id="_x0000_i1371" type="#_x0000_t75" style="width:35.8pt;height:20.4pt" o:ole="">
            <v:imagedata r:id="rId710" o:title=""/>
          </v:shape>
          <o:OLEObject Type="Embed" ProgID="Equation.DSMT4" ShapeID="_x0000_i1371" DrawAspect="Content" ObjectID="_1820070568" r:id="rId711"/>
        </w:object>
      </w:r>
      <w:r w:rsidR="007B0C5D">
        <w:t xml:space="preserve">. Eén periode is </w:t>
      </w:r>
      <w:r w:rsidR="000E1FA9" w:rsidRPr="000E1FA9">
        <w:rPr>
          <w:position w:val="-12"/>
        </w:rPr>
        <w:object w:dxaOrig="380" w:dyaOrig="360" w14:anchorId="08B4B05F">
          <v:shape id="_x0000_i1372" type="#_x0000_t75" style="width:20.4pt;height:20.4pt" o:ole="">
            <v:imagedata r:id="rId712" o:title=""/>
          </v:shape>
          <o:OLEObject Type="Embed" ProgID="Equation.DSMT4" ShapeID="_x0000_i1372" DrawAspect="Content" ObjectID="_1820070569" r:id="rId713"/>
        </w:object>
      </w:r>
      <w:r w:rsidR="007B0C5D">
        <w:t>.</w:t>
      </w:r>
    </w:p>
    <w:p w14:paraId="61F70454" w14:textId="40A5CE35" w:rsidR="007B0C5D" w:rsidRPr="00BB6E89" w:rsidRDefault="007B0C5D" w:rsidP="007B0C5D">
      <w:r>
        <w:tab/>
      </w:r>
      <w:r w:rsidR="000E1FA9" w:rsidRPr="000E1FA9">
        <w:rPr>
          <w:position w:val="-20"/>
        </w:rPr>
        <w:object w:dxaOrig="1060" w:dyaOrig="440" w14:anchorId="1C1B7E2A">
          <v:shape id="_x0000_i1373" type="#_x0000_t75" style="width:51.6pt;height:20.4pt" o:ole="">
            <v:imagedata r:id="rId714" o:title=""/>
          </v:shape>
          <o:OLEObject Type="Embed" ProgID="Equation.DSMT4" ShapeID="_x0000_i1373" DrawAspect="Content" ObjectID="_1820070570" r:id="rId715"/>
        </w:object>
      </w:r>
    </w:p>
    <w:p w14:paraId="5C6DF284" w14:textId="77777777" w:rsidR="007B0C5D" w:rsidRPr="00BB6E89" w:rsidRDefault="007B0C5D" w:rsidP="007B0C5D"/>
    <w:p w14:paraId="00FD904B" w14:textId="77CCB7FA" w:rsidR="007B0C5D" w:rsidRPr="00BB6E89" w:rsidRDefault="007B0C5D" w:rsidP="007B0C5D">
      <w:r>
        <w:rPr>
          <w:b/>
        </w:rPr>
        <w:t>3</w:t>
      </w:r>
      <w:r w:rsidR="00C62B2E">
        <w:rPr>
          <w:b/>
        </w:rPr>
        <w:t>3</w:t>
      </w:r>
    </w:p>
    <w:p w14:paraId="1A9534A9" w14:textId="21728CE1" w:rsidR="007B0C5D" w:rsidRPr="00BB6E89" w:rsidRDefault="00C62B2E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4"/>
        </w:rPr>
        <w:object w:dxaOrig="1100" w:dyaOrig="380" w14:anchorId="32EB9C5C">
          <v:shape id="_x0000_i1374" type="#_x0000_t75" style="width:56.6pt;height:20.4pt" o:ole="">
            <v:imagedata r:id="rId716" o:title=""/>
          </v:shape>
          <o:OLEObject Type="Embed" ProgID="Equation.DSMT4" ShapeID="_x0000_i1374" DrawAspect="Content" ObjectID="_1820070571" r:id="rId717"/>
        </w:object>
      </w:r>
      <w:r w:rsidR="007B0C5D">
        <w:t xml:space="preserve"> en </w:t>
      </w:r>
      <w:r w:rsidR="000E1FA9" w:rsidRPr="000E1FA9">
        <w:rPr>
          <w:position w:val="-14"/>
        </w:rPr>
        <w:object w:dxaOrig="1020" w:dyaOrig="380" w14:anchorId="6FB1BC73">
          <v:shape id="_x0000_i1375" type="#_x0000_t75" style="width:51.6pt;height:20.4pt" o:ole="">
            <v:imagedata r:id="rId718" o:title=""/>
          </v:shape>
          <o:OLEObject Type="Embed" ProgID="Equation.DSMT4" ShapeID="_x0000_i1375" DrawAspect="Content" ObjectID="_1820070572" r:id="rId719"/>
        </w:object>
      </w:r>
      <w:r w:rsidR="007B0C5D" w:rsidRPr="00BB6E89">
        <w:tab/>
      </w:r>
      <w:r w:rsidR="007B0C5D" w:rsidRPr="00BB6E89">
        <w:tab/>
      </w:r>
      <w:r w:rsidR="007B0C5D" w:rsidRPr="00BB6E89">
        <w:tab/>
      </w:r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6"/>
        </w:rPr>
        <w:object w:dxaOrig="580" w:dyaOrig="279" w14:anchorId="428EE3F2">
          <v:shape id="_x0000_i1376" type="#_x0000_t75" style="width:30.8pt;height:15.4pt" o:ole="">
            <v:imagedata r:id="rId720" o:title=""/>
          </v:shape>
          <o:OLEObject Type="Embed" ProgID="Equation.DSMT4" ShapeID="_x0000_i1376" DrawAspect="Content" ObjectID="_1820070573" r:id="rId721"/>
        </w:object>
      </w:r>
      <w:r w:rsidR="007B0C5D">
        <w:t xml:space="preserve"> (</w:t>
      </w:r>
      <w:r w:rsidR="007B0C5D" w:rsidRPr="0073610E">
        <w:rPr>
          <w:i/>
        </w:rPr>
        <w:t>a</w:t>
      </w:r>
      <w:r w:rsidR="007B0C5D">
        <w:t xml:space="preserve"> is de amplitude)</w:t>
      </w:r>
    </w:p>
    <w:p w14:paraId="6911FFB3" w14:textId="47F47BA0" w:rsidR="007B0C5D" w:rsidRPr="00BB6E89" w:rsidRDefault="007B0C5D" w:rsidP="007B0C5D">
      <w:r w:rsidRPr="00BB6E89">
        <w:tab/>
      </w:r>
      <w:r w:rsidR="000E1FA9" w:rsidRPr="000E1FA9">
        <w:rPr>
          <w:position w:val="-28"/>
        </w:rPr>
        <w:object w:dxaOrig="2079" w:dyaOrig="680" w14:anchorId="6331E75B">
          <v:shape id="_x0000_i1377" type="#_x0000_t75" style="width:102.8pt;height:36.2pt" o:ole="">
            <v:imagedata r:id="rId722" o:title=""/>
          </v:shape>
          <o:OLEObject Type="Embed" ProgID="Equation.DSMT4" ShapeID="_x0000_i1377" DrawAspect="Content" ObjectID="_1820070574" r:id="rId723"/>
        </w:object>
      </w:r>
      <w:r>
        <w:tab/>
      </w:r>
      <w:r>
        <w:tab/>
      </w:r>
      <w:r>
        <w:tab/>
      </w:r>
      <w:r>
        <w:tab/>
      </w:r>
      <w:r>
        <w:tab/>
      </w:r>
      <w:r w:rsidR="000E1FA9" w:rsidRPr="000E1FA9">
        <w:rPr>
          <w:position w:val="-24"/>
        </w:rPr>
        <w:object w:dxaOrig="580" w:dyaOrig="600" w14:anchorId="3BA94B83">
          <v:shape id="_x0000_i1378" type="#_x0000_t75" style="width:30.8pt;height:30.8pt" o:ole="">
            <v:imagedata r:id="rId724" o:title=""/>
          </v:shape>
          <o:OLEObject Type="Embed" ProgID="Equation.DSMT4" ShapeID="_x0000_i1378" DrawAspect="Content" ObjectID="_1820070575" r:id="rId725"/>
        </w:object>
      </w:r>
    </w:p>
    <w:p w14:paraId="728B663B" w14:textId="77777777" w:rsidR="007B0C5D" w:rsidRPr="00BB6E89" w:rsidRDefault="007B0C5D" w:rsidP="007B0C5D">
      <w:r>
        <w:tab/>
        <w:t xml:space="preserve">De tweede vergelijking geldt voor alle waarden van </w:t>
      </w:r>
      <w:r w:rsidRPr="007E2323">
        <w:rPr>
          <w:i/>
        </w:rPr>
        <w:t>a</w:t>
      </w:r>
      <w:r>
        <w:t xml:space="preserve"> en </w:t>
      </w:r>
      <w:r w:rsidRPr="007E2323">
        <w:rPr>
          <w:i/>
        </w:rPr>
        <w:t>b</w:t>
      </w:r>
      <w:r>
        <w:t>.</w:t>
      </w:r>
    </w:p>
    <w:p w14:paraId="68DDD2AD" w14:textId="008B1DE6" w:rsidR="007B0C5D" w:rsidRPr="00BB6E89" w:rsidRDefault="007B0C5D" w:rsidP="007B0C5D">
      <w:r>
        <w:rPr>
          <w:noProof/>
        </w:rPr>
        <w:drawing>
          <wp:anchor distT="0" distB="0" distL="36195" distR="114300" simplePos="0" relativeHeight="251727872" behindDoc="0" locked="0" layoutInCell="1" allowOverlap="1" wp14:anchorId="16E487B1" wp14:editId="1FF7CD49">
            <wp:simplePos x="0" y="0"/>
            <wp:positionH relativeFrom="column">
              <wp:posOffset>4060190</wp:posOffset>
            </wp:positionH>
            <wp:positionV relativeFrom="paragraph">
              <wp:posOffset>170180</wp:posOffset>
            </wp:positionV>
            <wp:extent cx="1983740" cy="1280795"/>
            <wp:effectExtent l="0" t="0" r="0" b="0"/>
            <wp:wrapSquare wrapText="left"/>
            <wp:docPr id="21" name="Afbeelding 21" descr="Afbeelding met grafiek&#10;&#10;Automatisch gegenereerde beschrijvi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Afbeelding 21" descr="Afbeelding met grafiek&#10;&#10;Automatisch gegenereerde beschrijving"/>
                    <pic:cNvPicPr>
                      <a:picLocks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42" t="-3291" r="-4243" b="-2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40" cy="128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E830C2" w14:textId="2DC02776" w:rsidR="007B0C5D" w:rsidRPr="00BB6E89" w:rsidRDefault="007B0C5D" w:rsidP="007B0C5D">
      <w:r>
        <w:rPr>
          <w:b/>
        </w:rPr>
        <w:t>3</w:t>
      </w:r>
      <w:r w:rsidR="00C62B2E">
        <w:rPr>
          <w:b/>
        </w:rPr>
        <w:t>4</w:t>
      </w:r>
    </w:p>
    <w:p w14:paraId="4164A044" w14:textId="10C01DF9" w:rsidR="007B0C5D" w:rsidRDefault="00C62B2E" w:rsidP="007B0C5D">
      <w:pPr>
        <w:ind w:left="705" w:hanging="705"/>
      </w:pPr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0"/>
        </w:rPr>
        <w:object w:dxaOrig="5060" w:dyaOrig="360" w14:anchorId="060F4286">
          <v:shape id="_x0000_i1379" type="#_x0000_t75" style="width:251.8pt;height:20.4pt" o:ole="">
            <v:imagedata r:id="rId727" o:title=""/>
          </v:shape>
          <o:OLEObject Type="Embed" ProgID="Equation.DSMT4" ShapeID="_x0000_i1379" DrawAspect="Content" ObjectID="_1820070576" r:id="rId728"/>
        </w:object>
      </w:r>
    </w:p>
    <w:p w14:paraId="4C6525D2" w14:textId="256E4729" w:rsidR="007B0C5D" w:rsidRDefault="007B0C5D" w:rsidP="007B0C5D">
      <w:pPr>
        <w:ind w:left="705" w:hanging="705"/>
      </w:pPr>
      <w:r>
        <w:tab/>
      </w:r>
      <w:r w:rsidR="000E1FA9" w:rsidRPr="000E1FA9">
        <w:rPr>
          <w:position w:val="-26"/>
        </w:rPr>
        <w:object w:dxaOrig="3100" w:dyaOrig="639" w14:anchorId="10AB5426">
          <v:shape id="_x0000_i1380" type="#_x0000_t75" style="width:154.4pt;height:30.8pt" o:ole="">
            <v:imagedata r:id="rId729" o:title=""/>
          </v:shape>
          <o:OLEObject Type="Embed" ProgID="Equation.DSMT4" ShapeID="_x0000_i1380" DrawAspect="Content" ObjectID="_1820070577" r:id="rId730"/>
        </w:object>
      </w:r>
    </w:p>
    <w:p w14:paraId="5F68D050" w14:textId="7E32E52F" w:rsidR="007B0C5D" w:rsidRDefault="007B0C5D" w:rsidP="007B0C5D">
      <w:pPr>
        <w:ind w:left="705" w:hanging="705"/>
      </w:pPr>
      <w:r>
        <w:tab/>
      </w:r>
      <w:r w:rsidR="000E1FA9" w:rsidRPr="000E1FA9">
        <w:rPr>
          <w:position w:val="-12"/>
        </w:rPr>
        <w:object w:dxaOrig="1020" w:dyaOrig="360" w14:anchorId="5478A8FD">
          <v:shape id="_x0000_i1381" type="#_x0000_t75" style="width:51.6pt;height:20.4pt" o:ole="">
            <v:imagedata r:id="rId731" o:title=""/>
          </v:shape>
          <o:OLEObject Type="Embed" ProgID="Equation.DSMT4" ShapeID="_x0000_i1381" DrawAspect="Content" ObjectID="_1820070578" r:id="rId732"/>
        </w:object>
      </w:r>
      <w:r>
        <w:t xml:space="preserve"> (maximum) en </w:t>
      </w:r>
      <w:r w:rsidR="000E1FA9" w:rsidRPr="000E1FA9">
        <w:rPr>
          <w:position w:val="-12"/>
        </w:rPr>
        <w:object w:dxaOrig="1260" w:dyaOrig="360" w14:anchorId="516E3464">
          <v:shape id="_x0000_i1382" type="#_x0000_t75" style="width:61.6pt;height:20.4pt" o:ole="">
            <v:imagedata r:id="rId733" o:title=""/>
          </v:shape>
          <o:OLEObject Type="Embed" ProgID="Equation.DSMT4" ShapeID="_x0000_i1382" DrawAspect="Content" ObjectID="_1820070579" r:id="rId734"/>
        </w:object>
      </w:r>
      <w:r>
        <w:t xml:space="preserve"> (minimum)</w:t>
      </w:r>
    </w:p>
    <w:p w14:paraId="530C83E6" w14:textId="5AA66E25" w:rsidR="007B0C5D" w:rsidRDefault="00C62B2E" w:rsidP="007B0C5D">
      <w:pPr>
        <w:ind w:left="705" w:hanging="705"/>
      </w:pPr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0"/>
        </w:rPr>
        <w:object w:dxaOrig="3739" w:dyaOrig="360" w14:anchorId="47105466">
          <v:shape id="_x0000_i1383" type="#_x0000_t75" style="width:185.2pt;height:20.4pt" o:ole="">
            <v:imagedata r:id="rId735" o:title=""/>
          </v:shape>
          <o:OLEObject Type="Embed" ProgID="Equation.DSMT4" ShapeID="_x0000_i1383" DrawAspect="Content" ObjectID="_1820070580" r:id="rId736"/>
        </w:object>
      </w:r>
      <w:r w:rsidR="007B0C5D" w:rsidRPr="00BB6E89">
        <w:t xml:space="preserve"> </w:t>
      </w:r>
      <w:r w:rsidR="000E1FA9" w:rsidRPr="000E1FA9">
        <w:rPr>
          <w:position w:val="-10"/>
        </w:rPr>
        <w:object w:dxaOrig="2659" w:dyaOrig="320" w14:anchorId="32DF3A85">
          <v:shape id="_x0000_i1384" type="#_x0000_t75" style="width:133.6pt;height:15.4pt" o:ole="">
            <v:imagedata r:id="rId737" o:title=""/>
          </v:shape>
          <o:OLEObject Type="Embed" ProgID="Equation.DSMT4" ShapeID="_x0000_i1384" DrawAspect="Content" ObjectID="_1820070581" r:id="rId738"/>
        </w:object>
      </w:r>
    </w:p>
    <w:p w14:paraId="222CEB8B" w14:textId="0DE6F3CE" w:rsidR="007B0C5D" w:rsidRDefault="00C62B2E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0"/>
        </w:rPr>
        <w:object w:dxaOrig="980" w:dyaOrig="320" w14:anchorId="3FB7AD1F">
          <v:shape id="_x0000_i1385" type="#_x0000_t75" style="width:51.6pt;height:15.4pt" o:ole="">
            <v:imagedata r:id="rId739" o:title=""/>
          </v:shape>
          <o:OLEObject Type="Embed" ProgID="Equation.DSMT4" ShapeID="_x0000_i1385" DrawAspect="Content" ObjectID="_1820070582" r:id="rId740"/>
        </w:object>
      </w:r>
    </w:p>
    <w:p w14:paraId="3054F6EF" w14:textId="5BB2E507" w:rsidR="007B0C5D" w:rsidRPr="00BB6E89" w:rsidRDefault="007B0C5D" w:rsidP="007B0C5D">
      <w:r>
        <w:lastRenderedPageBreak/>
        <w:tab/>
      </w:r>
      <w:r w:rsidR="000E1FA9" w:rsidRPr="000E1FA9">
        <w:rPr>
          <w:position w:val="-60"/>
        </w:rPr>
        <w:object w:dxaOrig="4740" w:dyaOrig="1320" w14:anchorId="0C28C1BA">
          <v:shape id="_x0000_i1386" type="#_x0000_t75" style="width:236.4pt;height:67pt" o:ole="">
            <v:imagedata r:id="rId741" o:title=""/>
          </v:shape>
          <o:OLEObject Type="Embed" ProgID="Equation.DSMT4" ShapeID="_x0000_i1386" DrawAspect="Content" ObjectID="_1820070583" r:id="rId742"/>
        </w:object>
      </w:r>
    </w:p>
    <w:p w14:paraId="4691F495" w14:textId="7C94139A" w:rsidR="007B0C5D" w:rsidRDefault="00C62B2E" w:rsidP="007B0C5D">
      <w:pPr>
        <w:rPr>
          <w:b/>
          <w:bCs/>
        </w:rPr>
      </w:pPr>
      <w:r>
        <w:rPr>
          <w:b/>
          <w:bCs/>
        </w:rPr>
        <w:t>U5</w:t>
      </w:r>
    </w:p>
    <w:p w14:paraId="2158B397" w14:textId="6849A1E6" w:rsidR="00C62B2E" w:rsidRDefault="00C62B2E" w:rsidP="00C62B2E">
      <w:pPr>
        <w:ind w:left="705" w:hanging="705"/>
      </w:pPr>
      <w:r>
        <w:rPr>
          <w:b/>
          <w:bCs/>
        </w:rPr>
        <w:t>a</w:t>
      </w:r>
      <w:r>
        <w:tab/>
        <w:t xml:space="preserve">de extreme waarden van </w:t>
      </w:r>
      <w:r w:rsidR="000E1FA9" w:rsidRPr="000E1FA9">
        <w:rPr>
          <w:position w:val="-10"/>
        </w:rPr>
        <w:object w:dxaOrig="1100" w:dyaOrig="320" w14:anchorId="421CFBC2">
          <v:shape id="_x0000_i1387" type="#_x0000_t75" style="width:56.6pt;height:15.4pt" o:ole="">
            <v:imagedata r:id="rId743" o:title=""/>
          </v:shape>
          <o:OLEObject Type="Embed" ProgID="Equation.DSMT4" ShapeID="_x0000_i1387" DrawAspect="Content" ObjectID="_1820070584" r:id="rId744"/>
        </w:object>
      </w:r>
      <w:r>
        <w:t xml:space="preserve"> zijn 1 en -1. Omdat </w:t>
      </w:r>
      <w:r w:rsidR="000E1FA9" w:rsidRPr="000E1FA9">
        <w:rPr>
          <w:position w:val="-10"/>
        </w:rPr>
        <w:object w:dxaOrig="999" w:dyaOrig="360" w14:anchorId="4D1DF8EB">
          <v:shape id="_x0000_i1388" type="#_x0000_t75" style="width:51.6pt;height:20.4pt" o:ole="">
            <v:imagedata r:id="rId745" o:title=""/>
          </v:shape>
          <o:OLEObject Type="Embed" ProgID="Equation.DSMT4" ShapeID="_x0000_i1388" DrawAspect="Content" ObjectID="_1820070585" r:id="rId746"/>
        </w:object>
      </w:r>
      <w:r>
        <w:t xml:space="preserve"> een stijgende functie is zijn de extreme waarden van </w:t>
      </w:r>
      <w:r w:rsidRPr="00C62B2E">
        <w:rPr>
          <w:i/>
          <w:iCs/>
        </w:rPr>
        <w:t>f</w:t>
      </w:r>
      <w:r>
        <w:t>(</w:t>
      </w:r>
      <w:r w:rsidRPr="00C62B2E">
        <w:rPr>
          <w:i/>
          <w:iCs/>
        </w:rPr>
        <w:t>x</w:t>
      </w:r>
      <w:r>
        <w:t xml:space="preserve">) gelijk aan </w:t>
      </w:r>
      <w:r w:rsidRPr="00C62B2E">
        <w:rPr>
          <w:i/>
          <w:iCs/>
        </w:rPr>
        <w:t>e</w:t>
      </w:r>
      <w:r>
        <w:t xml:space="preserve"> en </w:t>
      </w:r>
      <w:r w:rsidR="000E1FA9" w:rsidRPr="000E1FA9">
        <w:rPr>
          <w:position w:val="-12"/>
        </w:rPr>
        <w:object w:dxaOrig="740" w:dyaOrig="380" w14:anchorId="5BA4099B">
          <v:shape id="_x0000_i1389" type="#_x0000_t75" style="width:36.2pt;height:20.4pt" o:ole="">
            <v:imagedata r:id="rId747" o:title=""/>
          </v:shape>
          <o:OLEObject Type="Embed" ProgID="Equation.DSMT4" ShapeID="_x0000_i1389" DrawAspect="Content" ObjectID="_1820070586" r:id="rId748"/>
        </w:object>
      </w:r>
      <w:r>
        <w:t>.</w:t>
      </w:r>
    </w:p>
    <w:p w14:paraId="32DEE2A5" w14:textId="64A8C873" w:rsidR="00C62B2E" w:rsidRDefault="00C62B2E" w:rsidP="00C62B2E">
      <w:pPr>
        <w:ind w:left="705" w:hanging="705"/>
      </w:pPr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2140" w:dyaOrig="360" w14:anchorId="229DE53A">
          <v:shape id="_x0000_i1390" type="#_x0000_t75" style="width:107.8pt;height:20.4pt" o:ole="">
            <v:imagedata r:id="rId749" o:title=""/>
          </v:shape>
          <o:OLEObject Type="Embed" ProgID="Equation.DSMT4" ShapeID="_x0000_i1390" DrawAspect="Content" ObjectID="_1820070587" r:id="rId750"/>
        </w:object>
      </w:r>
    </w:p>
    <w:p w14:paraId="650CEBC2" w14:textId="61EBBD65" w:rsidR="00BA409D" w:rsidRDefault="00BA409D" w:rsidP="00C62B2E">
      <w:pPr>
        <w:ind w:left="705" w:hanging="705"/>
        <w:rPr>
          <w:b/>
          <w:bCs/>
        </w:rPr>
      </w:pPr>
      <w:r>
        <w:rPr>
          <w:b/>
          <w:bCs/>
        </w:rPr>
        <w:tab/>
      </w:r>
      <w:r w:rsidR="000E1FA9" w:rsidRPr="000E1FA9">
        <w:rPr>
          <w:position w:val="-10"/>
        </w:rPr>
        <w:object w:dxaOrig="7339" w:dyaOrig="360" w14:anchorId="039806A1">
          <v:shape id="_x0000_i1391" type="#_x0000_t75" style="width:365pt;height:20.4pt" o:ole="">
            <v:imagedata r:id="rId751" o:title=""/>
          </v:shape>
          <o:OLEObject Type="Embed" ProgID="Equation.DSMT4" ShapeID="_x0000_i1391" DrawAspect="Content" ObjectID="_1820070588" r:id="rId752"/>
        </w:object>
      </w:r>
    </w:p>
    <w:p w14:paraId="224F5FA0" w14:textId="3731639B" w:rsidR="00BA409D" w:rsidRDefault="00BA409D" w:rsidP="00C62B2E">
      <w:pPr>
        <w:ind w:left="705" w:hanging="705"/>
      </w:pPr>
      <w:r w:rsidRPr="00BA409D">
        <w:rPr>
          <w:b/>
          <w:bCs/>
        </w:rPr>
        <w:t>c</w:t>
      </w:r>
      <w:r w:rsidRPr="00BA409D">
        <w:tab/>
      </w:r>
      <w:r w:rsidR="000E1FA9" w:rsidRPr="000E1FA9">
        <w:rPr>
          <w:position w:val="-10"/>
        </w:rPr>
        <w:object w:dxaOrig="980" w:dyaOrig="320" w14:anchorId="7951AA48">
          <v:shape id="_x0000_i1392" type="#_x0000_t75" style="width:51.6pt;height:15.4pt" o:ole="">
            <v:imagedata r:id="rId753" o:title=""/>
          </v:shape>
          <o:OLEObject Type="Embed" ProgID="Equation.DSMT4" ShapeID="_x0000_i1392" DrawAspect="Content" ObjectID="_1820070589" r:id="rId754"/>
        </w:object>
      </w:r>
      <w:r w:rsidRPr="00BA409D">
        <w:t xml:space="preserve"> geeft </w:t>
      </w:r>
      <w:r w:rsidR="000E1FA9" w:rsidRPr="000E1FA9">
        <w:rPr>
          <w:position w:val="-10"/>
        </w:rPr>
        <w:object w:dxaOrig="2079" w:dyaOrig="360" w14:anchorId="6FB4D88F">
          <v:shape id="_x0000_i1393" type="#_x0000_t75" style="width:102.8pt;height:20.4pt" o:ole="">
            <v:imagedata r:id="rId755" o:title=""/>
          </v:shape>
          <o:OLEObject Type="Embed" ProgID="Equation.DSMT4" ShapeID="_x0000_i1393" DrawAspect="Content" ObjectID="_1820070590" r:id="rId756"/>
        </w:object>
      </w:r>
    </w:p>
    <w:p w14:paraId="5D783A5C" w14:textId="7034E19A" w:rsidR="00BA409D" w:rsidRDefault="00BA409D" w:rsidP="00C62B2E">
      <w:pPr>
        <w:ind w:left="705" w:hanging="705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CF10F4C" wp14:editId="21AB8872">
                <wp:simplePos x="0" y="0"/>
                <wp:positionH relativeFrom="column">
                  <wp:posOffset>448310</wp:posOffset>
                </wp:positionH>
                <wp:positionV relativeFrom="paragraph">
                  <wp:posOffset>463550</wp:posOffset>
                </wp:positionV>
                <wp:extent cx="863600" cy="127000"/>
                <wp:effectExtent l="0" t="0" r="31750" b="25400"/>
                <wp:wrapNone/>
                <wp:docPr id="22" name="Rechte verbindingslijn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3600" cy="127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54233C00" id="Rechte verbindingslijn 22" o:spid="_x0000_s1026" style="position:absolute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3pt,36.5pt" to="103.3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" strokecolor="black [3213]" strokeweight="1pt">
                <v:stroke joinstyle="miter"/>
              </v:line>
            </w:pict>
          </mc:Fallback>
        </mc:AlternateContent>
      </w:r>
      <w:r>
        <w:rPr>
          <w:b/>
          <w:bCs/>
        </w:rPr>
        <w:tab/>
      </w:r>
      <w:r w:rsidR="000E1FA9" w:rsidRPr="000E1FA9">
        <w:rPr>
          <w:position w:val="-46"/>
        </w:rPr>
        <w:object w:dxaOrig="3660" w:dyaOrig="1040" w14:anchorId="361CC5AD">
          <v:shape id="_x0000_i1394" type="#_x0000_t75" style="width:185.2pt;height:51.6pt" o:ole="">
            <v:imagedata r:id="rId757" o:title=""/>
          </v:shape>
          <o:OLEObject Type="Embed" ProgID="Equation.DSMT4" ShapeID="_x0000_i1394" DrawAspect="Content" ObjectID="_1820070591" r:id="rId758"/>
        </w:object>
      </w:r>
    </w:p>
    <w:p w14:paraId="72E0FAC9" w14:textId="0ABF8A59" w:rsidR="00BA409D" w:rsidRPr="00455938" w:rsidRDefault="00BA409D" w:rsidP="00C62B2E">
      <w:pPr>
        <w:ind w:left="705" w:hanging="705"/>
      </w:pPr>
      <w:r>
        <w:rPr>
          <w:b/>
          <w:bCs/>
        </w:rPr>
        <w:t>d</w:t>
      </w:r>
      <w:r>
        <w:tab/>
      </w:r>
      <w:r w:rsidR="00455938">
        <w:t xml:space="preserve">dit geeft </w:t>
      </w:r>
      <w:r w:rsidR="000E1FA9" w:rsidRPr="000E1FA9">
        <w:rPr>
          <w:position w:val="-10"/>
        </w:rPr>
        <w:object w:dxaOrig="3320" w:dyaOrig="320" w14:anchorId="7F36D7F1">
          <v:shape id="_x0000_i1395" type="#_x0000_t75" style="width:164.4pt;height:15.4pt" o:ole="">
            <v:imagedata r:id="rId759" o:title=""/>
          </v:shape>
          <o:OLEObject Type="Embed" ProgID="Equation.DSMT4" ShapeID="_x0000_i1395" DrawAspect="Content" ObjectID="_1820070592" r:id="rId760"/>
        </w:object>
      </w:r>
    </w:p>
    <w:p w14:paraId="56DA146B" w14:textId="31A04642" w:rsidR="00455938" w:rsidRDefault="00455938" w:rsidP="00C62B2E">
      <w:pPr>
        <w:ind w:left="705" w:hanging="705"/>
      </w:pPr>
      <w:r w:rsidRPr="00455938">
        <w:tab/>
        <w:t>De buigpunten</w:t>
      </w:r>
      <w:r>
        <w:t xml:space="preserve"> zijn: (0,67; 1,86) en (2,48; 1,86)</w:t>
      </w:r>
    </w:p>
    <w:p w14:paraId="570D4214" w14:textId="77777777" w:rsidR="00455938" w:rsidRDefault="00455938" w:rsidP="00C62B2E">
      <w:pPr>
        <w:ind w:left="705" w:hanging="705"/>
      </w:pPr>
    </w:p>
    <w:p w14:paraId="2E675F3C" w14:textId="15537287" w:rsidR="00455938" w:rsidRDefault="00455938" w:rsidP="00C62B2E">
      <w:pPr>
        <w:ind w:left="705" w:hanging="705"/>
        <w:rPr>
          <w:b/>
          <w:bCs/>
        </w:rPr>
      </w:pPr>
      <w:r>
        <w:rPr>
          <w:b/>
          <w:bCs/>
        </w:rPr>
        <w:t>U</w:t>
      </w:r>
      <w:r w:rsidR="000D024A">
        <w:rPr>
          <w:b/>
          <w:bCs/>
        </w:rPr>
        <w:t>6</w:t>
      </w:r>
    </w:p>
    <w:p w14:paraId="7CC87E0D" w14:textId="5126F9C7" w:rsidR="00455938" w:rsidRDefault="00455938" w:rsidP="00C62B2E">
      <w:pPr>
        <w:ind w:left="705" w:hanging="705"/>
      </w:pPr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2160" w:dyaOrig="320" w14:anchorId="53448877">
          <v:shape id="_x0000_i1396" type="#_x0000_t75" style="width:108.2pt;height:15.4pt" o:ole="">
            <v:imagedata r:id="rId761" o:title=""/>
          </v:shape>
          <o:OLEObject Type="Embed" ProgID="Equation.DSMT4" ShapeID="_x0000_i1396" DrawAspect="Content" ObjectID="_1820070593" r:id="rId762"/>
        </w:object>
      </w:r>
      <w:r w:rsidR="00600D86">
        <w:tab/>
      </w:r>
      <w:r w:rsidR="00600D86">
        <w:tab/>
      </w:r>
      <w:r w:rsidR="00600D86">
        <w:tab/>
      </w:r>
      <w:r w:rsidR="00600D86">
        <w:tab/>
      </w:r>
      <w:r w:rsidR="00600D86">
        <w:tab/>
      </w:r>
      <w:r w:rsidR="000E1FA9" w:rsidRPr="000E1FA9">
        <w:rPr>
          <w:position w:val="-12"/>
        </w:rPr>
        <w:object w:dxaOrig="2780" w:dyaOrig="400" w14:anchorId="0FC47E91">
          <v:shape id="_x0000_i1397" type="#_x0000_t75" style="width:139pt;height:20.4pt" o:ole="">
            <v:imagedata r:id="rId763" o:title=""/>
          </v:shape>
          <o:OLEObject Type="Embed" ProgID="Equation.DSMT4" ShapeID="_x0000_i1397" DrawAspect="Content" ObjectID="_1820070594" r:id="rId764"/>
        </w:object>
      </w:r>
      <w:r w:rsidR="00600D86">
        <w:t xml:space="preserve"> </w:t>
      </w:r>
    </w:p>
    <w:p w14:paraId="6CA6616E" w14:textId="513A7933" w:rsidR="00455938" w:rsidRDefault="00455938" w:rsidP="00C62B2E">
      <w:pPr>
        <w:ind w:left="705" w:hanging="705"/>
      </w:pPr>
      <w:r w:rsidRPr="000D024A">
        <w:tab/>
      </w:r>
      <w:r w:rsidR="000E1FA9" w:rsidRPr="000E1FA9">
        <w:rPr>
          <w:position w:val="-58"/>
        </w:rPr>
        <w:object w:dxaOrig="5100" w:dyaOrig="1280" w14:anchorId="09226B16">
          <v:shape id="_x0000_i1398" type="#_x0000_t75" style="width:257.2pt;height:61.6pt" o:ole="">
            <v:imagedata r:id="rId765" o:title=""/>
          </v:shape>
          <o:OLEObject Type="Embed" ProgID="Equation.DSMT4" ShapeID="_x0000_i1398" DrawAspect="Content" ObjectID="_1820070595" r:id="rId766"/>
        </w:object>
      </w:r>
      <w:r w:rsidR="000D024A">
        <w:tab/>
      </w:r>
      <w:r w:rsidR="000E1FA9" w:rsidRPr="000E1FA9">
        <w:rPr>
          <w:position w:val="-60"/>
        </w:rPr>
        <w:object w:dxaOrig="2680" w:dyaOrig="1320" w14:anchorId="179E3365">
          <v:shape id="_x0000_i1399" type="#_x0000_t75" style="width:133.6pt;height:67pt" o:ole="">
            <v:imagedata r:id="rId767" o:title=""/>
          </v:shape>
          <o:OLEObject Type="Embed" ProgID="Equation.DSMT4" ShapeID="_x0000_i1399" DrawAspect="Content" ObjectID="_1820070596" r:id="rId768"/>
        </w:object>
      </w:r>
      <w:r w:rsidR="000D024A">
        <w:t xml:space="preserve"> </w:t>
      </w:r>
    </w:p>
    <w:p w14:paraId="77E86195" w14:textId="288EC829" w:rsidR="000D024A" w:rsidRDefault="000D024A" w:rsidP="000D024A">
      <w:r>
        <w:rPr>
          <w:b/>
          <w:bCs/>
        </w:rPr>
        <w:t>b</w:t>
      </w:r>
      <w:r>
        <w:tab/>
        <w:t xml:space="preserve">geen gemeenschappelijke punten als </w:t>
      </w:r>
      <w:r w:rsidR="000E1FA9" w:rsidRPr="000E1FA9">
        <w:rPr>
          <w:position w:val="-6"/>
        </w:rPr>
        <w:object w:dxaOrig="760" w:dyaOrig="340" w14:anchorId="682BFB19">
          <v:shape id="_x0000_i1400" type="#_x0000_t75" style="width:35.8pt;height:15.4pt" o:ole="">
            <v:imagedata r:id="rId769" o:title=""/>
          </v:shape>
          <o:OLEObject Type="Embed" ProgID="Equation.DSMT4" ShapeID="_x0000_i1400" DrawAspect="Content" ObjectID="_1820070597" r:id="rId770"/>
        </w:object>
      </w:r>
      <w:r>
        <w:t xml:space="preserve"> of </w:t>
      </w:r>
      <w:r w:rsidR="000E1FA9" w:rsidRPr="000E1FA9">
        <w:rPr>
          <w:position w:val="-6"/>
        </w:rPr>
        <w:object w:dxaOrig="900" w:dyaOrig="340" w14:anchorId="7D695CD6">
          <v:shape id="_x0000_i1401" type="#_x0000_t75" style="width:46.2pt;height:15.4pt" o:ole="">
            <v:imagedata r:id="rId771" o:title=""/>
          </v:shape>
          <o:OLEObject Type="Embed" ProgID="Equation.DSMT4" ShapeID="_x0000_i1401" DrawAspect="Content" ObjectID="_1820070598" r:id="rId772"/>
        </w:object>
      </w:r>
      <w:r>
        <w:t>.</w:t>
      </w:r>
    </w:p>
    <w:p w14:paraId="431307F5" w14:textId="77777777" w:rsidR="000D024A" w:rsidRDefault="000D024A" w:rsidP="000D024A"/>
    <w:p w14:paraId="4515F894" w14:textId="2E20731C" w:rsidR="000D024A" w:rsidRPr="00786C6D" w:rsidRDefault="000D024A" w:rsidP="000D024A">
      <w:pPr>
        <w:rPr>
          <w:b/>
          <w:bCs/>
          <w:lang w:val="en-US"/>
        </w:rPr>
      </w:pPr>
      <w:r w:rsidRPr="00786C6D">
        <w:rPr>
          <w:b/>
          <w:bCs/>
          <w:sz w:val="28"/>
          <w:szCs w:val="22"/>
          <w:lang w:val="en-US"/>
        </w:rPr>
        <w:t>Integreren</w:t>
      </w:r>
    </w:p>
    <w:p w14:paraId="6860D616" w14:textId="202B02AB" w:rsidR="007B0C5D" w:rsidRPr="00786C6D" w:rsidRDefault="007B0C5D" w:rsidP="007B0C5D">
      <w:pPr>
        <w:rPr>
          <w:lang w:val="en-US"/>
        </w:rPr>
      </w:pPr>
      <w:r w:rsidRPr="00786C6D">
        <w:rPr>
          <w:b/>
          <w:lang w:val="en-US"/>
        </w:rPr>
        <w:t>3</w:t>
      </w:r>
      <w:r w:rsidR="00766ABF" w:rsidRPr="00786C6D">
        <w:rPr>
          <w:b/>
          <w:lang w:val="en-US"/>
        </w:rPr>
        <w:t>5</w:t>
      </w:r>
    </w:p>
    <w:p w14:paraId="660201A7" w14:textId="21F2AEDD" w:rsidR="007B0C5D" w:rsidRPr="00786C6D" w:rsidRDefault="000D024A" w:rsidP="007B0C5D">
      <w:pPr>
        <w:rPr>
          <w:lang w:val="en-US"/>
        </w:rPr>
      </w:pPr>
      <w:r w:rsidRPr="00786C6D">
        <w:rPr>
          <w:b/>
          <w:bCs/>
          <w:lang w:val="en-US"/>
        </w:rPr>
        <w:t>a</w:t>
      </w:r>
      <w:r w:rsidR="007B0C5D" w:rsidRPr="00786C6D">
        <w:rPr>
          <w:lang w:val="en-US"/>
        </w:rPr>
        <w:tab/>
      </w:r>
      <w:r w:rsidR="000E1FA9" w:rsidRPr="000E1FA9">
        <w:rPr>
          <w:position w:val="-10"/>
        </w:rPr>
        <w:object w:dxaOrig="1480" w:dyaOrig="320" w14:anchorId="17F3D5EA">
          <v:shape id="_x0000_i1402" type="#_x0000_t75" style="width:1in;height:15.4pt" o:ole="">
            <v:imagedata r:id="rId773" o:title=""/>
          </v:shape>
          <o:OLEObject Type="Embed" ProgID="Equation.DSMT4" ShapeID="_x0000_i1402" DrawAspect="Content" ObjectID="_1820070599" r:id="rId774"/>
        </w:object>
      </w:r>
      <w:r w:rsidR="00766ABF" w:rsidRPr="00786C6D">
        <w:rPr>
          <w:lang w:val="en-US"/>
        </w:rPr>
        <w:tab/>
      </w:r>
      <w:r w:rsidR="00766ABF" w:rsidRPr="00786C6D">
        <w:rPr>
          <w:lang w:val="en-US"/>
        </w:rPr>
        <w:tab/>
      </w:r>
      <w:r w:rsidRPr="00786C6D">
        <w:rPr>
          <w:b/>
          <w:bCs/>
          <w:lang w:val="en-US"/>
        </w:rPr>
        <w:t>b</w:t>
      </w:r>
      <w:r w:rsidRPr="00786C6D">
        <w:rPr>
          <w:lang w:val="en-US"/>
        </w:rPr>
        <w:tab/>
      </w:r>
      <w:r w:rsidR="000E1FA9" w:rsidRPr="000E1FA9">
        <w:rPr>
          <w:position w:val="-10"/>
        </w:rPr>
        <w:object w:dxaOrig="1780" w:dyaOrig="320" w14:anchorId="2B5EC9C1">
          <v:shape id="_x0000_i1403" type="#_x0000_t75" style="width:87.4pt;height:15.4pt" o:ole="">
            <v:imagedata r:id="rId775" o:title=""/>
          </v:shape>
          <o:OLEObject Type="Embed" ProgID="Equation.DSMT4" ShapeID="_x0000_i1403" DrawAspect="Content" ObjectID="_1820070600" r:id="rId776"/>
        </w:object>
      </w:r>
    </w:p>
    <w:p w14:paraId="76064093" w14:textId="0F957E16" w:rsidR="007B0C5D" w:rsidRPr="00786C6D" w:rsidRDefault="00766ABF" w:rsidP="007B0C5D">
      <w:pPr>
        <w:rPr>
          <w:lang w:val="en-US"/>
        </w:rPr>
      </w:pPr>
      <w:r w:rsidRPr="00786C6D">
        <w:rPr>
          <w:b/>
          <w:bCs/>
          <w:lang w:val="en-US"/>
        </w:rPr>
        <w:t>c</w:t>
      </w:r>
      <w:r w:rsidR="007B0C5D" w:rsidRPr="00786C6D">
        <w:rPr>
          <w:lang w:val="en-US"/>
        </w:rPr>
        <w:tab/>
      </w:r>
      <w:r w:rsidR="000E1FA9" w:rsidRPr="000E1FA9">
        <w:rPr>
          <w:position w:val="-10"/>
        </w:rPr>
        <w:object w:dxaOrig="1640" w:dyaOrig="320" w14:anchorId="50C5E8C1">
          <v:shape id="_x0000_i1404" type="#_x0000_t75" style="width:82.4pt;height:15.4pt" o:ole="">
            <v:imagedata r:id="rId777" o:title=""/>
          </v:shape>
          <o:OLEObject Type="Embed" ProgID="Equation.DSMT4" ShapeID="_x0000_i1404" DrawAspect="Content" ObjectID="_1820070601" r:id="rId778"/>
        </w:object>
      </w:r>
      <w:r w:rsidRPr="00786C6D">
        <w:rPr>
          <w:lang w:val="en-US"/>
        </w:rPr>
        <w:tab/>
      </w:r>
      <w:r w:rsidRPr="00786C6D">
        <w:rPr>
          <w:lang w:val="en-US"/>
        </w:rPr>
        <w:tab/>
      </w:r>
      <w:r w:rsidRPr="00786C6D">
        <w:rPr>
          <w:b/>
          <w:bCs/>
          <w:lang w:val="en-US"/>
        </w:rPr>
        <w:t>d</w:t>
      </w:r>
      <w:r w:rsidRPr="00786C6D">
        <w:rPr>
          <w:lang w:val="en-US"/>
        </w:rPr>
        <w:tab/>
      </w:r>
      <w:r w:rsidR="000E1FA9" w:rsidRPr="000E1FA9">
        <w:rPr>
          <w:position w:val="-10"/>
        </w:rPr>
        <w:object w:dxaOrig="2000" w:dyaOrig="320" w14:anchorId="30C28836">
          <v:shape id="_x0000_i1405" type="#_x0000_t75" style="width:97.8pt;height:15.4pt" o:ole="">
            <v:imagedata r:id="rId779" o:title=""/>
          </v:shape>
          <o:OLEObject Type="Embed" ProgID="Equation.DSMT4" ShapeID="_x0000_i1405" DrawAspect="Content" ObjectID="_1820070602" r:id="rId780"/>
        </w:object>
      </w:r>
    </w:p>
    <w:p w14:paraId="68E85098" w14:textId="77777777" w:rsidR="007B0C5D" w:rsidRPr="00786C6D" w:rsidRDefault="007B0C5D" w:rsidP="007B0C5D">
      <w:pPr>
        <w:rPr>
          <w:lang w:val="en-US"/>
        </w:rPr>
      </w:pPr>
    </w:p>
    <w:p w14:paraId="3368C78A" w14:textId="3840CC12" w:rsidR="007B0C5D" w:rsidRDefault="007B0C5D" w:rsidP="007B0C5D">
      <w:r>
        <w:rPr>
          <w:b/>
        </w:rPr>
        <w:t>3</w:t>
      </w:r>
      <w:r w:rsidR="00766ABF">
        <w:rPr>
          <w:b/>
        </w:rPr>
        <w:t>6</w:t>
      </w:r>
    </w:p>
    <w:p w14:paraId="55BBB753" w14:textId="1E3D83DD" w:rsidR="007B0C5D" w:rsidRDefault="00766ABF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2"/>
        </w:rPr>
        <w:object w:dxaOrig="2760" w:dyaOrig="360" w14:anchorId="61814FF7">
          <v:shape id="_x0000_i1406" type="#_x0000_t75" style="width:139pt;height:20.4pt" o:ole="">
            <v:imagedata r:id="rId781" o:title=""/>
          </v:shape>
          <o:OLEObject Type="Embed" ProgID="Equation.DSMT4" ShapeID="_x0000_i1406" DrawAspect="Content" ObjectID="_1820070603" r:id="rId782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2299" w:dyaOrig="360" w14:anchorId="43FEA7FA">
          <v:shape id="_x0000_i1407" type="#_x0000_t75" style="width:113.2pt;height:20.4pt" o:ole="">
            <v:imagedata r:id="rId783" o:title=""/>
          </v:shape>
          <o:OLEObject Type="Embed" ProgID="Equation.DSMT4" ShapeID="_x0000_i1407" DrawAspect="Content" ObjectID="_1820070604" r:id="rId784"/>
        </w:object>
      </w:r>
    </w:p>
    <w:p w14:paraId="1D74BBDA" w14:textId="50C247BB" w:rsidR="007B0C5D" w:rsidRDefault="00766ABF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3060" w:dyaOrig="360" w14:anchorId="72E6EECD">
          <v:shape id="_x0000_i1408" type="#_x0000_t75" style="width:154.4pt;height:20.4pt" o:ole="">
            <v:imagedata r:id="rId785" o:title=""/>
          </v:shape>
          <o:OLEObject Type="Embed" ProgID="Equation.DSMT4" ShapeID="_x0000_i1408" DrawAspect="Content" ObjectID="_1820070605" r:id="rId786"/>
        </w:object>
      </w:r>
      <w:r w:rsidR="007B0C5D">
        <w:tab/>
      </w:r>
      <w:r w:rsidR="007B0C5D">
        <w:tab/>
      </w:r>
      <w:r>
        <w:rPr>
          <w:b/>
          <w:bCs/>
        </w:rPr>
        <w:t>d</w:t>
      </w:r>
      <w:r w:rsidR="007B0C5D">
        <w:tab/>
      </w:r>
      <w:r w:rsidR="000E1FA9" w:rsidRPr="000E1FA9">
        <w:rPr>
          <w:position w:val="-12"/>
        </w:rPr>
        <w:object w:dxaOrig="2900" w:dyaOrig="360" w14:anchorId="7F26BF29">
          <v:shape id="_x0000_i1409" type="#_x0000_t75" style="width:2in;height:20.4pt" o:ole="">
            <v:imagedata r:id="rId787" o:title=""/>
          </v:shape>
          <o:OLEObject Type="Embed" ProgID="Equation.DSMT4" ShapeID="_x0000_i1409" DrawAspect="Content" ObjectID="_1820070606" r:id="rId788"/>
        </w:object>
      </w:r>
    </w:p>
    <w:p w14:paraId="225765BA" w14:textId="77777777" w:rsidR="007B0C5D" w:rsidRDefault="007B0C5D" w:rsidP="007B0C5D"/>
    <w:p w14:paraId="0DE647A5" w14:textId="2B9A35FC" w:rsidR="007B0C5D" w:rsidRPr="00BB6E89" w:rsidRDefault="007B0C5D" w:rsidP="007B0C5D">
      <w:r>
        <w:rPr>
          <w:b/>
        </w:rPr>
        <w:t>3</w:t>
      </w:r>
      <w:r w:rsidR="00766ABF">
        <w:rPr>
          <w:b/>
        </w:rPr>
        <w:t>7</w:t>
      </w:r>
    </w:p>
    <w:p w14:paraId="56574BD3" w14:textId="0B9D43DA" w:rsidR="007B0C5D" w:rsidRPr="00BB6E89" w:rsidRDefault="00766ABF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32"/>
        </w:rPr>
        <w:object w:dxaOrig="3700" w:dyaOrig="760" w14:anchorId="0E80F278">
          <v:shape id="_x0000_i1410" type="#_x0000_t75" style="width:185.2pt;height:35.8pt" o:ole="">
            <v:imagedata r:id="rId789" o:title=""/>
          </v:shape>
          <o:OLEObject Type="Embed" ProgID="Equation.DSMT4" ShapeID="_x0000_i1410" DrawAspect="Content" ObjectID="_1820070607" r:id="rId790"/>
        </w:object>
      </w:r>
      <w:r w:rsidR="007B0C5D" w:rsidRPr="00BB6E89">
        <w:tab/>
      </w:r>
      <w:r w:rsidR="000E1FA9" w:rsidRPr="000E1FA9">
        <w:rPr>
          <w:position w:val="-32"/>
        </w:rPr>
        <w:object w:dxaOrig="4000" w:dyaOrig="760" w14:anchorId="752875FC">
          <v:shape id="_x0000_i1411" type="#_x0000_t75" style="width:200.6pt;height:35.8pt" o:ole="">
            <v:imagedata r:id="rId791" o:title=""/>
          </v:shape>
          <o:OLEObject Type="Embed" ProgID="Equation.DSMT4" ShapeID="_x0000_i1411" DrawAspect="Content" ObjectID="_1820070608" r:id="rId792"/>
        </w:object>
      </w:r>
      <w:r w:rsidR="007B0C5D" w:rsidRPr="00BB6E89">
        <w:tab/>
      </w:r>
      <w:r w:rsidR="007B0C5D" w:rsidRPr="00BB6E89">
        <w:tab/>
      </w:r>
      <w:r w:rsidR="000E1FA9" w:rsidRPr="000E1FA9">
        <w:rPr>
          <w:position w:val="-32"/>
        </w:rPr>
        <w:object w:dxaOrig="4000" w:dyaOrig="760" w14:anchorId="58943639">
          <v:shape id="_x0000_i1412" type="#_x0000_t75" style="width:200.6pt;height:35.8pt" o:ole="">
            <v:imagedata r:id="rId793" o:title=""/>
          </v:shape>
          <o:OLEObject Type="Embed" ProgID="Equation.DSMT4" ShapeID="_x0000_i1412" DrawAspect="Content" ObjectID="_1820070609" r:id="rId794"/>
        </w:object>
      </w:r>
    </w:p>
    <w:p w14:paraId="6E04B10C" w14:textId="1F578295" w:rsidR="007B0C5D" w:rsidRDefault="00766ABF" w:rsidP="007B0C5D">
      <w:r>
        <w:rPr>
          <w:b/>
          <w:bCs/>
        </w:rPr>
        <w:t>b</w:t>
      </w:r>
      <w:r w:rsidR="007B0C5D" w:rsidRPr="00BB6E89">
        <w:tab/>
        <w:t xml:space="preserve">Elk deel ingesloten door de grafiek van </w:t>
      </w:r>
      <w:r w:rsidR="007B0C5D" w:rsidRPr="00077F0F">
        <w:rPr>
          <w:i/>
        </w:rPr>
        <w:t>f</w:t>
      </w:r>
      <w:r w:rsidR="007B0C5D" w:rsidRPr="00BB6E89">
        <w:t xml:space="preserve"> en de </w:t>
      </w:r>
      <w:r w:rsidR="007B0C5D" w:rsidRPr="00077F0F">
        <w:rPr>
          <w:i/>
        </w:rPr>
        <w:t>x</w:t>
      </w:r>
      <w:r w:rsidR="007B0C5D" w:rsidRPr="00BB6E89">
        <w:t>-as heeft een oppervlakte van 2.</w:t>
      </w:r>
    </w:p>
    <w:p w14:paraId="4508F991" w14:textId="711522AD" w:rsidR="007B0C5D" w:rsidRDefault="00766ABF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1060" w:dyaOrig="360" w14:anchorId="15A93E94">
          <v:shape id="_x0000_i1413" type="#_x0000_t75" style="width:51.6pt;height:20.4pt" o:ole="">
            <v:imagedata r:id="rId795" o:title=""/>
          </v:shape>
          <o:OLEObject Type="Embed" ProgID="Equation.DSMT4" ShapeID="_x0000_i1413" DrawAspect="Content" ObjectID="_1820070610" r:id="rId796"/>
        </w:object>
      </w:r>
    </w:p>
    <w:p w14:paraId="045B1236" w14:textId="57F7C976" w:rsidR="007B0C5D" w:rsidRDefault="007B0C5D" w:rsidP="007B0C5D">
      <w:r>
        <w:lastRenderedPageBreak/>
        <w:tab/>
      </w:r>
      <w:r w:rsidR="000E1FA9" w:rsidRPr="000E1FA9">
        <w:rPr>
          <w:position w:val="-52"/>
        </w:rPr>
        <w:object w:dxaOrig="8620" w:dyaOrig="1160" w14:anchorId="72C4DDE5">
          <v:shape id="_x0000_i1414" type="#_x0000_t75" style="width:6in;height:56.6pt" o:ole="">
            <v:imagedata r:id="rId797" o:title=""/>
          </v:shape>
          <o:OLEObject Type="Embed" ProgID="Equation.DSMT4" ShapeID="_x0000_i1414" DrawAspect="Content" ObjectID="_1820070611" r:id="rId798"/>
        </w:object>
      </w:r>
    </w:p>
    <w:p w14:paraId="279DB5D5" w14:textId="77777777" w:rsidR="00766ABF" w:rsidRDefault="00766ABF" w:rsidP="007B0C5D"/>
    <w:p w14:paraId="34D64FA0" w14:textId="0D143DE3" w:rsidR="007B0C5D" w:rsidRPr="00211184" w:rsidRDefault="007B0C5D" w:rsidP="007B0C5D">
      <w:pPr>
        <w:rPr>
          <w:b/>
        </w:rPr>
      </w:pPr>
      <w:r>
        <w:rPr>
          <w:b/>
        </w:rPr>
        <w:t>3</w:t>
      </w:r>
      <w:r w:rsidR="00766ABF">
        <w:rPr>
          <w:b/>
        </w:rPr>
        <w:t>8</w:t>
      </w:r>
    </w:p>
    <w:p w14:paraId="1CB974D5" w14:textId="3C24D752" w:rsidR="007B0C5D" w:rsidRPr="00BB6E89" w:rsidRDefault="00766ABF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2"/>
        </w:rPr>
        <w:object w:dxaOrig="1920" w:dyaOrig="360" w14:anchorId="591C30EA">
          <v:shape id="_x0000_i1415" type="#_x0000_t75" style="width:97.8pt;height:20.4pt" o:ole="">
            <v:imagedata r:id="rId799" o:title=""/>
          </v:shape>
          <o:OLEObject Type="Embed" ProgID="Equation.DSMT4" ShapeID="_x0000_i1415" DrawAspect="Content" ObjectID="_1820070612" r:id="rId800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c</w:t>
      </w:r>
      <w:r w:rsidR="007B0C5D" w:rsidRPr="00BB6E89">
        <w:tab/>
      </w:r>
      <w:r w:rsidR="000E1FA9" w:rsidRPr="000E1FA9">
        <w:rPr>
          <w:position w:val="-12"/>
        </w:rPr>
        <w:object w:dxaOrig="2100" w:dyaOrig="360" w14:anchorId="7FBD96F6">
          <v:shape id="_x0000_i1416" type="#_x0000_t75" style="width:102.8pt;height:20.4pt" o:ole="">
            <v:imagedata r:id="rId801" o:title=""/>
          </v:shape>
          <o:OLEObject Type="Embed" ProgID="Equation.DSMT4" ShapeID="_x0000_i1416" DrawAspect="Content" ObjectID="_1820070613" r:id="rId802"/>
        </w:object>
      </w:r>
    </w:p>
    <w:p w14:paraId="11C3E2B4" w14:textId="5A870476" w:rsidR="00766ABF" w:rsidRDefault="00766ABF" w:rsidP="007B0C5D">
      <w:r>
        <w:rPr>
          <w:b/>
          <w:bCs/>
        </w:rPr>
        <w:t>b</w:t>
      </w:r>
      <w:r w:rsidR="007B0C5D" w:rsidRPr="00BB6E89">
        <w:tab/>
      </w:r>
      <w:r w:rsidR="000E1FA9" w:rsidRPr="000E1FA9">
        <w:rPr>
          <w:position w:val="-12"/>
        </w:rPr>
        <w:object w:dxaOrig="2680" w:dyaOrig="360" w14:anchorId="5315C0A3">
          <v:shape id="_x0000_i1417" type="#_x0000_t75" style="width:133.6pt;height:20.4pt" o:ole="">
            <v:imagedata r:id="rId803" o:title=""/>
          </v:shape>
          <o:OLEObject Type="Embed" ProgID="Equation.DSMT4" ShapeID="_x0000_i1417" DrawAspect="Content" ObjectID="_1820070614" r:id="rId804"/>
        </w:object>
      </w:r>
      <w:r w:rsidR="007B0C5D">
        <w:tab/>
      </w:r>
      <w:r w:rsidR="007B0C5D">
        <w:tab/>
      </w:r>
      <w:r>
        <w:rPr>
          <w:b/>
          <w:bCs/>
        </w:rPr>
        <w:t>d</w:t>
      </w:r>
      <w:r w:rsidR="007B0C5D" w:rsidRPr="00BB6E89">
        <w:tab/>
      </w:r>
      <w:r w:rsidR="000E1FA9" w:rsidRPr="000E1FA9">
        <w:rPr>
          <w:position w:val="-12"/>
        </w:rPr>
        <w:object w:dxaOrig="3120" w:dyaOrig="360" w14:anchorId="3EC9748B">
          <v:shape id="_x0000_i1418" type="#_x0000_t75" style="width:154.4pt;height:20.4pt" o:ole="">
            <v:imagedata r:id="rId805" o:title=""/>
          </v:shape>
          <o:OLEObject Type="Embed" ProgID="Equation.DSMT4" ShapeID="_x0000_i1418" DrawAspect="Content" ObjectID="_1820070615" r:id="rId806"/>
        </w:object>
      </w:r>
    </w:p>
    <w:p w14:paraId="6F74FEC4" w14:textId="77777777" w:rsidR="00766ABF" w:rsidRDefault="00766ABF" w:rsidP="007B0C5D">
      <w:pPr>
        <w:rPr>
          <w:b/>
        </w:rPr>
      </w:pPr>
      <w:r>
        <w:rPr>
          <w:b/>
        </w:rPr>
        <w:t>39</w:t>
      </w:r>
    </w:p>
    <w:p w14:paraId="0AAF055C" w14:textId="0A09B2B0" w:rsidR="007B0C5D" w:rsidRPr="00E26DE4" w:rsidRDefault="00766ABF" w:rsidP="007B0C5D">
      <w:r w:rsidRPr="00766ABF">
        <w:rPr>
          <w:b/>
        </w:rPr>
        <w:t>a</w:t>
      </w:r>
      <w:r w:rsidR="007B0C5D">
        <w:tab/>
      </w:r>
      <w:r w:rsidR="000E1FA9" w:rsidRPr="000E1FA9">
        <w:rPr>
          <w:position w:val="-10"/>
        </w:rPr>
        <w:object w:dxaOrig="1380" w:dyaOrig="320" w14:anchorId="04474DA6">
          <v:shape id="_x0000_i1419" type="#_x0000_t75" style="width:67pt;height:15.4pt" o:ole="">
            <v:imagedata r:id="rId807" o:title=""/>
          </v:shape>
          <o:OLEObject Type="Embed" ProgID="Equation.DSMT4" ShapeID="_x0000_i1419" DrawAspect="Content" ObjectID="_1820070616" r:id="rId808"/>
        </w:object>
      </w:r>
      <w:r w:rsidR="007B0C5D">
        <w:tab/>
      </w:r>
      <w:r w:rsidR="007B0C5D">
        <w:tab/>
      </w:r>
      <w:r w:rsidR="000E1FA9" w:rsidRPr="000E1FA9">
        <w:rPr>
          <w:position w:val="-10"/>
        </w:rPr>
        <w:object w:dxaOrig="940" w:dyaOrig="360" w14:anchorId="218641D4">
          <v:shape id="_x0000_i1420" type="#_x0000_t75" style="width:46.2pt;height:20.4pt" o:ole="">
            <v:imagedata r:id="rId809" o:title=""/>
          </v:shape>
          <o:OLEObject Type="Embed" ProgID="Equation.DSMT4" ShapeID="_x0000_i1420" DrawAspect="Content" ObjectID="_1820070617" r:id="rId810"/>
        </w:object>
      </w:r>
      <w:r w:rsidR="007B0C5D">
        <w:tab/>
      </w:r>
      <w:r w:rsidR="000E1FA9" w:rsidRPr="000E1FA9">
        <w:rPr>
          <w:position w:val="-10"/>
        </w:rPr>
        <w:object w:dxaOrig="3720" w:dyaOrig="320" w14:anchorId="3A42163D">
          <v:shape id="_x0000_i1421" type="#_x0000_t75" style="width:185.2pt;height:15.4pt" o:ole="">
            <v:imagedata r:id="rId811" o:title=""/>
          </v:shape>
          <o:OLEObject Type="Embed" ProgID="Equation.DSMT4" ShapeID="_x0000_i1421" DrawAspect="Content" ObjectID="_1820070618" r:id="rId812"/>
        </w:object>
      </w:r>
    </w:p>
    <w:p w14:paraId="776D480D" w14:textId="0C271F07" w:rsidR="007B0C5D" w:rsidRDefault="007B0C5D" w:rsidP="007B0C5D">
      <w:r>
        <w:tab/>
      </w:r>
      <w:r w:rsidR="000E1FA9" w:rsidRPr="000E1FA9">
        <w:rPr>
          <w:position w:val="-10"/>
        </w:rPr>
        <w:object w:dxaOrig="1440" w:dyaOrig="320" w14:anchorId="4F507CC2">
          <v:shape id="_x0000_i1422" type="#_x0000_t75" style="width:1in;height:15.4pt" o:ole="">
            <v:imagedata r:id="rId813" o:title=""/>
          </v:shape>
          <o:OLEObject Type="Embed" ProgID="Equation.DSMT4" ShapeID="_x0000_i1422" DrawAspect="Content" ObjectID="_1820070619" r:id="rId814"/>
        </w:object>
      </w:r>
      <w:r>
        <w:tab/>
      </w:r>
      <w:r w:rsidR="000E1FA9" w:rsidRPr="000E1FA9">
        <w:rPr>
          <w:position w:val="-10"/>
        </w:rPr>
        <w:object w:dxaOrig="1140" w:dyaOrig="360" w14:anchorId="5155E0B8">
          <v:shape id="_x0000_i1423" type="#_x0000_t75" style="width:56.6pt;height:20.4pt" o:ole="">
            <v:imagedata r:id="rId815" o:title=""/>
          </v:shape>
          <o:OLEObject Type="Embed" ProgID="Equation.DSMT4" ShapeID="_x0000_i1423" DrawAspect="Content" ObjectID="_1820070620" r:id="rId816"/>
        </w:object>
      </w:r>
      <w:r>
        <w:tab/>
      </w:r>
      <w:r w:rsidR="000E1FA9" w:rsidRPr="000E1FA9">
        <w:rPr>
          <w:position w:val="-10"/>
        </w:rPr>
        <w:object w:dxaOrig="4000" w:dyaOrig="320" w14:anchorId="0E913319">
          <v:shape id="_x0000_i1424" type="#_x0000_t75" style="width:200.6pt;height:15.4pt" o:ole="">
            <v:imagedata r:id="rId817" o:title=""/>
          </v:shape>
          <o:OLEObject Type="Embed" ProgID="Equation.DSMT4" ShapeID="_x0000_i1424" DrawAspect="Content" ObjectID="_1820070621" r:id="rId818"/>
        </w:object>
      </w:r>
    </w:p>
    <w:p w14:paraId="236151B2" w14:textId="42D2909F" w:rsidR="00766ABF" w:rsidRPr="00766ABF" w:rsidRDefault="00766ABF" w:rsidP="007B0C5D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3879" w:dyaOrig="360" w14:anchorId="075E59DA">
          <v:shape id="_x0000_i1425" type="#_x0000_t75" style="width:195.6pt;height:20.4pt" o:ole="">
            <v:imagedata r:id="rId819" o:title=""/>
          </v:shape>
          <o:OLEObject Type="Embed" ProgID="Equation.DSMT4" ShapeID="_x0000_i1425" DrawAspect="Content" ObjectID="_1820070622" r:id="rId820"/>
        </w:object>
      </w:r>
    </w:p>
    <w:p w14:paraId="36720C51" w14:textId="77777777" w:rsidR="007B0C5D" w:rsidRDefault="007B0C5D" w:rsidP="007B0C5D"/>
    <w:p w14:paraId="504F40FD" w14:textId="2D0B7DA1" w:rsidR="007B0C5D" w:rsidRPr="00E26DE4" w:rsidRDefault="007B0C5D" w:rsidP="007B0C5D">
      <w:pPr>
        <w:rPr>
          <w:b/>
        </w:rPr>
      </w:pPr>
      <w:r>
        <w:rPr>
          <w:b/>
        </w:rPr>
        <w:t>4</w:t>
      </w:r>
      <w:r w:rsidR="00766ABF">
        <w:rPr>
          <w:b/>
        </w:rPr>
        <w:t>0</w:t>
      </w:r>
    </w:p>
    <w:p w14:paraId="0B7D0148" w14:textId="22E9D680" w:rsidR="007B0C5D" w:rsidRDefault="00766ABF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0"/>
        </w:rPr>
        <w:object w:dxaOrig="1579" w:dyaOrig="320" w14:anchorId="350946B3">
          <v:shape id="_x0000_i1426" type="#_x0000_t75" style="width:77pt;height:15.4pt" o:ole="">
            <v:imagedata r:id="rId821" o:title=""/>
          </v:shape>
          <o:OLEObject Type="Embed" ProgID="Equation.DSMT4" ShapeID="_x0000_i1426" DrawAspect="Content" ObjectID="_1820070623" r:id="rId822"/>
        </w:object>
      </w:r>
    </w:p>
    <w:p w14:paraId="55A6D2B0" w14:textId="5E83D6A0" w:rsidR="007B0C5D" w:rsidRDefault="007B0C5D" w:rsidP="007B0C5D">
      <w:r>
        <w:tab/>
      </w:r>
      <w:r w:rsidR="000E1FA9" w:rsidRPr="000E1FA9">
        <w:rPr>
          <w:position w:val="-78"/>
        </w:rPr>
        <w:object w:dxaOrig="4740" w:dyaOrig="1640" w14:anchorId="2A27A948">
          <v:shape id="_x0000_i1427" type="#_x0000_t75" style="width:236.4pt;height:82.4pt" o:ole="">
            <v:imagedata r:id="rId823" o:title=""/>
          </v:shape>
          <o:OLEObject Type="Embed" ProgID="Equation.DSMT4" ShapeID="_x0000_i1427" DrawAspect="Content" ObjectID="_1820070624" r:id="rId824"/>
        </w:object>
      </w:r>
    </w:p>
    <w:p w14:paraId="7BED983B" w14:textId="0155973A" w:rsidR="007B0C5D" w:rsidRDefault="00766ABF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36"/>
        </w:rPr>
        <w:object w:dxaOrig="7260" w:dyaOrig="840" w14:anchorId="2EA41D77">
          <v:shape id="_x0000_i1428" type="#_x0000_t75" style="width:365pt;height:41.2pt" o:ole="">
            <v:imagedata r:id="rId825" o:title=""/>
          </v:shape>
          <o:OLEObject Type="Embed" ProgID="Equation.DSMT4" ShapeID="_x0000_i1428" DrawAspect="Content" ObjectID="_1820070625" r:id="rId826"/>
        </w:object>
      </w:r>
    </w:p>
    <w:p w14:paraId="64F5F7A8" w14:textId="77777777" w:rsidR="007B0C5D" w:rsidRDefault="007B0C5D" w:rsidP="007B0C5D"/>
    <w:p w14:paraId="7EF6432F" w14:textId="656EAB1D" w:rsidR="00672D2E" w:rsidRDefault="00672D2E" w:rsidP="007B0C5D">
      <w:pPr>
        <w:rPr>
          <w:b/>
          <w:bCs/>
        </w:rPr>
      </w:pPr>
      <w:r>
        <w:rPr>
          <w:b/>
          <w:bCs/>
        </w:rPr>
        <w:t>41</w:t>
      </w:r>
    </w:p>
    <w:p w14:paraId="6D92E2E5" w14:textId="5736EFED" w:rsidR="00672D2E" w:rsidRDefault="00672D2E" w:rsidP="007B0C5D">
      <w:r>
        <w:rPr>
          <w:b/>
          <w:bCs/>
        </w:rPr>
        <w:t>a</w:t>
      </w:r>
      <w:r>
        <w:tab/>
        <w:t xml:space="preserve">voor een exponentiële functie geldt dat </w:t>
      </w:r>
      <w:r w:rsidR="000E1FA9" w:rsidRPr="000E1FA9">
        <w:rPr>
          <w:position w:val="-10"/>
        </w:rPr>
        <w:object w:dxaOrig="720" w:dyaOrig="360" w14:anchorId="534EA59F">
          <v:shape id="_x0000_i1429" type="#_x0000_t75" style="width:36.2pt;height:20.4pt" o:ole="">
            <v:imagedata r:id="rId827" o:title=""/>
          </v:shape>
          <o:OLEObject Type="Embed" ProgID="Equation.DSMT4" ShapeID="_x0000_i1429" DrawAspect="Content" ObjectID="_1820070626" r:id="rId828"/>
        </w:object>
      </w:r>
      <w:r>
        <w:t xml:space="preserve"> voor alle waarden van </w:t>
      </w:r>
      <w:r w:rsidRPr="00672D2E">
        <w:rPr>
          <w:i/>
          <w:iCs/>
        </w:rPr>
        <w:t>x</w:t>
      </w:r>
      <w:r>
        <w:t>.</w:t>
      </w:r>
    </w:p>
    <w:p w14:paraId="5B70090B" w14:textId="46FEBAE0" w:rsidR="0096256F" w:rsidRDefault="0096256F" w:rsidP="007B0C5D">
      <w:r>
        <w:rPr>
          <w:b/>
          <w:bCs/>
        </w:rPr>
        <w:t>b</w:t>
      </w:r>
      <w:r>
        <w:tab/>
      </w:r>
      <w:r w:rsidR="000E1FA9" w:rsidRPr="000E1FA9">
        <w:rPr>
          <w:position w:val="-32"/>
        </w:rPr>
        <w:object w:dxaOrig="2040" w:dyaOrig="760" w14:anchorId="66FD46B8">
          <v:shape id="_x0000_i1430" type="#_x0000_t75" style="width:102.8pt;height:35.8pt" o:ole="">
            <v:imagedata r:id="rId829" o:title=""/>
          </v:shape>
          <o:OLEObject Type="Embed" ProgID="Equation.DSMT4" ShapeID="_x0000_i1430" DrawAspect="Content" ObjectID="_1820070627" r:id="rId830"/>
        </w:object>
      </w:r>
    </w:p>
    <w:p w14:paraId="7DA27215" w14:textId="77777777" w:rsidR="0096256F" w:rsidRDefault="0096256F" w:rsidP="007B0C5D"/>
    <w:p w14:paraId="756339F4" w14:textId="77898E91" w:rsidR="0096256F" w:rsidRDefault="0096256F" w:rsidP="007B0C5D">
      <w:pPr>
        <w:rPr>
          <w:b/>
          <w:bCs/>
        </w:rPr>
      </w:pPr>
      <w:r>
        <w:rPr>
          <w:b/>
          <w:bCs/>
        </w:rPr>
        <w:t>O42</w:t>
      </w:r>
    </w:p>
    <w:p w14:paraId="7A4B1FBC" w14:textId="7969D6C4" w:rsidR="0096256F" w:rsidRDefault="0096256F" w:rsidP="0096256F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5100" w:dyaOrig="360" w14:anchorId="16E1B224">
          <v:shape id="_x0000_i1431" type="#_x0000_t75" style="width:257.2pt;height:20.4pt" o:ole="">
            <v:imagedata r:id="rId831" o:title=""/>
          </v:shape>
          <o:OLEObject Type="Embed" ProgID="Equation.DSMT4" ShapeID="_x0000_i1431" DrawAspect="Content" ObjectID="_1820070628" r:id="rId832"/>
        </w:object>
      </w:r>
    </w:p>
    <w:p w14:paraId="5BB8D4CC" w14:textId="4CEFE5C1" w:rsidR="0096256F" w:rsidRDefault="0096256F" w:rsidP="0096256F">
      <w:r>
        <w:rPr>
          <w:b/>
          <w:bCs/>
        </w:rPr>
        <w:t>b</w:t>
      </w:r>
      <w:r>
        <w:tab/>
      </w:r>
      <w:r w:rsidR="000E1FA9" w:rsidRPr="000E1FA9">
        <w:rPr>
          <w:position w:val="-6"/>
        </w:rPr>
        <w:object w:dxaOrig="859" w:dyaOrig="279" w14:anchorId="0723D419">
          <v:shape id="_x0000_i1432" type="#_x0000_t75" style="width:41.2pt;height:15.4pt" o:ole="">
            <v:imagedata r:id="rId833" o:title=""/>
          </v:shape>
          <o:OLEObject Type="Embed" ProgID="Equation.DSMT4" ShapeID="_x0000_i1432" DrawAspect="Content" ObjectID="_1820070629" r:id="rId834"/>
        </w:object>
      </w:r>
      <w:r>
        <w:t xml:space="preserve"> geeft </w:t>
      </w:r>
      <w:r w:rsidR="000E1FA9" w:rsidRPr="000E1FA9">
        <w:rPr>
          <w:position w:val="-6"/>
        </w:rPr>
        <w:object w:dxaOrig="700" w:dyaOrig="279" w14:anchorId="6C759090">
          <v:shape id="_x0000_i1433" type="#_x0000_t75" style="width:36.2pt;height:15.4pt" o:ole="">
            <v:imagedata r:id="rId835" o:title=""/>
          </v:shape>
          <o:OLEObject Type="Embed" ProgID="Equation.DSMT4" ShapeID="_x0000_i1433" DrawAspect="Content" ObjectID="_1820070630" r:id="rId836"/>
        </w:object>
      </w:r>
    </w:p>
    <w:p w14:paraId="4510189F" w14:textId="592D7DF4" w:rsidR="0096256F" w:rsidRDefault="0096256F" w:rsidP="0096256F"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5580" w:dyaOrig="360" w14:anchorId="4A4226D8">
          <v:shape id="_x0000_i1434" type="#_x0000_t75" style="width:277.6pt;height:20.4pt" o:ole="">
            <v:imagedata r:id="rId837" o:title=""/>
          </v:shape>
          <o:OLEObject Type="Embed" ProgID="Equation.DSMT4" ShapeID="_x0000_i1434" DrawAspect="Content" ObjectID="_1820070631" r:id="rId838"/>
        </w:object>
      </w:r>
      <w:r>
        <w:t xml:space="preserve"> geeft </w:t>
      </w:r>
      <w:r w:rsidR="000E1FA9" w:rsidRPr="000E1FA9">
        <w:rPr>
          <w:position w:val="-12"/>
        </w:rPr>
        <w:object w:dxaOrig="580" w:dyaOrig="360" w14:anchorId="750B16D2">
          <v:shape id="_x0000_i1435" type="#_x0000_t75" style="width:30.8pt;height:20.4pt" o:ole="">
            <v:imagedata r:id="rId839" o:title=""/>
          </v:shape>
          <o:OLEObject Type="Embed" ProgID="Equation.DSMT4" ShapeID="_x0000_i1435" DrawAspect="Content" ObjectID="_1820070632" r:id="rId840"/>
        </w:object>
      </w:r>
    </w:p>
    <w:p w14:paraId="371200CF" w14:textId="66A5CC4C" w:rsidR="0096256F" w:rsidRPr="0096256F" w:rsidRDefault="0096256F" w:rsidP="0096256F">
      <w:r>
        <w:rPr>
          <w:b/>
          <w:bCs/>
        </w:rPr>
        <w:t>d</w:t>
      </w:r>
      <w:r>
        <w:tab/>
      </w:r>
      <w:r w:rsidR="000E1FA9" w:rsidRPr="000E1FA9">
        <w:rPr>
          <w:position w:val="-30"/>
        </w:rPr>
        <w:object w:dxaOrig="5580" w:dyaOrig="700" w14:anchorId="605FD98A">
          <v:shape id="_x0000_i1436" type="#_x0000_t75" style="width:277.6pt;height:36.2pt" o:ole="">
            <v:imagedata r:id="rId841" o:title=""/>
          </v:shape>
          <o:OLEObject Type="Embed" ProgID="Equation.DSMT4" ShapeID="_x0000_i1436" DrawAspect="Content" ObjectID="_1820070633" r:id="rId842"/>
        </w:object>
      </w:r>
      <w:r>
        <w:t xml:space="preserve"> </w:t>
      </w:r>
      <w:r w:rsidR="00C561B6">
        <w:t xml:space="preserve">geeft </w:t>
      </w:r>
      <w:r w:rsidR="000E1FA9" w:rsidRPr="000E1FA9">
        <w:rPr>
          <w:position w:val="-12"/>
        </w:rPr>
        <w:object w:dxaOrig="740" w:dyaOrig="360" w14:anchorId="56FB9442">
          <v:shape id="_x0000_i1437" type="#_x0000_t75" style="width:36.2pt;height:20.4pt" o:ole="">
            <v:imagedata r:id="rId843" o:title=""/>
          </v:shape>
          <o:OLEObject Type="Embed" ProgID="Equation.DSMT4" ShapeID="_x0000_i1437" DrawAspect="Content" ObjectID="_1820070634" r:id="rId844"/>
        </w:object>
      </w:r>
    </w:p>
    <w:p w14:paraId="6B8861BD" w14:textId="77777777" w:rsidR="0096256F" w:rsidRDefault="0096256F" w:rsidP="0096256F"/>
    <w:p w14:paraId="7672AAF8" w14:textId="681D5F23" w:rsidR="00C561B6" w:rsidRPr="00C561B6" w:rsidRDefault="00C561B6" w:rsidP="0096256F">
      <w:pPr>
        <w:rPr>
          <w:b/>
          <w:bCs/>
        </w:rPr>
      </w:pPr>
      <w:r>
        <w:rPr>
          <w:b/>
          <w:bCs/>
        </w:rPr>
        <w:t>42</w:t>
      </w:r>
    </w:p>
    <w:p w14:paraId="139B963F" w14:textId="19D05A54" w:rsidR="0096256F" w:rsidRDefault="00C561B6" w:rsidP="0096256F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6480" w:dyaOrig="420" w14:anchorId="67372D62">
          <v:shape id="_x0000_i1438" type="#_x0000_t75" style="width:324.2pt;height:20.4pt" o:ole="">
            <v:imagedata r:id="rId845" o:title=""/>
          </v:shape>
          <o:OLEObject Type="Embed" ProgID="Equation.DSMT4" ShapeID="_x0000_i1438" DrawAspect="Content" ObjectID="_1820070635" r:id="rId846"/>
        </w:object>
      </w:r>
      <w:r>
        <w:t xml:space="preserve"> geeft </w:t>
      </w:r>
      <w:r w:rsidR="000E1FA9" w:rsidRPr="000E1FA9">
        <w:rPr>
          <w:position w:val="-12"/>
        </w:rPr>
        <w:object w:dxaOrig="580" w:dyaOrig="360" w14:anchorId="4C86E84B">
          <v:shape id="_x0000_i1439" type="#_x0000_t75" style="width:30.8pt;height:20.4pt" o:ole="">
            <v:imagedata r:id="rId847" o:title=""/>
          </v:shape>
          <o:OLEObject Type="Embed" ProgID="Equation.DSMT4" ShapeID="_x0000_i1439" DrawAspect="Content" ObjectID="_1820070636" r:id="rId848"/>
        </w:object>
      </w:r>
    </w:p>
    <w:p w14:paraId="5CC86B87" w14:textId="2A082510" w:rsidR="0096256F" w:rsidRDefault="00C561B6" w:rsidP="0096256F">
      <w:r>
        <w:rPr>
          <w:b/>
          <w:bCs/>
        </w:rPr>
        <w:t>b</w:t>
      </w:r>
      <w:r>
        <w:tab/>
      </w:r>
      <w:r w:rsidR="000E1FA9" w:rsidRPr="000E1FA9">
        <w:rPr>
          <w:position w:val="-28"/>
        </w:rPr>
        <w:object w:dxaOrig="8660" w:dyaOrig="700" w14:anchorId="39B16368">
          <v:shape id="_x0000_i1440" type="#_x0000_t75" style="width:6in;height:36.2pt" o:ole="">
            <v:imagedata r:id="rId849" o:title=""/>
          </v:shape>
          <o:OLEObject Type="Embed" ProgID="Equation.DSMT4" ShapeID="_x0000_i1440" DrawAspect="Content" ObjectID="_1820070637" r:id="rId850"/>
        </w:object>
      </w:r>
    </w:p>
    <w:p w14:paraId="0FD1F695" w14:textId="2F674DBB" w:rsidR="0096256F" w:rsidRDefault="0096256F" w:rsidP="0096256F">
      <w:r>
        <w:tab/>
      </w:r>
      <w:r w:rsidR="000E1FA9" w:rsidRPr="000E1FA9">
        <w:rPr>
          <w:position w:val="-12"/>
        </w:rPr>
        <w:object w:dxaOrig="740" w:dyaOrig="360" w14:anchorId="35C7811B">
          <v:shape id="_x0000_i1441" type="#_x0000_t75" style="width:36.2pt;height:20.4pt" o:ole="">
            <v:imagedata r:id="rId851" o:title=""/>
          </v:shape>
          <o:OLEObject Type="Embed" ProgID="Equation.DSMT4" ShapeID="_x0000_i1441" DrawAspect="Content" ObjectID="_1820070638" r:id="rId852"/>
        </w:object>
      </w:r>
    </w:p>
    <w:p w14:paraId="756A65A8" w14:textId="77777777" w:rsidR="0096256F" w:rsidRPr="0096256F" w:rsidRDefault="0096256F" w:rsidP="007B0C5D">
      <w:pPr>
        <w:rPr>
          <w:b/>
          <w:bCs/>
        </w:rPr>
      </w:pPr>
    </w:p>
    <w:p w14:paraId="4B2ADB58" w14:textId="3AA57694" w:rsidR="007B0C5D" w:rsidRPr="00BB6E89" w:rsidRDefault="007B0C5D" w:rsidP="007B0C5D">
      <w:r>
        <w:rPr>
          <w:b/>
        </w:rPr>
        <w:t>4</w:t>
      </w:r>
      <w:r w:rsidR="0096256F">
        <w:rPr>
          <w:b/>
        </w:rPr>
        <w:t>3</w:t>
      </w:r>
    </w:p>
    <w:p w14:paraId="462DADB6" w14:textId="43D41B4A" w:rsidR="007B0C5D" w:rsidRPr="00BB6E89" w:rsidRDefault="00C561B6" w:rsidP="007B0C5D">
      <w:r>
        <w:rPr>
          <w:b/>
          <w:bCs/>
        </w:rPr>
        <w:t>a</w:t>
      </w:r>
      <w:r w:rsidR="007B0C5D" w:rsidRPr="00BB6E89">
        <w:tab/>
      </w:r>
      <w:r w:rsidR="000E1FA9" w:rsidRPr="000E1FA9">
        <w:rPr>
          <w:position w:val="-12"/>
        </w:rPr>
        <w:object w:dxaOrig="4959" w:dyaOrig="360" w14:anchorId="522780C5">
          <v:shape id="_x0000_i1442" type="#_x0000_t75" style="width:246.8pt;height:20.4pt" o:ole="">
            <v:imagedata r:id="rId853" o:title=""/>
          </v:shape>
          <o:OLEObject Type="Embed" ProgID="Equation.DSMT4" ShapeID="_x0000_i1442" DrawAspect="Content" ObjectID="_1820070639" r:id="rId854"/>
        </w:object>
      </w:r>
      <w:r w:rsidR="007B0C5D">
        <w:t xml:space="preserve"> en </w:t>
      </w:r>
      <w:r w:rsidR="000E1FA9" w:rsidRPr="000E1FA9">
        <w:rPr>
          <w:position w:val="-10"/>
        </w:rPr>
        <w:object w:dxaOrig="1100" w:dyaOrig="320" w14:anchorId="08E508EF">
          <v:shape id="_x0000_i1443" type="#_x0000_t75" style="width:56.6pt;height:15.4pt" o:ole="">
            <v:imagedata r:id="rId855" o:title=""/>
          </v:shape>
          <o:OLEObject Type="Embed" ProgID="Equation.DSMT4" ShapeID="_x0000_i1443" DrawAspect="Content" ObjectID="_1820070640" r:id="rId856"/>
        </w:object>
      </w:r>
    </w:p>
    <w:p w14:paraId="616E0ACA" w14:textId="259488DD" w:rsidR="007B0C5D" w:rsidRPr="00BB6E89" w:rsidRDefault="00C561B6" w:rsidP="007B0C5D">
      <w:r>
        <w:rPr>
          <w:b/>
          <w:bCs/>
        </w:rPr>
        <w:lastRenderedPageBreak/>
        <w:t>b</w:t>
      </w:r>
      <w:r w:rsidR="007B0C5D" w:rsidRPr="00BB6E89">
        <w:tab/>
      </w:r>
      <w:r w:rsidR="000E1FA9" w:rsidRPr="000E1FA9">
        <w:rPr>
          <w:position w:val="-32"/>
        </w:rPr>
        <w:object w:dxaOrig="7200" w:dyaOrig="760" w14:anchorId="4A853EE4">
          <v:shape id="_x0000_i1444" type="#_x0000_t75" style="width:5in;height:35.8pt" o:ole="">
            <v:imagedata r:id="rId857" o:title=""/>
          </v:shape>
          <o:OLEObject Type="Embed" ProgID="Equation.DSMT4" ShapeID="_x0000_i1444" DrawAspect="Content" ObjectID="_1820070641" r:id="rId858"/>
        </w:object>
      </w:r>
    </w:p>
    <w:p w14:paraId="55A0C1E5" w14:textId="5A55F931" w:rsidR="007B0C5D" w:rsidRPr="00BB6E89" w:rsidRDefault="00C561B6" w:rsidP="007B0C5D">
      <w:r>
        <w:rPr>
          <w:b/>
          <w:bCs/>
        </w:rPr>
        <w:t>c</w:t>
      </w:r>
      <w:r w:rsidR="007B0C5D" w:rsidRPr="00BB6E89">
        <w:tab/>
      </w:r>
      <w:r w:rsidR="000E1FA9" w:rsidRPr="000E1FA9">
        <w:rPr>
          <w:position w:val="-12"/>
        </w:rPr>
        <w:object w:dxaOrig="1760" w:dyaOrig="380" w14:anchorId="786EFBB3">
          <v:shape id="_x0000_i1445" type="#_x0000_t75" style="width:87.4pt;height:20.4pt" o:ole="">
            <v:imagedata r:id="rId859" o:title=""/>
          </v:shape>
          <o:OLEObject Type="Embed" ProgID="Equation.DSMT4" ShapeID="_x0000_i1445" DrawAspect="Content" ObjectID="_1820070642" r:id="rId860"/>
        </w:object>
      </w:r>
    </w:p>
    <w:p w14:paraId="133B5838" w14:textId="211ADB13" w:rsidR="007B0C5D" w:rsidRPr="00BB6E89" w:rsidRDefault="00C561B6" w:rsidP="007B0C5D">
      <w:r>
        <w:rPr>
          <w:b/>
          <w:bCs/>
        </w:rPr>
        <w:t>d</w:t>
      </w:r>
      <w:r w:rsidR="007B0C5D" w:rsidRPr="00BB6E89">
        <w:tab/>
        <w:t>De gemiddelde temperatuur tussen 6 uur ’s morgens en 6 uur ’s avonds.</w:t>
      </w:r>
    </w:p>
    <w:p w14:paraId="66B410A4" w14:textId="77777777" w:rsidR="007B0C5D" w:rsidRPr="00BB6E89" w:rsidRDefault="007B0C5D" w:rsidP="007B0C5D"/>
    <w:p w14:paraId="0A6B0CF0" w14:textId="4EE60620" w:rsidR="00C561B6" w:rsidRDefault="00C561B6">
      <w:r>
        <w:br w:type="page"/>
      </w:r>
    </w:p>
    <w:p w14:paraId="47DBF834" w14:textId="77777777" w:rsidR="007B0C5D" w:rsidRDefault="007B0C5D" w:rsidP="007B0C5D">
      <w:r>
        <w:rPr>
          <w:b/>
        </w:rPr>
        <w:lastRenderedPageBreak/>
        <w:t>44</w:t>
      </w:r>
    </w:p>
    <w:p w14:paraId="1966F11D" w14:textId="7F152EA4" w:rsidR="007B0C5D" w:rsidRDefault="00C561B6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12"/>
        </w:rPr>
        <w:object w:dxaOrig="2880" w:dyaOrig="360" w14:anchorId="647E5860">
          <v:shape id="_x0000_i1446" type="#_x0000_t75" style="width:2in;height:20.4pt" o:ole="">
            <v:imagedata r:id="rId861" o:title=""/>
          </v:shape>
          <o:OLEObject Type="Embed" ProgID="Equation.DSMT4" ShapeID="_x0000_i1446" DrawAspect="Content" ObjectID="_1820070643" r:id="rId862"/>
        </w:object>
      </w:r>
    </w:p>
    <w:p w14:paraId="1D3CB111" w14:textId="567CF38F" w:rsidR="007B0C5D" w:rsidRDefault="007B0C5D" w:rsidP="007B0C5D">
      <w:r>
        <w:tab/>
      </w:r>
      <w:r w:rsidR="000E1FA9" w:rsidRPr="000E1FA9">
        <w:rPr>
          <w:position w:val="-58"/>
        </w:rPr>
        <w:object w:dxaOrig="5660" w:dyaOrig="1280" w14:anchorId="356DEBEA">
          <v:shape id="_x0000_i1447" type="#_x0000_t75" style="width:282.6pt;height:61.6pt" o:ole="">
            <v:imagedata r:id="rId863" o:title=""/>
          </v:shape>
          <o:OLEObject Type="Embed" ProgID="Equation.DSMT4" ShapeID="_x0000_i1447" DrawAspect="Content" ObjectID="_1820070644" r:id="rId864"/>
        </w:object>
      </w:r>
    </w:p>
    <w:p w14:paraId="3C619040" w14:textId="36C85EFF" w:rsidR="007B0C5D" w:rsidRDefault="00C561B6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32"/>
        </w:rPr>
        <w:object w:dxaOrig="8460" w:dyaOrig="800" w14:anchorId="76C19359">
          <v:shape id="_x0000_i1448" type="#_x0000_t75" style="width:421.6pt;height:41.2pt" o:ole="">
            <v:imagedata r:id="rId865" o:title=""/>
          </v:shape>
          <o:OLEObject Type="Embed" ProgID="Equation.DSMT4" ShapeID="_x0000_i1448" DrawAspect="Content" ObjectID="_1820070645" r:id="rId866"/>
        </w:object>
      </w:r>
    </w:p>
    <w:p w14:paraId="05E7AE23" w14:textId="1E97BD39" w:rsidR="007B0C5D" w:rsidRDefault="007B0C5D" w:rsidP="007B0C5D">
      <w:r>
        <w:tab/>
      </w:r>
      <w:r w:rsidR="000E1FA9" w:rsidRPr="000E1FA9">
        <w:rPr>
          <w:position w:val="-36"/>
        </w:rPr>
        <w:object w:dxaOrig="8180" w:dyaOrig="840" w14:anchorId="062412C0">
          <v:shape id="_x0000_i1449" type="#_x0000_t75" style="width:411.6pt;height:41.2pt" o:ole="">
            <v:imagedata r:id="rId867" o:title=""/>
          </v:shape>
          <o:OLEObject Type="Embed" ProgID="Equation.DSMT4" ShapeID="_x0000_i1449" DrawAspect="Content" ObjectID="_1820070646" r:id="rId868"/>
        </w:object>
      </w:r>
    </w:p>
    <w:p w14:paraId="012CC036" w14:textId="77777777" w:rsidR="00C561B6" w:rsidRDefault="00C561B6" w:rsidP="007B0C5D"/>
    <w:p w14:paraId="3CFA4C1B" w14:textId="2581159E" w:rsidR="00C561B6" w:rsidRPr="00E26DE4" w:rsidRDefault="00C561B6" w:rsidP="00C561B6">
      <w:r>
        <w:rPr>
          <w:b/>
        </w:rPr>
        <w:t>U7</w:t>
      </w:r>
      <w:r>
        <w:tab/>
      </w:r>
      <w:r w:rsidR="000E1FA9" w:rsidRPr="000E1FA9">
        <w:rPr>
          <w:position w:val="-32"/>
        </w:rPr>
        <w:object w:dxaOrig="5460" w:dyaOrig="800" w14:anchorId="3B562F84">
          <v:shape id="_x0000_i1450" type="#_x0000_t75" style="width:272.6pt;height:41.2pt" o:ole="">
            <v:imagedata r:id="rId869" o:title=""/>
          </v:shape>
          <o:OLEObject Type="Embed" ProgID="Equation.DSMT4" ShapeID="_x0000_i1450" DrawAspect="Content" ObjectID="_1820070647" r:id="rId870"/>
        </w:object>
      </w:r>
    </w:p>
    <w:p w14:paraId="6946743C" w14:textId="2F1D2BB4" w:rsidR="00C561B6" w:rsidRPr="00BB6E89" w:rsidRDefault="00C561B6" w:rsidP="00C561B6">
      <w:r>
        <w:tab/>
      </w:r>
      <w:r w:rsidR="000E1FA9" w:rsidRPr="000E1FA9">
        <w:rPr>
          <w:position w:val="-40"/>
        </w:rPr>
        <w:object w:dxaOrig="1380" w:dyaOrig="940" w14:anchorId="0B9BD3DA">
          <v:shape id="_x0000_i1451" type="#_x0000_t75" style="width:67pt;height:46.2pt" o:ole="">
            <v:imagedata r:id="rId871" o:title=""/>
          </v:shape>
          <o:OLEObject Type="Embed" ProgID="Equation.DSMT4" ShapeID="_x0000_i1451" DrawAspect="Content" ObjectID="_1820070648" r:id="rId872"/>
        </w:object>
      </w:r>
    </w:p>
    <w:p w14:paraId="3347CDD3" w14:textId="77777777" w:rsidR="00C561B6" w:rsidRDefault="00C561B6" w:rsidP="007B0C5D"/>
    <w:p w14:paraId="241021C0" w14:textId="159D0A90" w:rsidR="007B0C5D" w:rsidRDefault="00C561B6" w:rsidP="007B0C5D">
      <w:pPr>
        <w:rPr>
          <w:b/>
          <w:bCs/>
        </w:rPr>
      </w:pPr>
      <w:r>
        <w:rPr>
          <w:b/>
          <w:bCs/>
        </w:rPr>
        <w:t>U8</w:t>
      </w:r>
    </w:p>
    <w:p w14:paraId="539BA575" w14:textId="6094F96B" w:rsidR="00C561B6" w:rsidRDefault="00C561B6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7220" w:dyaOrig="360" w14:anchorId="17C269BE">
          <v:shape id="_x0000_i1452" type="#_x0000_t75" style="width:5in;height:20.4pt" o:ole="">
            <v:imagedata r:id="rId873" o:title=""/>
          </v:shape>
          <o:OLEObject Type="Embed" ProgID="Equation.DSMT4" ShapeID="_x0000_i1452" DrawAspect="Content" ObjectID="_1820070649" r:id="rId874"/>
        </w:object>
      </w:r>
    </w:p>
    <w:p w14:paraId="4AF2F28E" w14:textId="70F686D4" w:rsidR="00C561B6" w:rsidRDefault="00C561B6" w:rsidP="007B0C5D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4880" w:dyaOrig="360" w14:anchorId="7C0C7164">
          <v:shape id="_x0000_i1453" type="#_x0000_t75" style="width:241.8pt;height:20.4pt" o:ole="">
            <v:imagedata r:id="rId875" o:title=""/>
          </v:shape>
          <o:OLEObject Type="Embed" ProgID="Equation.DSMT4" ShapeID="_x0000_i1453" DrawAspect="Content" ObjectID="_1820070650" r:id="rId876"/>
        </w:object>
      </w:r>
      <w:r>
        <w:t xml:space="preserve"> </w:t>
      </w:r>
      <w:r w:rsidR="00786C6D">
        <w:t xml:space="preserve">geeft </w:t>
      </w:r>
      <w:r w:rsidR="000E1FA9" w:rsidRPr="000E1FA9">
        <w:rPr>
          <w:position w:val="-12"/>
        </w:rPr>
        <w:object w:dxaOrig="580" w:dyaOrig="360" w14:anchorId="549CA785">
          <v:shape id="_x0000_i1454" type="#_x0000_t75" style="width:30.8pt;height:20.4pt" o:ole="">
            <v:imagedata r:id="rId877" o:title=""/>
          </v:shape>
          <o:OLEObject Type="Embed" ProgID="Equation.DSMT4" ShapeID="_x0000_i1454" DrawAspect="Content" ObjectID="_1820070651" r:id="rId878"/>
        </w:object>
      </w:r>
    </w:p>
    <w:p w14:paraId="54E7509D" w14:textId="6ADE63AE" w:rsidR="00786C6D" w:rsidRDefault="00786C6D" w:rsidP="007B0C5D"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1980" w:dyaOrig="360" w14:anchorId="66CBCA45">
          <v:shape id="_x0000_i1455" type="#_x0000_t75" style="width:97.8pt;height:20.4pt" o:ole="">
            <v:imagedata r:id="rId879" o:title=""/>
          </v:shape>
          <o:OLEObject Type="Embed" ProgID="Equation.DSMT4" ShapeID="_x0000_i1455" DrawAspect="Content" ObjectID="_1820070652" r:id="rId880"/>
        </w:object>
      </w:r>
    </w:p>
    <w:p w14:paraId="718DF3B2" w14:textId="74070E65" w:rsidR="00786C6D" w:rsidRDefault="00786C6D" w:rsidP="007B0C5D">
      <w:r>
        <w:tab/>
      </w:r>
      <w:r w:rsidR="000E1FA9" w:rsidRPr="000E1FA9">
        <w:rPr>
          <w:position w:val="-86"/>
        </w:rPr>
        <w:object w:dxaOrig="6700" w:dyaOrig="1380" w14:anchorId="0D16AA1E">
          <v:shape id="_x0000_i1456" type="#_x0000_t75" style="width:334.2pt;height:67pt" o:ole="">
            <v:imagedata r:id="rId881" o:title=""/>
          </v:shape>
          <o:OLEObject Type="Embed" ProgID="Equation.DSMT4" ShapeID="_x0000_i1456" DrawAspect="Content" ObjectID="_1820070653" r:id="rId882"/>
        </w:object>
      </w:r>
    </w:p>
    <w:p w14:paraId="4D81A265" w14:textId="05C4DBA5" w:rsidR="00786C6D" w:rsidRDefault="00786C6D" w:rsidP="009F4F1F">
      <w:pPr>
        <w:ind w:left="705" w:hanging="705"/>
      </w:pPr>
      <w:r>
        <w:rPr>
          <w:b/>
          <w:bCs/>
        </w:rPr>
        <w:t>d</w:t>
      </w:r>
      <w:r>
        <w:tab/>
      </w:r>
      <w:r w:rsidR="00D24E4D">
        <w:t xml:space="preserve">De grafiek is symmetrisch in de </w:t>
      </w:r>
      <w:r w:rsidR="00D24E4D" w:rsidRPr="009F4F1F">
        <w:rPr>
          <w:i/>
          <w:iCs/>
        </w:rPr>
        <w:t>y</w:t>
      </w:r>
      <w:r w:rsidR="00D24E4D">
        <w:t>-as</w:t>
      </w:r>
      <w:r w:rsidR="009F4F1F">
        <w:t xml:space="preserve"> en puntsymmetrisch in </w:t>
      </w:r>
      <w:r w:rsidR="000E1FA9" w:rsidRPr="000E1FA9">
        <w:rPr>
          <w:position w:val="-12"/>
        </w:rPr>
        <w:object w:dxaOrig="820" w:dyaOrig="360" w14:anchorId="0AE84E0E">
          <v:shape id="_x0000_i1457" type="#_x0000_t75" style="width:41.2pt;height:20.4pt" o:ole="">
            <v:imagedata r:id="rId883" o:title=""/>
          </v:shape>
          <o:OLEObject Type="Embed" ProgID="Equation.DSMT4" ShapeID="_x0000_i1457" DrawAspect="Content" ObjectID="_1820070654" r:id="rId884"/>
        </w:object>
      </w:r>
      <w:r w:rsidR="009F4F1F">
        <w:t xml:space="preserve">, dus de gebieden ingesloten door de grafiek van </w:t>
      </w:r>
      <w:r w:rsidR="009F4F1F" w:rsidRPr="009F4F1F">
        <w:rPr>
          <w:i/>
          <w:iCs/>
        </w:rPr>
        <w:t>f</w:t>
      </w:r>
      <w:r w:rsidR="009F4F1F">
        <w:t xml:space="preserve"> en de </w:t>
      </w:r>
      <w:r w:rsidR="009F4F1F" w:rsidRPr="009F4F1F">
        <w:rPr>
          <w:i/>
          <w:iCs/>
        </w:rPr>
        <w:t>x</w:t>
      </w:r>
      <w:r w:rsidR="009F4F1F">
        <w:t>-as zijn allemaal even groot.</w:t>
      </w:r>
    </w:p>
    <w:p w14:paraId="02C1487A" w14:textId="77777777" w:rsidR="009F4F1F" w:rsidRDefault="009F4F1F" w:rsidP="009F4F1F"/>
    <w:p w14:paraId="22F6F685" w14:textId="0C135115" w:rsidR="009F4F1F" w:rsidRPr="009F4F1F" w:rsidRDefault="009F4F1F" w:rsidP="009F4F1F">
      <w:pPr>
        <w:rPr>
          <w:b/>
          <w:bCs/>
        </w:rPr>
      </w:pPr>
      <w:r>
        <w:rPr>
          <w:noProof/>
        </w:rPr>
        <w:drawing>
          <wp:anchor distT="0" distB="0" distL="36195" distR="114300" simplePos="0" relativeHeight="251721728" behindDoc="0" locked="0" layoutInCell="1" allowOverlap="1" wp14:anchorId="583654BC" wp14:editId="20D82522">
            <wp:simplePos x="0" y="0"/>
            <wp:positionH relativeFrom="column">
              <wp:posOffset>4488180</wp:posOffset>
            </wp:positionH>
            <wp:positionV relativeFrom="paragraph">
              <wp:posOffset>194945</wp:posOffset>
            </wp:positionV>
            <wp:extent cx="1425575" cy="2258060"/>
            <wp:effectExtent l="0" t="0" r="3175" b="8890"/>
            <wp:wrapSquare wrapText="bothSides"/>
            <wp:docPr id="20" name="Afbeeld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11" r="261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4F1F">
        <w:rPr>
          <w:b/>
          <w:bCs/>
          <w:sz w:val="28"/>
          <w:szCs w:val="22"/>
        </w:rPr>
        <w:t>Tangensfunctie</w:t>
      </w:r>
    </w:p>
    <w:p w14:paraId="19EB7C99" w14:textId="04F57DF3" w:rsidR="007B0C5D" w:rsidRDefault="007B0C5D" w:rsidP="007B0C5D">
      <w:r>
        <w:rPr>
          <w:b/>
        </w:rPr>
        <w:t>4</w:t>
      </w:r>
      <w:r w:rsidR="009F4F1F">
        <w:rPr>
          <w:b/>
        </w:rPr>
        <w:t>5</w:t>
      </w:r>
    </w:p>
    <w:p w14:paraId="7A17B5BF" w14:textId="4BA03182" w:rsidR="007B0C5D" w:rsidRPr="001724B3" w:rsidRDefault="009F4F1F" w:rsidP="007B0C5D">
      <w:r>
        <w:rPr>
          <w:b/>
          <w:bCs/>
        </w:rPr>
        <w:t>a</w:t>
      </w:r>
    </w:p>
    <w:p w14:paraId="7AA45B1E" w14:textId="6EFC1028" w:rsidR="007B0C5D" w:rsidRDefault="009F4F1F" w:rsidP="007B0C5D">
      <w:r>
        <w:rPr>
          <w:b/>
          <w:bCs/>
        </w:rPr>
        <w:t>b</w:t>
      </w:r>
      <w:r w:rsidR="007B0C5D">
        <w:tab/>
        <w:t xml:space="preserve">Verticale asymptoten als </w:t>
      </w:r>
      <w:r w:rsidR="000E1FA9" w:rsidRPr="000E1FA9">
        <w:rPr>
          <w:position w:val="-10"/>
        </w:rPr>
        <w:object w:dxaOrig="1140" w:dyaOrig="320" w14:anchorId="30FFDD74">
          <v:shape id="_x0000_i1458" type="#_x0000_t75" style="width:56.6pt;height:15.4pt" o:ole="">
            <v:imagedata r:id="rId886" o:title=""/>
          </v:shape>
          <o:OLEObject Type="Embed" ProgID="Equation.DSMT4" ShapeID="_x0000_i1458" DrawAspect="Content" ObjectID="_1820070655" r:id="rId887"/>
        </w:object>
      </w:r>
    </w:p>
    <w:p w14:paraId="0E487C1F" w14:textId="227489EA" w:rsidR="007B0C5D" w:rsidRDefault="007B0C5D" w:rsidP="007B0C5D">
      <w:r>
        <w:tab/>
      </w:r>
      <w:r w:rsidR="000E1FA9" w:rsidRPr="000E1FA9">
        <w:rPr>
          <w:position w:val="-12"/>
        </w:rPr>
        <w:object w:dxaOrig="1420" w:dyaOrig="360" w14:anchorId="68E181B7">
          <v:shape id="_x0000_i1459" type="#_x0000_t75" style="width:1in;height:20.4pt" o:ole="">
            <v:imagedata r:id="rId888" o:title=""/>
          </v:shape>
          <o:OLEObject Type="Embed" ProgID="Equation.DSMT4" ShapeID="_x0000_i1459" DrawAspect="Content" ObjectID="_1820070656" r:id="rId889"/>
        </w:object>
      </w:r>
    </w:p>
    <w:p w14:paraId="0DCE6C3C" w14:textId="186F8205" w:rsidR="007B0C5D" w:rsidRDefault="009F4F1F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0"/>
        </w:rPr>
        <w:object w:dxaOrig="859" w:dyaOrig="320" w14:anchorId="084CA1E6">
          <v:shape id="_x0000_i1460" type="#_x0000_t75" style="width:41.2pt;height:15.4pt" o:ole="">
            <v:imagedata r:id="rId890" o:title=""/>
          </v:shape>
          <o:OLEObject Type="Embed" ProgID="Equation.DSMT4" ShapeID="_x0000_i1460" DrawAspect="Content" ObjectID="_1820070657" r:id="rId891"/>
        </w:object>
      </w:r>
    </w:p>
    <w:p w14:paraId="431AEB66" w14:textId="280C80E6" w:rsidR="007B0C5D" w:rsidRPr="00E16ECE" w:rsidRDefault="007B0C5D" w:rsidP="007B0C5D">
      <w:r>
        <w:tab/>
      </w:r>
      <w:r w:rsidR="000E1FA9" w:rsidRPr="000E1FA9">
        <w:rPr>
          <w:position w:val="-38"/>
        </w:rPr>
        <w:object w:dxaOrig="4040" w:dyaOrig="880" w14:anchorId="29FB9A3E">
          <v:shape id="_x0000_i1461" type="#_x0000_t75" style="width:200.6pt;height:46.2pt" o:ole="">
            <v:imagedata r:id="rId892" o:title=""/>
          </v:shape>
          <o:OLEObject Type="Embed" ProgID="Equation.DSMT4" ShapeID="_x0000_i1461" DrawAspect="Content" ObjectID="_1820070658" r:id="rId893"/>
        </w:object>
      </w:r>
    </w:p>
    <w:p w14:paraId="7AC58B55" w14:textId="2F4F6B6D" w:rsidR="007B0C5D" w:rsidRDefault="007B0C5D" w:rsidP="007B0C5D">
      <w:r>
        <w:tab/>
        <w:t xml:space="preserve">De periode van </w:t>
      </w:r>
      <w:r w:rsidRPr="00CC4275">
        <w:rPr>
          <w:i/>
        </w:rPr>
        <w:t>f</w:t>
      </w:r>
      <w:r>
        <w:t>(</w:t>
      </w:r>
      <w:r w:rsidRPr="00CC4275">
        <w:rPr>
          <w:i/>
        </w:rPr>
        <w:t>x</w:t>
      </w:r>
      <w:r>
        <w:t xml:space="preserve">) is </w:t>
      </w:r>
      <w:r w:rsidR="000E1FA9" w:rsidRPr="000E1FA9">
        <w:rPr>
          <w:position w:val="-6"/>
        </w:rPr>
        <w:object w:dxaOrig="220" w:dyaOrig="220" w14:anchorId="6C2836C9">
          <v:shape id="_x0000_i1462" type="#_x0000_t75" style="width:10.4pt;height:10.4pt" o:ole="">
            <v:imagedata r:id="rId894" o:title=""/>
          </v:shape>
          <o:OLEObject Type="Embed" ProgID="Equation.DSMT4" ShapeID="_x0000_i1462" DrawAspect="Content" ObjectID="_1820070659" r:id="rId895"/>
        </w:object>
      </w:r>
      <w:r>
        <w:t>.</w:t>
      </w:r>
    </w:p>
    <w:p w14:paraId="077F2F92" w14:textId="77777777" w:rsidR="007B0C5D" w:rsidRDefault="007B0C5D" w:rsidP="007B0C5D"/>
    <w:p w14:paraId="3550B8E6" w14:textId="2C294259" w:rsidR="007B0C5D" w:rsidRDefault="007B0C5D" w:rsidP="007B0C5D">
      <w:r>
        <w:rPr>
          <w:b/>
        </w:rPr>
        <w:t>4</w:t>
      </w:r>
      <w:r w:rsidR="009F4F1F">
        <w:rPr>
          <w:b/>
        </w:rPr>
        <w:t>6</w:t>
      </w:r>
    </w:p>
    <w:p w14:paraId="74D2269E" w14:textId="35CBAE18" w:rsidR="007B0C5D" w:rsidRDefault="009F4F1F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20"/>
        </w:rPr>
        <w:object w:dxaOrig="2160" w:dyaOrig="520" w14:anchorId="46E2E976">
          <v:shape id="_x0000_i1463" type="#_x0000_t75" style="width:108.2pt;height:25.8pt" o:ole="">
            <v:imagedata r:id="rId896" o:title=""/>
          </v:shape>
          <o:OLEObject Type="Embed" ProgID="Equation.DSMT4" ShapeID="_x0000_i1463" DrawAspect="Content" ObjectID="_1820070660" r:id="rId897"/>
        </w:object>
      </w:r>
    </w:p>
    <w:p w14:paraId="3D207E26" w14:textId="257A682A" w:rsidR="009F4F1F" w:rsidRDefault="009F4F1F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0"/>
        </w:rPr>
        <w:object w:dxaOrig="1100" w:dyaOrig="320" w14:anchorId="06527915">
          <v:shape id="_x0000_i1464" type="#_x0000_t75" style="width:56.6pt;height:15.4pt" o:ole="">
            <v:imagedata r:id="rId898" o:title=""/>
          </v:shape>
          <o:OLEObject Type="Embed" ProgID="Equation.DSMT4" ShapeID="_x0000_i1464" DrawAspect="Content" ObjectID="_1820070661" r:id="rId899"/>
        </w:object>
      </w:r>
      <w:r w:rsidR="007B0C5D">
        <w:tab/>
      </w:r>
      <w:r w:rsidR="000E1FA9" w:rsidRPr="000E1FA9">
        <w:rPr>
          <w:position w:val="-20"/>
        </w:rPr>
        <w:object w:dxaOrig="1780" w:dyaOrig="520" w14:anchorId="720C0511">
          <v:shape id="_x0000_i1465" type="#_x0000_t75" style="width:87.4pt;height:25.8pt" o:ole="">
            <v:imagedata r:id="rId900" o:title=""/>
          </v:shape>
          <o:OLEObject Type="Embed" ProgID="Equation.DSMT4" ShapeID="_x0000_i1465" DrawAspect="Content" ObjectID="_1820070662" r:id="rId901"/>
        </w:object>
      </w:r>
      <w:r w:rsidR="007B0C5D">
        <w:tab/>
      </w:r>
      <w:r w:rsidR="000E1FA9" w:rsidRPr="000E1FA9">
        <w:rPr>
          <w:position w:val="-20"/>
        </w:rPr>
        <w:object w:dxaOrig="2000" w:dyaOrig="520" w14:anchorId="35CA2185">
          <v:shape id="_x0000_i1466" type="#_x0000_t75" style="width:97.8pt;height:25.8pt" o:ole="">
            <v:imagedata r:id="rId902" o:title=""/>
          </v:shape>
          <o:OLEObject Type="Embed" ProgID="Equation.DSMT4" ShapeID="_x0000_i1466" DrawAspect="Content" ObjectID="_1820070663" r:id="rId903"/>
        </w:object>
      </w:r>
      <w:r w:rsidR="007B0C5D">
        <w:tab/>
      </w:r>
      <w:r w:rsidR="007B0C5D">
        <w:tab/>
      </w:r>
      <w:r w:rsidR="000E1FA9" w:rsidRPr="000E1FA9">
        <w:rPr>
          <w:position w:val="-12"/>
        </w:rPr>
        <w:object w:dxaOrig="880" w:dyaOrig="360" w14:anchorId="6C529CA7">
          <v:shape id="_x0000_i1467" type="#_x0000_t75" style="width:46.2pt;height:20.4pt" o:ole="">
            <v:imagedata r:id="rId904" o:title=""/>
          </v:shape>
          <o:OLEObject Type="Embed" ProgID="Equation.DSMT4" ShapeID="_x0000_i1467" DrawAspect="Content" ObjectID="_1820070664" r:id="rId905"/>
        </w:object>
      </w:r>
      <w:r w:rsidR="007B0C5D">
        <w:t xml:space="preserve"> bestaat niet</w:t>
      </w:r>
    </w:p>
    <w:p w14:paraId="6050DA8F" w14:textId="4C230C61" w:rsidR="009F4F1F" w:rsidRDefault="007B0C5D" w:rsidP="007B0C5D">
      <w:r>
        <w:rPr>
          <w:b/>
        </w:rPr>
        <w:lastRenderedPageBreak/>
        <w:t>4</w:t>
      </w:r>
      <w:r w:rsidR="009F4F1F">
        <w:rPr>
          <w:b/>
        </w:rPr>
        <w:t>7</w:t>
      </w:r>
      <w:r>
        <w:tab/>
      </w:r>
      <w:r w:rsidR="000E1FA9" w:rsidRPr="000E1FA9">
        <w:rPr>
          <w:position w:val="-28"/>
        </w:rPr>
        <w:object w:dxaOrig="4120" w:dyaOrig="660" w14:anchorId="028DBEEB">
          <v:shape id="_x0000_i1468" type="#_x0000_t75" style="width:205.6pt;height:30.8pt" o:ole="">
            <v:imagedata r:id="rId906" o:title=""/>
          </v:shape>
          <o:OLEObject Type="Embed" ProgID="Equation.DSMT4" ShapeID="_x0000_i1468" DrawAspect="Content" ObjectID="_1820070665" r:id="rId907"/>
        </w:object>
      </w:r>
    </w:p>
    <w:p w14:paraId="2E7D182D" w14:textId="4B486BF4" w:rsidR="007B0C5D" w:rsidRDefault="009F4F1F" w:rsidP="007B0C5D">
      <w:r>
        <w:tab/>
      </w:r>
      <w:r w:rsidR="000E1FA9" w:rsidRPr="000E1FA9">
        <w:rPr>
          <w:position w:val="-28"/>
        </w:rPr>
        <w:object w:dxaOrig="4500" w:dyaOrig="660" w14:anchorId="129C7ED8">
          <v:shape id="_x0000_i1469" type="#_x0000_t75" style="width:226.4pt;height:30.8pt" o:ole="">
            <v:imagedata r:id="rId908" o:title=""/>
          </v:shape>
          <o:OLEObject Type="Embed" ProgID="Equation.DSMT4" ShapeID="_x0000_i1469" DrawAspect="Content" ObjectID="_1820070666" r:id="rId909"/>
        </w:object>
      </w:r>
    </w:p>
    <w:p w14:paraId="101534C4" w14:textId="77777777" w:rsidR="007B0C5D" w:rsidRDefault="007B0C5D" w:rsidP="007B0C5D"/>
    <w:p w14:paraId="18960272" w14:textId="044E03C8" w:rsidR="007B0C5D" w:rsidRPr="00533527" w:rsidRDefault="007B0C5D" w:rsidP="007B0C5D">
      <w:pPr>
        <w:rPr>
          <w:b/>
        </w:rPr>
      </w:pPr>
      <w:r>
        <w:rPr>
          <w:b/>
        </w:rPr>
        <w:t>4</w:t>
      </w:r>
      <w:r w:rsidR="009F4F1F">
        <w:rPr>
          <w:b/>
        </w:rPr>
        <w:t>8</w:t>
      </w:r>
    </w:p>
    <w:p w14:paraId="4DE88E94" w14:textId="3F9ADA3A" w:rsidR="007B0C5D" w:rsidRDefault="009F4F1F" w:rsidP="007B0C5D">
      <w:r>
        <w:rPr>
          <w:b/>
          <w:bCs/>
        </w:rPr>
        <w:t>a</w:t>
      </w:r>
      <w:r w:rsidR="007B0C5D">
        <w:tab/>
      </w:r>
    </w:p>
    <w:p w14:paraId="6DB2A253" w14:textId="721B99AA" w:rsidR="007B0C5D" w:rsidRDefault="009F4F1F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0"/>
        </w:rPr>
        <w:object w:dxaOrig="1420" w:dyaOrig="320" w14:anchorId="6FB28CB7">
          <v:shape id="_x0000_i1470" type="#_x0000_t75" style="width:1in;height:15.4pt" o:ole="">
            <v:imagedata r:id="rId910" o:title=""/>
          </v:shape>
          <o:OLEObject Type="Embed" ProgID="Equation.DSMT4" ShapeID="_x0000_i1470" DrawAspect="Content" ObjectID="_1820070667" r:id="rId911"/>
        </w:object>
      </w:r>
      <w:r w:rsidR="007B0C5D">
        <w:tab/>
      </w:r>
      <w:r w:rsidR="007B0C5D">
        <w:tab/>
      </w:r>
      <w:r w:rsidR="007B0C5D">
        <w:tab/>
      </w:r>
      <w:r>
        <w:rPr>
          <w:b/>
          <w:bCs/>
        </w:rPr>
        <w:t>c</w:t>
      </w:r>
      <w:r w:rsidR="007B0C5D">
        <w:tab/>
      </w:r>
      <w:r w:rsidR="000E1FA9" w:rsidRPr="000E1FA9">
        <w:rPr>
          <w:position w:val="-10"/>
        </w:rPr>
        <w:object w:dxaOrig="1420" w:dyaOrig="320" w14:anchorId="78BCA964">
          <v:shape id="_x0000_i1471" type="#_x0000_t75" style="width:1in;height:15.4pt" o:ole="">
            <v:imagedata r:id="rId912" o:title=""/>
          </v:shape>
          <o:OLEObject Type="Embed" ProgID="Equation.DSMT4" ShapeID="_x0000_i1471" DrawAspect="Content" ObjectID="_1820070668" r:id="rId913"/>
        </w:object>
      </w:r>
    </w:p>
    <w:p w14:paraId="790A2CD4" w14:textId="7403A3D0" w:rsidR="007B0C5D" w:rsidRDefault="007B0C5D" w:rsidP="007B0C5D">
      <w:r>
        <w:tab/>
      </w:r>
      <w:r w:rsidR="000E1FA9" w:rsidRPr="000E1FA9">
        <w:rPr>
          <w:position w:val="-38"/>
        </w:rPr>
        <w:object w:dxaOrig="2280" w:dyaOrig="880" w14:anchorId="3720EB25">
          <v:shape id="_x0000_i1472" type="#_x0000_t75" style="width:113.2pt;height:46.2pt" o:ole="">
            <v:imagedata r:id="rId914" o:title=""/>
          </v:shape>
          <o:OLEObject Type="Embed" ProgID="Equation.DSMT4" ShapeID="_x0000_i1472" DrawAspect="Content" ObjectID="_1820070669" r:id="rId915"/>
        </w:object>
      </w:r>
      <w:r>
        <w:tab/>
      </w:r>
      <w:r>
        <w:tab/>
      </w:r>
      <w:r>
        <w:tab/>
      </w:r>
      <w:r w:rsidR="000E1FA9" w:rsidRPr="000E1FA9">
        <w:rPr>
          <w:position w:val="-48"/>
        </w:rPr>
        <w:object w:dxaOrig="4500" w:dyaOrig="999" w14:anchorId="4B70709E">
          <v:shape id="_x0000_i1473" type="#_x0000_t75" style="width:226.4pt;height:51.6pt" o:ole="">
            <v:imagedata r:id="rId916" o:title=""/>
          </v:shape>
          <o:OLEObject Type="Embed" ProgID="Equation.DSMT4" ShapeID="_x0000_i1473" DrawAspect="Content" ObjectID="_1820070670" r:id="rId917"/>
        </w:object>
      </w:r>
    </w:p>
    <w:p w14:paraId="1666C9C3" w14:textId="77777777" w:rsidR="007B0C5D" w:rsidRDefault="007B0C5D" w:rsidP="007B0C5D"/>
    <w:p w14:paraId="13F05CBA" w14:textId="720CF003" w:rsidR="009F4F1F" w:rsidRPr="002C47E1" w:rsidRDefault="009F4F1F" w:rsidP="007B0C5D">
      <w:pPr>
        <w:rPr>
          <w:b/>
          <w:bCs/>
          <w:lang w:val="en-US"/>
        </w:rPr>
      </w:pPr>
      <w:r w:rsidRPr="002C47E1">
        <w:rPr>
          <w:b/>
          <w:bCs/>
          <w:lang w:val="en-US"/>
        </w:rPr>
        <w:t>49</w:t>
      </w:r>
    </w:p>
    <w:p w14:paraId="416CDC90" w14:textId="00CD7C11" w:rsidR="009F4F1F" w:rsidRPr="002C47E1" w:rsidRDefault="009F4F1F" w:rsidP="007B0C5D">
      <w:pPr>
        <w:rPr>
          <w:lang w:val="en-US"/>
        </w:rPr>
      </w:pPr>
      <w:r w:rsidRPr="002C47E1">
        <w:rPr>
          <w:b/>
          <w:bCs/>
          <w:lang w:val="en-US"/>
        </w:rPr>
        <w:t>a</w:t>
      </w:r>
      <w:r w:rsidRPr="002C47E1">
        <w:rPr>
          <w:lang w:val="en-US"/>
        </w:rPr>
        <w:tab/>
      </w:r>
      <w:r w:rsidR="000E1FA9" w:rsidRPr="000E1FA9">
        <w:rPr>
          <w:position w:val="-10"/>
        </w:rPr>
        <w:object w:dxaOrig="2360" w:dyaOrig="380" w14:anchorId="3C4D5CB8">
          <v:shape id="_x0000_i1474" type="#_x0000_t75" style="width:118.2pt;height:20.4pt" o:ole="">
            <v:imagedata r:id="rId918" o:title=""/>
          </v:shape>
          <o:OLEObject Type="Embed" ProgID="Equation.DSMT4" ShapeID="_x0000_i1474" DrawAspect="Content" ObjectID="_1820070671" r:id="rId919"/>
        </w:object>
      </w:r>
      <w:r w:rsidR="002340FE" w:rsidRPr="002C47E1">
        <w:rPr>
          <w:lang w:val="en-US"/>
        </w:rPr>
        <w:tab/>
      </w:r>
      <w:r w:rsidRPr="002C47E1">
        <w:rPr>
          <w:lang w:val="en-US"/>
        </w:rPr>
        <w:tab/>
      </w:r>
      <w:r w:rsidRPr="002C47E1">
        <w:rPr>
          <w:b/>
          <w:bCs/>
          <w:lang w:val="en-US"/>
        </w:rPr>
        <w:t>b</w:t>
      </w:r>
      <w:r w:rsidRPr="002C47E1">
        <w:rPr>
          <w:lang w:val="en-US"/>
        </w:rPr>
        <w:tab/>
      </w:r>
      <w:r w:rsidR="000E1FA9" w:rsidRPr="000E1FA9">
        <w:rPr>
          <w:position w:val="-12"/>
        </w:rPr>
        <w:object w:dxaOrig="1420" w:dyaOrig="360" w14:anchorId="70C0B4EA">
          <v:shape id="_x0000_i1475" type="#_x0000_t75" style="width:1in;height:20.4pt" o:ole="">
            <v:imagedata r:id="rId920" o:title=""/>
          </v:shape>
          <o:OLEObject Type="Embed" ProgID="Equation.DSMT4" ShapeID="_x0000_i1475" DrawAspect="Content" ObjectID="_1820070672" r:id="rId921"/>
        </w:object>
      </w:r>
    </w:p>
    <w:p w14:paraId="5007ACE5" w14:textId="696B471F" w:rsidR="009F4F1F" w:rsidRPr="002C47E1" w:rsidRDefault="009F4F1F" w:rsidP="007B0C5D">
      <w:pPr>
        <w:rPr>
          <w:lang w:val="en-US"/>
        </w:rPr>
      </w:pPr>
      <w:r w:rsidRPr="002C47E1">
        <w:rPr>
          <w:lang w:val="en-US"/>
        </w:rPr>
        <w:tab/>
      </w:r>
      <w:r w:rsidR="000E1FA9" w:rsidRPr="000E1FA9">
        <w:rPr>
          <w:position w:val="-44"/>
        </w:rPr>
        <w:object w:dxaOrig="1579" w:dyaOrig="999" w14:anchorId="4A265707">
          <v:shape id="_x0000_i1476" type="#_x0000_t75" style="width:77pt;height:51.6pt" o:ole="">
            <v:imagedata r:id="rId922" o:title=""/>
          </v:shape>
          <o:OLEObject Type="Embed" ProgID="Equation.DSMT4" ShapeID="_x0000_i1476" DrawAspect="Content" ObjectID="_1820070673" r:id="rId923"/>
        </w:object>
      </w:r>
      <w:r w:rsidR="002340FE" w:rsidRPr="002C47E1">
        <w:rPr>
          <w:lang w:val="en-US"/>
        </w:rPr>
        <w:tab/>
      </w:r>
      <w:r w:rsidR="002340FE" w:rsidRPr="002C47E1">
        <w:rPr>
          <w:lang w:val="en-US"/>
        </w:rPr>
        <w:tab/>
      </w:r>
      <w:r w:rsidR="002340FE" w:rsidRPr="002C47E1">
        <w:rPr>
          <w:lang w:val="en-US"/>
        </w:rPr>
        <w:tab/>
      </w:r>
      <w:r w:rsidR="002340FE" w:rsidRPr="002C47E1">
        <w:rPr>
          <w:b/>
          <w:bCs/>
          <w:lang w:val="en-US"/>
        </w:rPr>
        <w:t>c</w:t>
      </w:r>
      <w:r w:rsidR="002340FE" w:rsidRPr="002C47E1">
        <w:rPr>
          <w:lang w:val="en-US"/>
        </w:rPr>
        <w:t xml:space="preserve">      </w:t>
      </w:r>
      <w:r w:rsidR="000E1FA9" w:rsidRPr="000E1FA9">
        <w:rPr>
          <w:position w:val="-12"/>
        </w:rPr>
        <w:object w:dxaOrig="999" w:dyaOrig="400" w14:anchorId="4AB7307F">
          <v:shape id="_x0000_i1477" type="#_x0000_t75" style="width:51.6pt;height:20.4pt" o:ole="">
            <v:imagedata r:id="rId924" o:title=""/>
          </v:shape>
          <o:OLEObject Type="Embed" ProgID="Equation.DSMT4" ShapeID="_x0000_i1477" DrawAspect="Content" ObjectID="_1820070674" r:id="rId925"/>
        </w:object>
      </w:r>
      <w:r w:rsidR="002340FE" w:rsidRPr="002C47E1">
        <w:rPr>
          <w:lang w:val="en-US"/>
        </w:rPr>
        <w:t xml:space="preserve"> en </w:t>
      </w:r>
      <w:r w:rsidR="000E1FA9" w:rsidRPr="000E1FA9">
        <w:rPr>
          <w:position w:val="-12"/>
        </w:rPr>
        <w:object w:dxaOrig="1180" w:dyaOrig="400" w14:anchorId="68F66817">
          <v:shape id="_x0000_i1478" type="#_x0000_t75" style="width:56.6pt;height:20.4pt" o:ole="">
            <v:imagedata r:id="rId926" o:title=""/>
          </v:shape>
          <o:OLEObject Type="Embed" ProgID="Equation.DSMT4" ShapeID="_x0000_i1478" DrawAspect="Content" ObjectID="_1820070675" r:id="rId927"/>
        </w:object>
      </w:r>
    </w:p>
    <w:p w14:paraId="0D3BC19A" w14:textId="77777777" w:rsidR="002340FE" w:rsidRPr="002C47E1" w:rsidRDefault="002340FE" w:rsidP="007B0C5D">
      <w:pPr>
        <w:rPr>
          <w:lang w:val="en-US"/>
        </w:rPr>
      </w:pPr>
    </w:p>
    <w:p w14:paraId="20C853B3" w14:textId="66029ED7" w:rsidR="007A152C" w:rsidRPr="002C47E1" w:rsidRDefault="007A152C" w:rsidP="007B0C5D">
      <w:pPr>
        <w:rPr>
          <w:b/>
          <w:bCs/>
          <w:lang w:val="en-US"/>
        </w:rPr>
      </w:pPr>
      <w:r w:rsidRPr="002C47E1">
        <w:rPr>
          <w:b/>
          <w:bCs/>
          <w:lang w:val="en-US"/>
        </w:rPr>
        <w:t>O50</w:t>
      </w:r>
    </w:p>
    <w:p w14:paraId="42CC6480" w14:textId="0CBA6082" w:rsidR="007A152C" w:rsidRPr="002C47E1" w:rsidRDefault="007A152C" w:rsidP="007B0C5D">
      <w:pPr>
        <w:rPr>
          <w:lang w:val="en-US"/>
        </w:rPr>
      </w:pPr>
      <w:r w:rsidRPr="002C47E1">
        <w:rPr>
          <w:b/>
          <w:bCs/>
          <w:lang w:val="en-US"/>
        </w:rPr>
        <w:t>a</w:t>
      </w:r>
      <w:r w:rsidRPr="002C47E1">
        <w:rPr>
          <w:lang w:val="en-US"/>
        </w:rPr>
        <w:tab/>
      </w:r>
      <w:r w:rsidR="000E1FA9" w:rsidRPr="000E1FA9">
        <w:rPr>
          <w:position w:val="-12"/>
        </w:rPr>
        <w:object w:dxaOrig="1560" w:dyaOrig="360" w14:anchorId="4A283C89">
          <v:shape id="_x0000_i1479" type="#_x0000_t75" style="width:77pt;height:20.4pt" o:ole="">
            <v:imagedata r:id="rId928" o:title=""/>
          </v:shape>
          <o:OLEObject Type="Embed" ProgID="Equation.DSMT4" ShapeID="_x0000_i1479" DrawAspect="Content" ObjectID="_1820070676" r:id="rId929"/>
        </w:object>
      </w:r>
      <w:r w:rsidRPr="002C47E1">
        <w:rPr>
          <w:lang w:val="en-US"/>
        </w:rPr>
        <w:tab/>
      </w:r>
      <w:r w:rsidRPr="002C47E1">
        <w:rPr>
          <w:lang w:val="en-US"/>
        </w:rPr>
        <w:tab/>
      </w:r>
      <w:r w:rsidRPr="002C47E1">
        <w:rPr>
          <w:b/>
          <w:bCs/>
          <w:lang w:val="en-US"/>
        </w:rPr>
        <w:t>b</w:t>
      </w:r>
      <w:r w:rsidRPr="002C47E1">
        <w:rPr>
          <w:lang w:val="en-US"/>
        </w:rPr>
        <w:t>/</w:t>
      </w:r>
      <w:r w:rsidRPr="002C47E1">
        <w:rPr>
          <w:b/>
          <w:bCs/>
          <w:lang w:val="en-US"/>
        </w:rPr>
        <w:t>c</w:t>
      </w:r>
      <w:r w:rsidRPr="002C47E1">
        <w:rPr>
          <w:lang w:val="en-US"/>
        </w:rPr>
        <w:tab/>
      </w:r>
      <w:r w:rsidR="000E1FA9" w:rsidRPr="000E1FA9">
        <w:rPr>
          <w:position w:val="-12"/>
        </w:rPr>
        <w:object w:dxaOrig="1579" w:dyaOrig="360" w14:anchorId="0209FA1A">
          <v:shape id="_x0000_i1480" type="#_x0000_t75" style="width:77pt;height:20.4pt" o:ole="">
            <v:imagedata r:id="rId930" o:title=""/>
          </v:shape>
          <o:OLEObject Type="Embed" ProgID="Equation.DSMT4" ShapeID="_x0000_i1480" DrawAspect="Content" ObjectID="_1820070677" r:id="rId931"/>
        </w:object>
      </w:r>
    </w:p>
    <w:p w14:paraId="378DEAB6" w14:textId="77777777" w:rsidR="007A152C" w:rsidRPr="002C47E1" w:rsidRDefault="007A152C" w:rsidP="007B0C5D">
      <w:pPr>
        <w:rPr>
          <w:lang w:val="en-US"/>
        </w:rPr>
      </w:pPr>
    </w:p>
    <w:p w14:paraId="2764A63D" w14:textId="535836F0" w:rsidR="007B0C5D" w:rsidRPr="002C47E1" w:rsidRDefault="007B0C5D" w:rsidP="007B0C5D">
      <w:pPr>
        <w:rPr>
          <w:b/>
          <w:lang w:val="en-US"/>
        </w:rPr>
      </w:pPr>
      <w:r w:rsidRPr="002C47E1">
        <w:rPr>
          <w:b/>
          <w:lang w:val="en-US"/>
        </w:rPr>
        <w:t>5</w:t>
      </w:r>
      <w:r w:rsidR="009F4F1F" w:rsidRPr="002C47E1">
        <w:rPr>
          <w:b/>
          <w:lang w:val="en-US"/>
        </w:rPr>
        <w:t>0</w:t>
      </w:r>
    </w:p>
    <w:p w14:paraId="5B4A3751" w14:textId="210ED6EE" w:rsidR="007B0C5D" w:rsidRPr="002C47E1" w:rsidRDefault="007A152C" w:rsidP="007B0C5D">
      <w:pPr>
        <w:rPr>
          <w:lang w:val="en-US"/>
        </w:rPr>
      </w:pPr>
      <w:r w:rsidRPr="002C47E1">
        <w:rPr>
          <w:b/>
          <w:bCs/>
          <w:lang w:val="en-US"/>
        </w:rPr>
        <w:t>a</w:t>
      </w:r>
      <w:r w:rsidR="007B0C5D" w:rsidRPr="002C47E1">
        <w:rPr>
          <w:lang w:val="en-US"/>
        </w:rPr>
        <w:tab/>
      </w:r>
      <w:r w:rsidR="000E1FA9" w:rsidRPr="000E1FA9">
        <w:rPr>
          <w:position w:val="-12"/>
        </w:rPr>
        <w:object w:dxaOrig="1380" w:dyaOrig="360" w14:anchorId="42809122">
          <v:shape id="_x0000_i1481" type="#_x0000_t75" style="width:67pt;height:20.4pt" o:ole="">
            <v:imagedata r:id="rId932" o:title=""/>
          </v:shape>
          <o:OLEObject Type="Embed" ProgID="Equation.DSMT4" ShapeID="_x0000_i1481" DrawAspect="Content" ObjectID="_1820070678" r:id="rId933"/>
        </w:object>
      </w:r>
      <w:r w:rsidRPr="002C47E1">
        <w:rPr>
          <w:lang w:val="en-US"/>
        </w:rPr>
        <w:tab/>
      </w:r>
      <w:r w:rsidRPr="002C47E1">
        <w:rPr>
          <w:lang w:val="en-US"/>
        </w:rPr>
        <w:tab/>
      </w:r>
      <w:r w:rsidRPr="002C47E1">
        <w:rPr>
          <w:b/>
          <w:bCs/>
          <w:lang w:val="en-US"/>
        </w:rPr>
        <w:t>b</w:t>
      </w:r>
      <w:r w:rsidRPr="002C47E1">
        <w:rPr>
          <w:lang w:val="en-US"/>
        </w:rPr>
        <w:tab/>
      </w:r>
      <w:r w:rsidR="000E1FA9" w:rsidRPr="000E1FA9">
        <w:rPr>
          <w:position w:val="-10"/>
        </w:rPr>
        <w:object w:dxaOrig="1200" w:dyaOrig="360" w14:anchorId="212E01A1">
          <v:shape id="_x0000_i1482" type="#_x0000_t75" style="width:61.6pt;height:20.4pt" o:ole="">
            <v:imagedata r:id="rId934" o:title=""/>
          </v:shape>
          <o:OLEObject Type="Embed" ProgID="Equation.DSMT4" ShapeID="_x0000_i1482" DrawAspect="Content" ObjectID="_1820070679" r:id="rId935"/>
        </w:object>
      </w:r>
    </w:p>
    <w:p w14:paraId="4939115E" w14:textId="5D829725" w:rsidR="007B0C5D" w:rsidRDefault="007B0C5D" w:rsidP="007B0C5D">
      <w:r w:rsidRPr="002C47E1">
        <w:rPr>
          <w:lang w:val="en-US"/>
        </w:rPr>
        <w:tab/>
      </w:r>
      <w:r w:rsidR="000E1FA9" w:rsidRPr="000E1FA9">
        <w:rPr>
          <w:position w:val="-28"/>
        </w:rPr>
        <w:object w:dxaOrig="1740" w:dyaOrig="680" w14:anchorId="6082B3A5">
          <v:shape id="_x0000_i1483" type="#_x0000_t75" style="width:87.4pt;height:36.2pt" o:ole="">
            <v:imagedata r:id="rId936" o:title=""/>
          </v:shape>
          <o:OLEObject Type="Embed" ProgID="Equation.DSMT4" ShapeID="_x0000_i1483" DrawAspect="Content" ObjectID="_1820070680" r:id="rId937"/>
        </w:object>
      </w:r>
      <w:r>
        <w:tab/>
      </w:r>
      <w:r w:rsidR="007A152C">
        <w:tab/>
      </w:r>
      <w:r w:rsidR="000E1FA9" w:rsidRPr="000E1FA9">
        <w:rPr>
          <w:position w:val="-30"/>
        </w:rPr>
        <w:object w:dxaOrig="3120" w:dyaOrig="720" w14:anchorId="625BEDED">
          <v:shape id="_x0000_i1484" type="#_x0000_t75" style="width:154.4pt;height:36.2pt" o:ole="">
            <v:imagedata r:id="rId938" o:title=""/>
          </v:shape>
          <o:OLEObject Type="Embed" ProgID="Equation.DSMT4" ShapeID="_x0000_i1484" DrawAspect="Content" ObjectID="_1820070681" r:id="rId939"/>
        </w:object>
      </w:r>
    </w:p>
    <w:p w14:paraId="2D5C0F0D" w14:textId="3F82ADCB" w:rsidR="007B0C5D" w:rsidRDefault="007A152C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2640" w:dyaOrig="380" w14:anchorId="248279F5">
          <v:shape id="_x0000_i1485" type="#_x0000_t75" style="width:133.6pt;height:20.4pt" o:ole="">
            <v:imagedata r:id="rId940" o:title=""/>
          </v:shape>
          <o:OLEObject Type="Embed" ProgID="Equation.DSMT4" ShapeID="_x0000_i1485" DrawAspect="Content" ObjectID="_1820070682" r:id="rId941"/>
        </w:object>
      </w:r>
      <w:r w:rsidR="007B0C5D">
        <w:tab/>
      </w:r>
      <w:r w:rsidR="007B0C5D">
        <w:tab/>
      </w:r>
      <w:r w:rsidR="002C47E1">
        <w:rPr>
          <w:b/>
          <w:bCs/>
        </w:rPr>
        <w:t>d</w:t>
      </w:r>
      <w:r w:rsidR="007B0C5D">
        <w:tab/>
      </w:r>
      <w:r w:rsidR="000E1FA9" w:rsidRPr="000E1FA9">
        <w:rPr>
          <w:position w:val="-14"/>
        </w:rPr>
        <w:object w:dxaOrig="1280" w:dyaOrig="400" w14:anchorId="4665C3B3">
          <v:shape id="_x0000_i1486" type="#_x0000_t75" style="width:61.6pt;height:20.4pt" o:ole="">
            <v:imagedata r:id="rId942" o:title=""/>
          </v:shape>
          <o:OLEObject Type="Embed" ProgID="Equation.DSMT4" ShapeID="_x0000_i1486" DrawAspect="Content" ObjectID="_1820070683" r:id="rId943"/>
        </w:object>
      </w:r>
      <w:r w:rsidR="007B0C5D">
        <w:tab/>
      </w:r>
      <w:r w:rsidR="007B0C5D">
        <w:tab/>
      </w:r>
      <w:r w:rsidR="007B0C5D">
        <w:tab/>
      </w:r>
      <w:r w:rsidR="007B0C5D">
        <w:tab/>
      </w:r>
      <w:r w:rsidR="000E1FA9" w:rsidRPr="000E1FA9">
        <w:rPr>
          <w:position w:val="-30"/>
        </w:rPr>
        <w:object w:dxaOrig="3200" w:dyaOrig="720" w14:anchorId="17004071">
          <v:shape id="_x0000_i1487" type="#_x0000_t75" style="width:159.4pt;height:36.2pt" o:ole="">
            <v:imagedata r:id="rId944" o:title=""/>
          </v:shape>
          <o:OLEObject Type="Embed" ProgID="Equation.DSMT4" ShapeID="_x0000_i1487" DrawAspect="Content" ObjectID="_1820070684" r:id="rId945"/>
        </w:object>
      </w:r>
      <w:r w:rsidR="007B0C5D">
        <w:tab/>
        <w:t xml:space="preserve">  </w:t>
      </w:r>
      <w:r w:rsidR="007B0C5D">
        <w:tab/>
      </w:r>
      <w:r w:rsidR="000E1FA9" w:rsidRPr="000E1FA9">
        <w:rPr>
          <w:position w:val="-28"/>
        </w:rPr>
        <w:object w:dxaOrig="3460" w:dyaOrig="680" w14:anchorId="5BA68C97">
          <v:shape id="_x0000_i1488" type="#_x0000_t75" style="width:174.8pt;height:36.2pt" o:ole="">
            <v:imagedata r:id="rId946" o:title=""/>
          </v:shape>
          <o:OLEObject Type="Embed" ProgID="Equation.DSMT4" ShapeID="_x0000_i1488" DrawAspect="Content" ObjectID="_1820070685" r:id="rId947"/>
        </w:object>
      </w:r>
    </w:p>
    <w:p w14:paraId="59BAC238" w14:textId="77777777" w:rsidR="002C47E1" w:rsidRDefault="002C47E1" w:rsidP="007B0C5D"/>
    <w:p w14:paraId="5326BD6B" w14:textId="1F91732D" w:rsidR="009F4F1F" w:rsidRDefault="00F37D26" w:rsidP="009F4F1F">
      <w:r>
        <w:rPr>
          <w:b/>
        </w:rPr>
        <w:t>O51</w:t>
      </w:r>
    </w:p>
    <w:p w14:paraId="504CF816" w14:textId="6A47457E" w:rsidR="00F37D26" w:rsidRPr="00F37D26" w:rsidRDefault="00F37D26" w:rsidP="009F4F1F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2380" w:dyaOrig="380" w14:anchorId="6A97C352">
          <v:shape id="_x0000_i1489" type="#_x0000_t75" style="width:118.2pt;height:20.4pt" o:ole="">
            <v:imagedata r:id="rId948" o:title=""/>
          </v:shape>
          <o:OLEObject Type="Embed" ProgID="Equation.DSMT4" ShapeID="_x0000_i1489" DrawAspect="Content" ObjectID="_1820070686" r:id="rId949"/>
        </w:object>
      </w:r>
      <w:r>
        <w:tab/>
      </w:r>
      <w:r>
        <w:rPr>
          <w:b/>
          <w:bCs/>
        </w:rPr>
        <w:t>b</w:t>
      </w:r>
      <w:r>
        <w:t>/</w:t>
      </w:r>
      <w:r>
        <w:rPr>
          <w:b/>
          <w:bCs/>
        </w:rPr>
        <w:t>c</w:t>
      </w:r>
      <w:r>
        <w:tab/>
      </w:r>
      <w:r w:rsidR="000E1FA9" w:rsidRPr="000E1FA9">
        <w:rPr>
          <w:position w:val="-12"/>
        </w:rPr>
        <w:object w:dxaOrig="1560" w:dyaOrig="360" w14:anchorId="38011EFE">
          <v:shape id="_x0000_i1490" type="#_x0000_t75" style="width:77pt;height:20.4pt" o:ole="">
            <v:imagedata r:id="rId950" o:title=""/>
          </v:shape>
          <o:OLEObject Type="Embed" ProgID="Equation.DSMT4" ShapeID="_x0000_i1490" DrawAspect="Content" ObjectID="_1820070687" r:id="rId951"/>
        </w:object>
      </w:r>
      <w:r w:rsidR="00BC6E50">
        <w:tab/>
      </w:r>
      <w:r w:rsidR="00BC6E50">
        <w:rPr>
          <w:b/>
          <w:bCs/>
        </w:rPr>
        <w:t>d</w:t>
      </w:r>
      <w:r w:rsidR="00BC6E50">
        <w:tab/>
      </w:r>
      <w:r w:rsidR="000E1FA9" w:rsidRPr="000E1FA9">
        <w:rPr>
          <w:position w:val="-10"/>
        </w:rPr>
        <w:object w:dxaOrig="2360" w:dyaOrig="380" w14:anchorId="31BC0D46">
          <v:shape id="_x0000_i1491" type="#_x0000_t75" style="width:118.2pt;height:20.4pt" o:ole="">
            <v:imagedata r:id="rId952" o:title=""/>
          </v:shape>
          <o:OLEObject Type="Embed" ProgID="Equation.DSMT4" ShapeID="_x0000_i1491" DrawAspect="Content" ObjectID="_1820070688" r:id="rId953"/>
        </w:object>
      </w:r>
    </w:p>
    <w:p w14:paraId="58DFDC0B" w14:textId="21FBF6DC" w:rsidR="00F37D26" w:rsidRDefault="00F37D26" w:rsidP="009F4F1F">
      <w:r>
        <w:tab/>
      </w:r>
      <w:r w:rsidR="000E1FA9" w:rsidRPr="000E1FA9">
        <w:rPr>
          <w:position w:val="-48"/>
        </w:rPr>
        <w:object w:dxaOrig="1560" w:dyaOrig="1080" w14:anchorId="391117DC">
          <v:shape id="_x0000_i1492" type="#_x0000_t75" style="width:77pt;height:56.6pt" o:ole="">
            <v:imagedata r:id="rId954" o:title=""/>
          </v:shape>
          <o:OLEObject Type="Embed" ProgID="Equation.DSMT4" ShapeID="_x0000_i1492" DrawAspect="Content" ObjectID="_1820070689" r:id="rId955"/>
        </w:object>
      </w:r>
      <w:r>
        <w:tab/>
      </w:r>
      <w:r>
        <w:tab/>
      </w:r>
      <w:r>
        <w:tab/>
      </w:r>
      <w:r w:rsidR="000E1FA9" w:rsidRPr="000E1FA9">
        <w:rPr>
          <w:position w:val="-34"/>
        </w:rPr>
        <w:object w:dxaOrig="1640" w:dyaOrig="880" w14:anchorId="52005E26">
          <v:shape id="_x0000_i1493" type="#_x0000_t75" style="width:82.4pt;height:46.2pt" o:ole="">
            <v:imagedata r:id="rId956" o:title=""/>
          </v:shape>
          <o:OLEObject Type="Embed" ProgID="Equation.DSMT4" ShapeID="_x0000_i1493" DrawAspect="Content" ObjectID="_1820070690" r:id="rId957"/>
        </w:object>
      </w:r>
      <w:r w:rsidR="00BC6E50">
        <w:tab/>
      </w:r>
      <w:r w:rsidR="00BC6E50">
        <w:tab/>
      </w:r>
      <w:r w:rsidR="000E1FA9" w:rsidRPr="000E1FA9">
        <w:rPr>
          <w:position w:val="-44"/>
        </w:rPr>
        <w:object w:dxaOrig="1740" w:dyaOrig="1020" w14:anchorId="78A46175">
          <v:shape id="_x0000_i1494" type="#_x0000_t75" style="width:87.4pt;height:51.6pt" o:ole="">
            <v:imagedata r:id="rId958" o:title=""/>
          </v:shape>
          <o:OLEObject Type="Embed" ProgID="Equation.DSMT4" ShapeID="_x0000_i1494" DrawAspect="Content" ObjectID="_1820070691" r:id="rId959"/>
        </w:object>
      </w:r>
    </w:p>
    <w:p w14:paraId="22E08B5A" w14:textId="45AEF5DD" w:rsidR="00F37D26" w:rsidRPr="00BC6E50" w:rsidRDefault="00F37D26" w:rsidP="009F4F1F">
      <w:r>
        <w:t xml:space="preserve">   </w:t>
      </w:r>
      <w:r>
        <w:rPr>
          <w:b/>
          <w:bCs/>
        </w:rPr>
        <w:t>e</w:t>
      </w:r>
      <w:r>
        <w:tab/>
      </w:r>
      <w:r w:rsidR="000E1FA9" w:rsidRPr="000E1FA9">
        <w:rPr>
          <w:position w:val="-10"/>
        </w:rPr>
        <w:object w:dxaOrig="2060" w:dyaOrig="320" w14:anchorId="5B25AD09">
          <v:shape id="_x0000_i1495" type="#_x0000_t75" style="width:102.8pt;height:15.4pt" o:ole="">
            <v:imagedata r:id="rId960" o:title=""/>
          </v:shape>
          <o:OLEObject Type="Embed" ProgID="Equation.DSMT4" ShapeID="_x0000_i1495" DrawAspect="Content" ObjectID="_1820070692" r:id="rId961"/>
        </w:object>
      </w:r>
      <w:r>
        <w:tab/>
        <w:t xml:space="preserve">   </w:t>
      </w:r>
      <w:r>
        <w:rPr>
          <w:b/>
          <w:bCs/>
        </w:rPr>
        <w:t>f</w:t>
      </w:r>
      <w:r w:rsidR="00BC6E50">
        <w:rPr>
          <w:b/>
          <w:bCs/>
        </w:rPr>
        <w:t xml:space="preserve">   </w:t>
      </w:r>
      <w:r w:rsidR="000E1FA9" w:rsidRPr="000E1FA9">
        <w:rPr>
          <w:position w:val="-10"/>
        </w:rPr>
        <w:object w:dxaOrig="2640" w:dyaOrig="320" w14:anchorId="6AF8C529">
          <v:shape id="_x0000_i1496" type="#_x0000_t75" style="width:133.6pt;height:15.4pt" o:ole="">
            <v:imagedata r:id="rId962" o:title=""/>
          </v:shape>
          <o:OLEObject Type="Embed" ProgID="Equation.DSMT4" ShapeID="_x0000_i1496" DrawAspect="Content" ObjectID="_1820070693" r:id="rId963"/>
        </w:object>
      </w:r>
      <w:r>
        <w:t xml:space="preserve"> </w:t>
      </w:r>
      <w:r w:rsidR="00BC6E50">
        <w:rPr>
          <w:b/>
          <w:bCs/>
        </w:rPr>
        <w:t>g</w:t>
      </w:r>
      <w:r w:rsidR="003D507B">
        <w:rPr>
          <w:b/>
          <w:bCs/>
        </w:rPr>
        <w:t xml:space="preserve">    </w:t>
      </w:r>
      <w:r w:rsidR="000E1FA9" w:rsidRPr="000E1FA9">
        <w:rPr>
          <w:position w:val="-12"/>
        </w:rPr>
        <w:object w:dxaOrig="3019" w:dyaOrig="400" w14:anchorId="7A0D0EA1">
          <v:shape id="_x0000_i1497" type="#_x0000_t75" style="width:149pt;height:20.4pt" o:ole="">
            <v:imagedata r:id="rId964" o:title=""/>
          </v:shape>
          <o:OLEObject Type="Embed" ProgID="Equation.DSMT4" ShapeID="_x0000_i1497" DrawAspect="Content" ObjectID="_1820070694" r:id="rId965"/>
        </w:object>
      </w:r>
    </w:p>
    <w:p w14:paraId="113DECDC" w14:textId="45B1C7E4" w:rsidR="00F37D26" w:rsidRDefault="00F37D26" w:rsidP="009F4F1F">
      <w:r>
        <w:tab/>
      </w:r>
      <w:r w:rsidR="000E1FA9" w:rsidRPr="000E1FA9">
        <w:rPr>
          <w:position w:val="-44"/>
        </w:rPr>
        <w:object w:dxaOrig="1820" w:dyaOrig="960" w14:anchorId="6199EFC9">
          <v:shape id="_x0000_i1498" type="#_x0000_t75" style="width:92.4pt;height:46.2pt" o:ole="">
            <v:imagedata r:id="rId966" o:title=""/>
          </v:shape>
          <o:OLEObject Type="Embed" ProgID="Equation.DSMT4" ShapeID="_x0000_i1498" DrawAspect="Content" ObjectID="_1820070695" r:id="rId967"/>
        </w:object>
      </w:r>
      <w:r>
        <w:tab/>
      </w:r>
      <w:r w:rsidR="00BC6E50">
        <w:t xml:space="preserve">       </w:t>
      </w:r>
      <w:r w:rsidR="000E1FA9" w:rsidRPr="000E1FA9">
        <w:rPr>
          <w:position w:val="-44"/>
        </w:rPr>
        <w:object w:dxaOrig="1939" w:dyaOrig="960" w14:anchorId="3076BC68">
          <v:shape id="_x0000_i1499" type="#_x0000_t75" style="width:97.8pt;height:46.2pt" o:ole="">
            <v:imagedata r:id="rId968" o:title=""/>
          </v:shape>
          <o:OLEObject Type="Embed" ProgID="Equation.DSMT4" ShapeID="_x0000_i1499" DrawAspect="Content" ObjectID="_1820070696" r:id="rId969"/>
        </w:object>
      </w:r>
      <w:r w:rsidR="003D507B">
        <w:tab/>
      </w:r>
      <w:r w:rsidR="003D507B">
        <w:tab/>
        <w:t xml:space="preserve">  </w:t>
      </w:r>
      <w:r w:rsidR="000E1FA9" w:rsidRPr="000E1FA9">
        <w:rPr>
          <w:position w:val="-44"/>
        </w:rPr>
        <w:object w:dxaOrig="1960" w:dyaOrig="1040" w14:anchorId="50A27888">
          <v:shape id="_x0000_i1500" type="#_x0000_t75" style="width:97.8pt;height:51.6pt" o:ole="">
            <v:imagedata r:id="rId970" o:title=""/>
          </v:shape>
          <o:OLEObject Type="Embed" ProgID="Equation.DSMT4" ShapeID="_x0000_i1500" DrawAspect="Content" ObjectID="_1820070697" r:id="rId971"/>
        </w:object>
      </w:r>
    </w:p>
    <w:p w14:paraId="4AE580E0" w14:textId="77777777" w:rsidR="003D507B" w:rsidRDefault="003D507B" w:rsidP="009F4F1F"/>
    <w:p w14:paraId="1BED1582" w14:textId="613E30ED" w:rsidR="003D507B" w:rsidRDefault="003D507B" w:rsidP="009F4F1F">
      <w:pPr>
        <w:rPr>
          <w:b/>
          <w:bCs/>
        </w:rPr>
      </w:pPr>
      <w:r>
        <w:rPr>
          <w:b/>
          <w:bCs/>
        </w:rPr>
        <w:t>51</w:t>
      </w:r>
    </w:p>
    <w:p w14:paraId="30B475FC" w14:textId="02A3EE31" w:rsidR="003D507B" w:rsidRDefault="003D507B" w:rsidP="003D507B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340" w:dyaOrig="320" w14:anchorId="2695B9E6">
          <v:shape id="_x0000_i1501" type="#_x0000_t75" style="width:67pt;height:15.4pt" o:ole="">
            <v:imagedata r:id="rId972" o:title=""/>
          </v:shape>
          <o:OLEObject Type="Embed" ProgID="Equation.DSMT4" ShapeID="_x0000_i1501" DrawAspect="Content" ObjectID="_1820070698" r:id="rId973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1860" w:dyaOrig="360" w14:anchorId="5FAC5BCA">
          <v:shape id="_x0000_i1502" type="#_x0000_t75" style="width:92.4pt;height:20.4pt" o:ole="">
            <v:imagedata r:id="rId974" o:title=""/>
          </v:shape>
          <o:OLEObject Type="Embed" ProgID="Equation.DSMT4" ShapeID="_x0000_i1502" DrawAspect="Content" ObjectID="_1820070699" r:id="rId975"/>
        </w:object>
      </w:r>
      <w:r>
        <w:t xml:space="preserve"> </w:t>
      </w:r>
      <w:r>
        <w:tab/>
      </w:r>
      <w:r>
        <w:tab/>
      </w:r>
      <w:r>
        <w:rPr>
          <w:b/>
          <w:bCs/>
        </w:rPr>
        <w:t>c</w:t>
      </w:r>
      <w:r>
        <w:tab/>
      </w:r>
      <w:r w:rsidR="000E1FA9" w:rsidRPr="000E1FA9">
        <w:rPr>
          <w:position w:val="-16"/>
        </w:rPr>
        <w:object w:dxaOrig="1860" w:dyaOrig="400" w14:anchorId="2082FA09">
          <v:shape id="_x0000_i1503" type="#_x0000_t75" style="width:92.4pt;height:20.4pt" o:ole="">
            <v:imagedata r:id="rId976" o:title=""/>
          </v:shape>
          <o:OLEObject Type="Embed" ProgID="Equation.DSMT4" ShapeID="_x0000_i1503" DrawAspect="Content" ObjectID="_1820070700" r:id="rId977"/>
        </w:object>
      </w:r>
    </w:p>
    <w:p w14:paraId="3FB420C1" w14:textId="3B4D27FA" w:rsidR="003D507B" w:rsidRPr="003D507B" w:rsidRDefault="003D507B" w:rsidP="003D507B">
      <w:pPr>
        <w:rPr>
          <w:b/>
          <w:bCs/>
        </w:rPr>
      </w:pPr>
      <w:r>
        <w:tab/>
      </w:r>
      <w:r w:rsidR="000E1FA9" w:rsidRPr="000E1FA9">
        <w:rPr>
          <w:position w:val="-28"/>
        </w:rPr>
        <w:object w:dxaOrig="1640" w:dyaOrig="680" w14:anchorId="0E81783C">
          <v:shape id="_x0000_i1504" type="#_x0000_t75" style="width:82.4pt;height:36.2pt" o:ole="">
            <v:imagedata r:id="rId978" o:title=""/>
          </v:shape>
          <o:OLEObject Type="Embed" ProgID="Equation.DSMT4" ShapeID="_x0000_i1504" DrawAspect="Content" ObjectID="_1820070701" r:id="rId979"/>
        </w:object>
      </w:r>
      <w:r>
        <w:tab/>
      </w:r>
      <w:r>
        <w:tab/>
      </w:r>
      <w:r w:rsidR="000E1FA9" w:rsidRPr="000E1FA9">
        <w:rPr>
          <w:position w:val="-28"/>
        </w:rPr>
        <w:object w:dxaOrig="2260" w:dyaOrig="680" w14:anchorId="06A6226E">
          <v:shape id="_x0000_i1505" type="#_x0000_t75" style="width:113.2pt;height:36.2pt" o:ole="">
            <v:imagedata r:id="rId980" o:title=""/>
          </v:shape>
          <o:OLEObject Type="Embed" ProgID="Equation.DSMT4" ShapeID="_x0000_i1505" DrawAspect="Content" ObjectID="_1820070702" r:id="rId981"/>
        </w:object>
      </w:r>
      <w:r>
        <w:tab/>
      </w:r>
      <w:r>
        <w:tab/>
      </w:r>
      <w:r w:rsidR="000E1FA9" w:rsidRPr="000E1FA9">
        <w:rPr>
          <w:position w:val="-28"/>
        </w:rPr>
        <w:object w:dxaOrig="2079" w:dyaOrig="680" w14:anchorId="6B17A8F4">
          <v:shape id="_x0000_i1506" type="#_x0000_t75" style="width:102.8pt;height:36.2pt" o:ole="">
            <v:imagedata r:id="rId982" o:title=""/>
          </v:shape>
          <o:OLEObject Type="Embed" ProgID="Equation.DSMT4" ShapeID="_x0000_i1506" DrawAspect="Content" ObjectID="_1820070703" r:id="rId983"/>
        </w:object>
      </w:r>
    </w:p>
    <w:p w14:paraId="74235408" w14:textId="1669CF71" w:rsidR="00F37D26" w:rsidRDefault="003D507B" w:rsidP="009F4F1F">
      <w:r>
        <w:rPr>
          <w:b/>
          <w:bCs/>
        </w:rPr>
        <w:lastRenderedPageBreak/>
        <w:t>d</w:t>
      </w:r>
      <w:r>
        <w:tab/>
      </w:r>
      <w:r w:rsidR="000E1FA9" w:rsidRPr="000E1FA9">
        <w:rPr>
          <w:position w:val="-12"/>
        </w:rPr>
        <w:object w:dxaOrig="1820" w:dyaOrig="400" w14:anchorId="3562A9BE">
          <v:shape id="_x0000_i1507" type="#_x0000_t75" style="width:92.4pt;height:20.4pt" o:ole="">
            <v:imagedata r:id="rId984" o:title=""/>
          </v:shape>
          <o:OLEObject Type="Embed" ProgID="Equation.DSMT4" ShapeID="_x0000_i1507" DrawAspect="Content" ObjectID="_1820070704" r:id="rId985"/>
        </w:object>
      </w:r>
    </w:p>
    <w:p w14:paraId="484EABB2" w14:textId="6AAA894A" w:rsidR="003D507B" w:rsidRDefault="003D507B" w:rsidP="009F4F1F">
      <w:r>
        <w:tab/>
      </w:r>
      <w:r w:rsidR="000E1FA9" w:rsidRPr="000E1FA9">
        <w:rPr>
          <w:position w:val="-28"/>
        </w:rPr>
        <w:object w:dxaOrig="1960" w:dyaOrig="680" w14:anchorId="09ED0687">
          <v:shape id="_x0000_i1508" type="#_x0000_t75" style="width:97.8pt;height:36.2pt" o:ole="">
            <v:imagedata r:id="rId986" o:title=""/>
          </v:shape>
          <o:OLEObject Type="Embed" ProgID="Equation.DSMT4" ShapeID="_x0000_i1508" DrawAspect="Content" ObjectID="_1820070705" r:id="rId987"/>
        </w:object>
      </w:r>
    </w:p>
    <w:p w14:paraId="214DD246" w14:textId="77777777" w:rsidR="003D507B" w:rsidRPr="003D507B" w:rsidRDefault="003D507B" w:rsidP="009F4F1F"/>
    <w:p w14:paraId="2FE4F9A8" w14:textId="77777777" w:rsidR="003D507B" w:rsidRDefault="00F37D26" w:rsidP="009F4F1F">
      <w:pPr>
        <w:rPr>
          <w:b/>
          <w:bCs/>
        </w:rPr>
      </w:pPr>
      <w:r>
        <w:rPr>
          <w:b/>
          <w:bCs/>
        </w:rPr>
        <w:t>52</w:t>
      </w:r>
    </w:p>
    <w:p w14:paraId="103D98FA" w14:textId="6C42B29A" w:rsidR="009F4F1F" w:rsidRDefault="003D507B" w:rsidP="009F4F1F">
      <w:r w:rsidRPr="003D507B">
        <w:rPr>
          <w:b/>
          <w:bCs/>
        </w:rPr>
        <w:t>a</w:t>
      </w:r>
      <w:r w:rsidR="009F4F1F">
        <w:tab/>
      </w:r>
      <w:r w:rsidR="000E1FA9" w:rsidRPr="000E1FA9">
        <w:rPr>
          <w:position w:val="-28"/>
        </w:rPr>
        <w:object w:dxaOrig="1460" w:dyaOrig="660" w14:anchorId="40CAE6B4">
          <v:shape id="_x0000_i1509" type="#_x0000_t75" style="width:1in;height:30.8pt" o:ole="">
            <v:imagedata r:id="rId988" o:title=""/>
          </v:shape>
          <o:OLEObject Type="Embed" ProgID="Equation.DSMT4" ShapeID="_x0000_i1509" DrawAspect="Content" ObjectID="_1820070706" r:id="rId989"/>
        </w:object>
      </w:r>
    </w:p>
    <w:p w14:paraId="26225FE6" w14:textId="30493809" w:rsidR="009F4F1F" w:rsidRDefault="009F4F1F" w:rsidP="009F4F1F">
      <w:r>
        <w:tab/>
      </w:r>
      <w:r w:rsidR="000E1FA9" w:rsidRPr="000E1FA9">
        <w:rPr>
          <w:position w:val="-28"/>
        </w:rPr>
        <w:object w:dxaOrig="7160" w:dyaOrig="700" w14:anchorId="350806D5">
          <v:shape id="_x0000_i1510" type="#_x0000_t75" style="width:5in;height:36.2pt" o:ole="">
            <v:imagedata r:id="rId990" o:title=""/>
          </v:shape>
          <o:OLEObject Type="Embed" ProgID="Equation.DSMT4" ShapeID="_x0000_i1510" DrawAspect="Content" ObjectID="_1820070707" r:id="rId991"/>
        </w:object>
      </w:r>
    </w:p>
    <w:p w14:paraId="0FC5D36C" w14:textId="2A190ECE" w:rsidR="009F4F1F" w:rsidRPr="00533527" w:rsidRDefault="003D507B" w:rsidP="009F4F1F">
      <w:r>
        <w:rPr>
          <w:b/>
          <w:bCs/>
        </w:rPr>
        <w:t>b</w:t>
      </w:r>
      <w:r>
        <w:tab/>
      </w:r>
      <w:r w:rsidR="000E1FA9" w:rsidRPr="000E1FA9">
        <w:rPr>
          <w:position w:val="-30"/>
        </w:rPr>
        <w:object w:dxaOrig="7600" w:dyaOrig="780" w14:anchorId="5810B130">
          <v:shape id="_x0000_i1511" type="#_x0000_t75" style="width:380.4pt;height:41.2pt" o:ole="">
            <v:imagedata r:id="rId992" o:title=""/>
          </v:shape>
          <o:OLEObject Type="Embed" ProgID="Equation.DSMT4" ShapeID="_x0000_i1511" DrawAspect="Content" ObjectID="_1820070708" r:id="rId993"/>
        </w:object>
      </w:r>
    </w:p>
    <w:p w14:paraId="07D61BC8" w14:textId="77777777" w:rsidR="009F4F1F" w:rsidRDefault="009F4F1F" w:rsidP="007B0C5D"/>
    <w:p w14:paraId="672828DA" w14:textId="24764BA6" w:rsidR="007B0C5D" w:rsidRPr="00AB3B1E" w:rsidRDefault="007B0C5D" w:rsidP="007B0C5D">
      <w:pPr>
        <w:rPr>
          <w:b/>
        </w:rPr>
      </w:pPr>
      <w:r>
        <w:rPr>
          <w:b/>
        </w:rPr>
        <w:t>5</w:t>
      </w:r>
      <w:r w:rsidR="00F37D26">
        <w:rPr>
          <w:b/>
        </w:rPr>
        <w:t>3</w:t>
      </w:r>
    </w:p>
    <w:p w14:paraId="0AB42ED5" w14:textId="58654FC3" w:rsidR="007B0C5D" w:rsidRDefault="003D507B" w:rsidP="007B0C5D">
      <w:r>
        <w:rPr>
          <w:b/>
          <w:bCs/>
        </w:rPr>
        <w:t>a</w:t>
      </w:r>
      <w:r w:rsidR="007B0C5D">
        <w:tab/>
      </w:r>
      <w:r w:rsidR="000E1FA9" w:rsidRPr="000E1FA9">
        <w:rPr>
          <w:position w:val="-28"/>
        </w:rPr>
        <w:object w:dxaOrig="3220" w:dyaOrig="660" w14:anchorId="7700C1C9">
          <v:shape id="_x0000_i1512" type="#_x0000_t75" style="width:159.4pt;height:30.8pt" o:ole="">
            <v:imagedata r:id="rId994" o:title=""/>
          </v:shape>
          <o:OLEObject Type="Embed" ProgID="Equation.DSMT4" ShapeID="_x0000_i1512" DrawAspect="Content" ObjectID="_1820070709" r:id="rId995"/>
        </w:object>
      </w:r>
    </w:p>
    <w:p w14:paraId="3D75499E" w14:textId="06090ADE" w:rsidR="007B0C5D" w:rsidRDefault="003D507B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0"/>
        </w:rPr>
        <w:object w:dxaOrig="1420" w:dyaOrig="320" w14:anchorId="71A5E48E">
          <v:shape id="_x0000_i1513" type="#_x0000_t75" style="width:1in;height:15.4pt" o:ole="">
            <v:imagedata r:id="rId996" o:title=""/>
          </v:shape>
          <o:OLEObject Type="Embed" ProgID="Equation.DSMT4" ShapeID="_x0000_i1513" DrawAspect="Content" ObjectID="_1820070710" r:id="rId997"/>
        </w:object>
      </w:r>
      <w:r>
        <w:t xml:space="preserve">, </w:t>
      </w:r>
      <w:r w:rsidR="000E1FA9" w:rsidRPr="000E1FA9">
        <w:rPr>
          <w:position w:val="-10"/>
        </w:rPr>
        <w:object w:dxaOrig="1260" w:dyaOrig="320" w14:anchorId="55254B2E">
          <v:shape id="_x0000_i1514" type="#_x0000_t75" style="width:61.6pt;height:15.4pt" o:ole="">
            <v:imagedata r:id="rId998" o:title=""/>
          </v:shape>
          <o:OLEObject Type="Embed" ProgID="Equation.DSMT4" ShapeID="_x0000_i1514" DrawAspect="Content" ObjectID="_1820070711" r:id="rId999"/>
        </w:object>
      </w:r>
      <w:r>
        <w:tab/>
      </w:r>
      <w:r w:rsidR="000130B6">
        <w:t xml:space="preserve"> </w:t>
      </w:r>
      <w:r w:rsidR="000E1FA9" w:rsidRPr="000E1FA9">
        <w:rPr>
          <w:position w:val="-28"/>
        </w:rPr>
        <w:object w:dxaOrig="5539" w:dyaOrig="660" w14:anchorId="25D5643E">
          <v:shape id="_x0000_i1515" type="#_x0000_t75" style="width:277.6pt;height:30.8pt" o:ole="">
            <v:imagedata r:id="rId1000" o:title=""/>
          </v:shape>
          <o:OLEObject Type="Embed" ProgID="Equation.DSMT4" ShapeID="_x0000_i1515" DrawAspect="Content" ObjectID="_1820070712" r:id="rId1001"/>
        </w:object>
      </w:r>
      <w:r>
        <w:t xml:space="preserve"> </w:t>
      </w:r>
    </w:p>
    <w:p w14:paraId="5795FAA1" w14:textId="3CC7C9F4" w:rsidR="007B0C5D" w:rsidRDefault="000130B6" w:rsidP="007B0C5D">
      <w:r>
        <w:rPr>
          <w:b/>
          <w:bCs/>
        </w:rPr>
        <w:t>c</w:t>
      </w:r>
      <w:r w:rsidR="007B0C5D">
        <w:tab/>
      </w:r>
      <w:r w:rsidR="000E1FA9" w:rsidRPr="000E1FA9">
        <w:rPr>
          <w:position w:val="-28"/>
        </w:rPr>
        <w:object w:dxaOrig="6380" w:dyaOrig="660" w14:anchorId="1E6BD762">
          <v:shape id="_x0000_i1516" type="#_x0000_t75" style="width:319.2pt;height:30.8pt" o:ole="">
            <v:imagedata r:id="rId1002" o:title=""/>
          </v:shape>
          <o:OLEObject Type="Embed" ProgID="Equation.DSMT4" ShapeID="_x0000_i1516" DrawAspect="Content" ObjectID="_1820070713" r:id="rId1003"/>
        </w:object>
      </w:r>
    </w:p>
    <w:p w14:paraId="6CB2B470" w14:textId="4F3715C3" w:rsidR="000130B6" w:rsidRPr="000130B6" w:rsidRDefault="000130B6" w:rsidP="007B0C5D">
      <w:r>
        <w:rPr>
          <w:b/>
          <w:bCs/>
        </w:rPr>
        <w:t>d</w:t>
      </w:r>
      <w:r>
        <w:tab/>
      </w:r>
      <w:r w:rsidR="000E1FA9" w:rsidRPr="000E1FA9">
        <w:rPr>
          <w:position w:val="-28"/>
        </w:rPr>
        <w:object w:dxaOrig="2520" w:dyaOrig="660" w14:anchorId="3AC9892C">
          <v:shape id="_x0000_i1517" type="#_x0000_t75" style="width:128.6pt;height:30.8pt" o:ole="">
            <v:imagedata r:id="rId1004" o:title=""/>
          </v:shape>
          <o:OLEObject Type="Embed" ProgID="Equation.DSMT4" ShapeID="_x0000_i1517" DrawAspect="Content" ObjectID="_1820070714" r:id="rId1005"/>
        </w:object>
      </w:r>
      <w:r>
        <w:tab/>
      </w:r>
      <w:r w:rsidR="000E1FA9" w:rsidRPr="000E1FA9">
        <w:rPr>
          <w:position w:val="-28"/>
        </w:rPr>
        <w:object w:dxaOrig="3980" w:dyaOrig="660" w14:anchorId="08C1796D">
          <v:shape id="_x0000_i1518" type="#_x0000_t75" style="width:200.6pt;height:30.8pt" o:ole="">
            <v:imagedata r:id="rId1006" o:title=""/>
          </v:shape>
          <o:OLEObject Type="Embed" ProgID="Equation.DSMT4" ShapeID="_x0000_i1518" DrawAspect="Content" ObjectID="_1820070715" r:id="rId1007"/>
        </w:object>
      </w:r>
    </w:p>
    <w:p w14:paraId="2FBCD03A" w14:textId="77777777" w:rsidR="007B0C5D" w:rsidRDefault="007B0C5D" w:rsidP="007B0C5D"/>
    <w:p w14:paraId="3C2AB74A" w14:textId="77777777" w:rsidR="00F37D26" w:rsidRDefault="00F37D26" w:rsidP="00F37D26">
      <w:r>
        <w:rPr>
          <w:b/>
        </w:rPr>
        <w:t>54</w:t>
      </w:r>
    </w:p>
    <w:p w14:paraId="30E48125" w14:textId="1FD8EBC6" w:rsidR="007B0C5D" w:rsidRDefault="000130B6" w:rsidP="007B0C5D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3200" w:dyaOrig="380" w14:anchorId="2649247E">
          <v:shape id="_x0000_i1519" type="#_x0000_t75" style="width:159.4pt;height:20.4pt" o:ole="">
            <v:imagedata r:id="rId1008" o:title=""/>
          </v:shape>
          <o:OLEObject Type="Embed" ProgID="Equation.DSMT4" ShapeID="_x0000_i1519" DrawAspect="Content" ObjectID="_1820070716" r:id="rId1009"/>
        </w:object>
      </w:r>
    </w:p>
    <w:p w14:paraId="493B23DC" w14:textId="630AEE3B" w:rsidR="007B0C5D" w:rsidRDefault="000130B6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30"/>
        </w:rPr>
        <w:object w:dxaOrig="4239" w:dyaOrig="680" w14:anchorId="4CFE82B4">
          <v:shape id="_x0000_i1520" type="#_x0000_t75" style="width:211pt;height:36.2pt" o:ole="">
            <v:imagedata r:id="rId1010" o:title=""/>
          </v:shape>
          <o:OLEObject Type="Embed" ProgID="Equation.DSMT4" ShapeID="_x0000_i1520" DrawAspect="Content" ObjectID="_1820070717" r:id="rId1011"/>
        </w:object>
      </w:r>
    </w:p>
    <w:p w14:paraId="7CDB8A55" w14:textId="707B6216" w:rsidR="007B0C5D" w:rsidRDefault="007B0C5D" w:rsidP="007B0C5D">
      <w:r>
        <w:tab/>
      </w:r>
      <w:r w:rsidR="000E1FA9" w:rsidRPr="000E1FA9">
        <w:rPr>
          <w:position w:val="-60"/>
        </w:rPr>
        <w:object w:dxaOrig="1900" w:dyaOrig="1320" w14:anchorId="3E02BEB3">
          <v:shape id="_x0000_i1521" type="#_x0000_t75" style="width:92.4pt;height:67pt" o:ole="">
            <v:imagedata r:id="rId1012" o:title=""/>
          </v:shape>
          <o:OLEObject Type="Embed" ProgID="Equation.DSMT4" ShapeID="_x0000_i1521" DrawAspect="Content" ObjectID="_1820070718" r:id="rId1013"/>
        </w:object>
      </w:r>
    </w:p>
    <w:p w14:paraId="0D56CFCD" w14:textId="77777777" w:rsidR="007B0C5D" w:rsidRDefault="007B0C5D" w:rsidP="007B0C5D"/>
    <w:p w14:paraId="4383AE26" w14:textId="3AC2C69E" w:rsidR="000130B6" w:rsidRPr="000130B6" w:rsidRDefault="000130B6" w:rsidP="007B0C5D">
      <w:pPr>
        <w:rPr>
          <w:b/>
          <w:bCs/>
        </w:rPr>
      </w:pPr>
      <w:r>
        <w:rPr>
          <w:b/>
          <w:bCs/>
        </w:rPr>
        <w:t>55</w:t>
      </w:r>
    </w:p>
    <w:p w14:paraId="1EED7F8A" w14:textId="31CFE1B5" w:rsidR="007B0C5D" w:rsidRDefault="000130B6" w:rsidP="007B0C5D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440" w:dyaOrig="320" w14:anchorId="1AB839A1">
          <v:shape id="_x0000_i1522" type="#_x0000_t75" style="width:1in;height:15.4pt" o:ole="">
            <v:imagedata r:id="rId1014" o:title=""/>
          </v:shape>
          <o:OLEObject Type="Embed" ProgID="Equation.DSMT4" ShapeID="_x0000_i1522" DrawAspect="Content" ObjectID="_1820070719" r:id="rId1015"/>
        </w:object>
      </w:r>
      <w:r>
        <w:t xml:space="preserve"> en </w:t>
      </w:r>
      <w:r w:rsidR="000E1FA9" w:rsidRPr="000E1FA9">
        <w:rPr>
          <w:position w:val="-10"/>
        </w:rPr>
        <w:object w:dxaOrig="1520" w:dyaOrig="320" w14:anchorId="6ABD05F3">
          <v:shape id="_x0000_i1523" type="#_x0000_t75" style="width:77pt;height:15.4pt" o:ole="">
            <v:imagedata r:id="rId1016" o:title=""/>
          </v:shape>
          <o:OLEObject Type="Embed" ProgID="Equation.DSMT4" ShapeID="_x0000_i1523" DrawAspect="Content" ObjectID="_1820070720" r:id="rId1017"/>
        </w:object>
      </w:r>
      <w:r>
        <w:tab/>
      </w:r>
      <w:r w:rsidR="000E1FA9" w:rsidRPr="000E1FA9">
        <w:rPr>
          <w:position w:val="-28"/>
        </w:rPr>
        <w:object w:dxaOrig="4580" w:dyaOrig="660" w14:anchorId="5BCCBE91">
          <v:shape id="_x0000_i1524" type="#_x0000_t75" style="width:231.4pt;height:30.8pt" o:ole="">
            <v:imagedata r:id="rId1018" o:title=""/>
          </v:shape>
          <o:OLEObject Type="Embed" ProgID="Equation.DSMT4" ShapeID="_x0000_i1524" DrawAspect="Content" ObjectID="_1820070721" r:id="rId1019"/>
        </w:object>
      </w:r>
    </w:p>
    <w:p w14:paraId="64ADE7DE" w14:textId="6C4DBDE6" w:rsidR="00A52EC4" w:rsidRDefault="00A52EC4" w:rsidP="007B0C5D">
      <w:r>
        <w:rPr>
          <w:b/>
          <w:bCs/>
        </w:rPr>
        <w:t>b</w:t>
      </w:r>
      <w:r>
        <w:tab/>
      </w:r>
      <w:r w:rsidR="000E1FA9" w:rsidRPr="000E1FA9">
        <w:rPr>
          <w:position w:val="-32"/>
        </w:rPr>
        <w:object w:dxaOrig="4959" w:dyaOrig="800" w14:anchorId="7399602D">
          <v:shape id="_x0000_i1525" type="#_x0000_t75" style="width:246.8pt;height:41.2pt" o:ole="">
            <v:imagedata r:id="rId1020" o:title=""/>
          </v:shape>
          <o:OLEObject Type="Embed" ProgID="Equation.DSMT4" ShapeID="_x0000_i1525" DrawAspect="Content" ObjectID="_1820070722" r:id="rId1021"/>
        </w:object>
      </w:r>
    </w:p>
    <w:p w14:paraId="0757A54E" w14:textId="2CFCE568" w:rsidR="00A52EC4" w:rsidRPr="00A52EC4" w:rsidRDefault="00A52EC4" w:rsidP="007B0C5D">
      <w:r>
        <w:rPr>
          <w:b/>
          <w:bCs/>
        </w:rPr>
        <w:t>c</w:t>
      </w:r>
      <w:r>
        <w:tab/>
      </w:r>
      <w:r w:rsidR="000E1FA9" w:rsidRPr="000E1FA9">
        <w:rPr>
          <w:position w:val="-32"/>
        </w:rPr>
        <w:object w:dxaOrig="5340" w:dyaOrig="800" w14:anchorId="201A0BAC">
          <v:shape id="_x0000_i1526" type="#_x0000_t75" style="width:267.6pt;height:41.2pt" o:ole="">
            <v:imagedata r:id="rId1022" o:title=""/>
          </v:shape>
          <o:OLEObject Type="Embed" ProgID="Equation.DSMT4" ShapeID="_x0000_i1526" DrawAspect="Content" ObjectID="_1820070723" r:id="rId1023"/>
        </w:object>
      </w:r>
    </w:p>
    <w:p w14:paraId="184292D9" w14:textId="5D01BD08" w:rsidR="00A52EC4" w:rsidRDefault="00A52EC4">
      <w:r>
        <w:br w:type="page"/>
      </w:r>
    </w:p>
    <w:p w14:paraId="4D084DC5" w14:textId="07002458" w:rsidR="007B0C5D" w:rsidRDefault="00A52EC4" w:rsidP="007B0C5D">
      <w:r>
        <w:rPr>
          <w:b/>
        </w:rPr>
        <w:lastRenderedPageBreak/>
        <w:t>U9</w:t>
      </w:r>
      <w:r w:rsidR="007B0C5D">
        <w:tab/>
      </w:r>
      <w:r w:rsidR="000E1FA9" w:rsidRPr="000E1FA9">
        <w:rPr>
          <w:position w:val="-28"/>
        </w:rPr>
        <w:object w:dxaOrig="1920" w:dyaOrig="660" w14:anchorId="6D15C270">
          <v:shape id="_x0000_i1527" type="#_x0000_t75" style="width:97.8pt;height:30.8pt" o:ole="">
            <v:imagedata r:id="rId1024" o:title=""/>
          </v:shape>
          <o:OLEObject Type="Embed" ProgID="Equation.DSMT4" ShapeID="_x0000_i1527" DrawAspect="Content" ObjectID="_1820070724" r:id="rId1025"/>
        </w:object>
      </w:r>
    </w:p>
    <w:p w14:paraId="529C6E95" w14:textId="035FBE9B" w:rsidR="007B0C5D" w:rsidRPr="00D724E8" w:rsidRDefault="007B0C5D" w:rsidP="007B0C5D">
      <w:r>
        <w:tab/>
      </w:r>
      <w:r w:rsidR="000E1FA9" w:rsidRPr="000E1FA9">
        <w:rPr>
          <w:position w:val="-36"/>
        </w:rPr>
        <w:object w:dxaOrig="5179" w:dyaOrig="880" w14:anchorId="5943E09F">
          <v:shape id="_x0000_i1528" type="#_x0000_t75" style="width:257.2pt;height:46.2pt" o:ole="">
            <v:imagedata r:id="rId1026" o:title=""/>
          </v:shape>
          <o:OLEObject Type="Embed" ProgID="Equation.DSMT4" ShapeID="_x0000_i1528" DrawAspect="Content" ObjectID="_1820070725" r:id="rId1027"/>
        </w:object>
      </w:r>
      <w:r>
        <w:t xml:space="preserve"> </w:t>
      </w:r>
    </w:p>
    <w:p w14:paraId="564B392C" w14:textId="304EEBAF" w:rsidR="007B0C5D" w:rsidRDefault="007B0C5D" w:rsidP="007B0C5D">
      <w:r>
        <w:tab/>
        <w:t xml:space="preserve">Voor </w:t>
      </w:r>
      <w:r w:rsidR="000E1FA9" w:rsidRPr="000E1FA9">
        <w:rPr>
          <w:position w:val="-6"/>
        </w:rPr>
        <w:object w:dxaOrig="580" w:dyaOrig="279" w14:anchorId="407822F6">
          <v:shape id="_x0000_i1529" type="#_x0000_t75" style="width:30.8pt;height:15.4pt" o:ole="">
            <v:imagedata r:id="rId1028" o:title=""/>
          </v:shape>
          <o:OLEObject Type="Embed" ProgID="Equation.DSMT4" ShapeID="_x0000_i1529" DrawAspect="Content" ObjectID="_1820070726" r:id="rId1029"/>
        </w:object>
      </w:r>
      <w:r>
        <w:t xml:space="preserve"> heeft </w:t>
      </w:r>
      <w:r w:rsidR="000E1FA9" w:rsidRPr="000E1FA9">
        <w:rPr>
          <w:position w:val="-12"/>
        </w:rPr>
        <w:object w:dxaOrig="1120" w:dyaOrig="360" w14:anchorId="1927172F">
          <v:shape id="_x0000_i1530" type="#_x0000_t75" style="width:56.6pt;height:20.4pt" o:ole="">
            <v:imagedata r:id="rId1030" o:title=""/>
          </v:shape>
          <o:OLEObject Type="Embed" ProgID="Equation.DSMT4" ShapeID="_x0000_i1530" DrawAspect="Content" ObjectID="_1820070727" r:id="rId1031"/>
        </w:object>
      </w:r>
      <w:r>
        <w:t xml:space="preserve"> geen oplossingen op </w:t>
      </w:r>
      <w:r w:rsidR="000E1FA9" w:rsidRPr="000E1FA9">
        <w:rPr>
          <w:position w:val="-14"/>
        </w:rPr>
        <w:object w:dxaOrig="1140" w:dyaOrig="400" w14:anchorId="55824CD3">
          <v:shape id="_x0000_i1531" type="#_x0000_t75" style="width:56.6pt;height:20.4pt" o:ole="">
            <v:imagedata r:id="rId1032" o:title=""/>
          </v:shape>
          <o:OLEObject Type="Embed" ProgID="Equation.DSMT4" ShapeID="_x0000_i1531" DrawAspect="Content" ObjectID="_1820070728" r:id="rId1033"/>
        </w:object>
      </w:r>
      <w:r>
        <w:t>. Er is één oplossing</w:t>
      </w:r>
    </w:p>
    <w:p w14:paraId="1EDD2E2B" w14:textId="02297CD5" w:rsidR="007B0C5D" w:rsidRDefault="007B0C5D" w:rsidP="007B0C5D">
      <w:r>
        <w:tab/>
        <w:t xml:space="preserve">Voor </w:t>
      </w:r>
      <w:r w:rsidR="000E1FA9" w:rsidRPr="000E1FA9">
        <w:rPr>
          <w:position w:val="-6"/>
        </w:rPr>
        <w:object w:dxaOrig="580" w:dyaOrig="279" w14:anchorId="042FAFD7">
          <v:shape id="_x0000_i1532" type="#_x0000_t75" style="width:30.8pt;height:15.4pt" o:ole="">
            <v:imagedata r:id="rId1034" o:title=""/>
          </v:shape>
          <o:OLEObject Type="Embed" ProgID="Equation.DSMT4" ShapeID="_x0000_i1532" DrawAspect="Content" ObjectID="_1820070729" r:id="rId1035"/>
        </w:object>
      </w:r>
      <w:r>
        <w:t xml:space="preserve"> heeft de vergelijking ook maar één oplossing</w:t>
      </w:r>
    </w:p>
    <w:p w14:paraId="2640F1A7" w14:textId="04F05199" w:rsidR="007B0C5D" w:rsidRDefault="007B0C5D" w:rsidP="007B0C5D">
      <w:pPr>
        <w:ind w:left="708"/>
      </w:pPr>
      <w:r>
        <w:t xml:space="preserve">Voor </w:t>
      </w:r>
      <w:r w:rsidR="000E1FA9" w:rsidRPr="000E1FA9">
        <w:rPr>
          <w:position w:val="-6"/>
        </w:rPr>
        <w:object w:dxaOrig="920" w:dyaOrig="279" w14:anchorId="4D9244BB">
          <v:shape id="_x0000_i1533" type="#_x0000_t75" style="width:46.2pt;height:15.4pt" o:ole="">
            <v:imagedata r:id="rId1036" o:title=""/>
          </v:shape>
          <o:OLEObject Type="Embed" ProgID="Equation.DSMT4" ShapeID="_x0000_i1533" DrawAspect="Content" ObjectID="_1820070730" r:id="rId1037"/>
        </w:object>
      </w:r>
      <w:r>
        <w:t xml:space="preserve"> heeft </w:t>
      </w:r>
      <w:r w:rsidR="000E1FA9" w:rsidRPr="000E1FA9">
        <w:rPr>
          <w:position w:val="-12"/>
        </w:rPr>
        <w:object w:dxaOrig="1120" w:dyaOrig="360" w14:anchorId="295D64EE">
          <v:shape id="_x0000_i1534" type="#_x0000_t75" style="width:56.6pt;height:20.4pt" o:ole="">
            <v:imagedata r:id="rId1038" o:title=""/>
          </v:shape>
          <o:OLEObject Type="Embed" ProgID="Equation.DSMT4" ShapeID="_x0000_i1534" DrawAspect="Content" ObjectID="_1820070731" r:id="rId1039"/>
        </w:object>
      </w:r>
      <w:r>
        <w:t xml:space="preserve"> ook geen oplossingen. Voor </w:t>
      </w:r>
      <w:r w:rsidR="000E1FA9" w:rsidRPr="000E1FA9">
        <w:rPr>
          <w:position w:val="-6"/>
        </w:rPr>
        <w:object w:dxaOrig="540" w:dyaOrig="279" w14:anchorId="3F5104D7">
          <v:shape id="_x0000_i1535" type="#_x0000_t75" style="width:25.8pt;height:15.4pt" o:ole="">
            <v:imagedata r:id="rId1040" o:title=""/>
          </v:shape>
          <o:OLEObject Type="Embed" ProgID="Equation.DSMT4" ShapeID="_x0000_i1535" DrawAspect="Content" ObjectID="_1820070732" r:id="rId1041"/>
        </w:object>
      </w:r>
      <w:r>
        <w:t xml:space="preserve"> valt de tweede oplossing samen met </w:t>
      </w:r>
      <w:r w:rsidR="000E1FA9" w:rsidRPr="000E1FA9">
        <w:rPr>
          <w:position w:val="-6"/>
        </w:rPr>
        <w:object w:dxaOrig="600" w:dyaOrig="279" w14:anchorId="1FD749D3">
          <v:shape id="_x0000_i1536" type="#_x0000_t75" style="width:30.8pt;height:15.4pt" o:ole="">
            <v:imagedata r:id="rId1042" o:title=""/>
          </v:shape>
          <o:OLEObject Type="Embed" ProgID="Equation.DSMT4" ShapeID="_x0000_i1536" DrawAspect="Content" ObjectID="_1820070733" r:id="rId1043"/>
        </w:object>
      </w:r>
      <w:r>
        <w:t>.</w:t>
      </w:r>
    </w:p>
    <w:p w14:paraId="248358D4" w14:textId="1B34B47F" w:rsidR="007B0C5D" w:rsidRDefault="007B0C5D" w:rsidP="007B0C5D">
      <w:pPr>
        <w:ind w:left="708"/>
      </w:pPr>
      <w:r>
        <w:t xml:space="preserve">En voor </w:t>
      </w:r>
      <w:r w:rsidR="000E1FA9" w:rsidRPr="000E1FA9">
        <w:rPr>
          <w:position w:val="-6"/>
        </w:rPr>
        <w:object w:dxaOrig="540" w:dyaOrig="279" w14:anchorId="6680F090">
          <v:shape id="_x0000_i1537" type="#_x0000_t75" style="width:25.8pt;height:15.4pt" o:ole="">
            <v:imagedata r:id="rId1044" o:title=""/>
          </v:shape>
          <o:OLEObject Type="Embed" ProgID="Equation.DSMT4" ShapeID="_x0000_i1537" DrawAspect="Content" ObjectID="_1820070734" r:id="rId1045"/>
        </w:object>
      </w:r>
      <w:r>
        <w:t xml:space="preserve"> heeft de vergelijking </w:t>
      </w:r>
      <w:r w:rsidR="000E1FA9" w:rsidRPr="000E1FA9">
        <w:rPr>
          <w:position w:val="-12"/>
        </w:rPr>
        <w:object w:dxaOrig="1120" w:dyaOrig="360" w14:anchorId="01AEC5E1">
          <v:shape id="_x0000_i1538" type="#_x0000_t75" style="width:56.6pt;height:20.4pt" o:ole="">
            <v:imagedata r:id="rId1046" o:title=""/>
          </v:shape>
          <o:OLEObject Type="Embed" ProgID="Equation.DSMT4" ShapeID="_x0000_i1538" DrawAspect="Content" ObjectID="_1820070735" r:id="rId1047"/>
        </w:object>
      </w:r>
      <w:r>
        <w:t xml:space="preserve"> twee oplossingen op </w:t>
      </w:r>
      <w:r w:rsidR="000E1FA9" w:rsidRPr="000E1FA9">
        <w:rPr>
          <w:position w:val="-14"/>
        </w:rPr>
        <w:object w:dxaOrig="1140" w:dyaOrig="400" w14:anchorId="00BB2698">
          <v:shape id="_x0000_i1539" type="#_x0000_t75" style="width:56.6pt;height:20.4pt" o:ole="">
            <v:imagedata r:id="rId1048" o:title=""/>
          </v:shape>
          <o:OLEObject Type="Embed" ProgID="Equation.DSMT4" ShapeID="_x0000_i1539" DrawAspect="Content" ObjectID="_1820070736" r:id="rId1049"/>
        </w:object>
      </w:r>
      <w:r>
        <w:t>, en zijn er in totaal drie oplossingen.</w:t>
      </w:r>
    </w:p>
    <w:p w14:paraId="5DF38997" w14:textId="77777777" w:rsidR="007B0C5D" w:rsidRDefault="007B0C5D" w:rsidP="007B0C5D"/>
    <w:p w14:paraId="5A63A84F" w14:textId="456D4C10" w:rsidR="00E749E0" w:rsidRPr="00E749E0" w:rsidRDefault="00E749E0" w:rsidP="007B0C5D">
      <w:pPr>
        <w:rPr>
          <w:b/>
          <w:bCs/>
        </w:rPr>
      </w:pPr>
      <w:r w:rsidRPr="00E749E0">
        <w:rPr>
          <w:b/>
          <w:bCs/>
          <w:sz w:val="28"/>
          <w:szCs w:val="22"/>
        </w:rPr>
        <w:t>Gemengde opdrachten</w:t>
      </w:r>
    </w:p>
    <w:p w14:paraId="62F2581F" w14:textId="77777777" w:rsidR="007B0C5D" w:rsidRPr="00BB6E89" w:rsidRDefault="007B0C5D" w:rsidP="007B0C5D">
      <w:r>
        <w:rPr>
          <w:b/>
        </w:rPr>
        <w:t>56</w:t>
      </w:r>
    </w:p>
    <w:p w14:paraId="1241B922" w14:textId="4637B6CC" w:rsidR="00E749E0" w:rsidRDefault="00E749E0" w:rsidP="00E749E0">
      <w:r>
        <w:rPr>
          <w:b/>
          <w:bCs/>
        </w:rPr>
        <w:t>a</w:t>
      </w:r>
      <w:r>
        <w:tab/>
      </w:r>
      <w:r w:rsidR="000E1FA9" w:rsidRPr="000E1FA9">
        <w:rPr>
          <w:position w:val="-10"/>
        </w:rPr>
        <w:object w:dxaOrig="1500" w:dyaOrig="320" w14:anchorId="1F257310">
          <v:shape id="_x0000_i1540" type="#_x0000_t75" style="width:77pt;height:15.4pt" o:ole="">
            <v:imagedata r:id="rId1050" o:title=""/>
          </v:shape>
          <o:OLEObject Type="Embed" ProgID="Equation.DSMT4" ShapeID="_x0000_i1540" DrawAspect="Content" ObjectID="_1820070737" r:id="rId1051"/>
        </w:object>
      </w:r>
    </w:p>
    <w:p w14:paraId="7E6805B2" w14:textId="6EF45C7B" w:rsidR="00E749E0" w:rsidRDefault="00E749E0" w:rsidP="00E749E0">
      <w:r>
        <w:tab/>
      </w:r>
      <w:r w:rsidR="000E1FA9" w:rsidRPr="000E1FA9">
        <w:rPr>
          <w:position w:val="-10"/>
        </w:rPr>
        <w:object w:dxaOrig="1579" w:dyaOrig="320" w14:anchorId="113CE25B">
          <v:shape id="_x0000_i1541" type="#_x0000_t75" style="width:77pt;height:15.4pt" o:ole="">
            <v:imagedata r:id="rId1052" o:title=""/>
          </v:shape>
          <o:OLEObject Type="Embed" ProgID="Equation.DSMT4" ShapeID="_x0000_i1541" DrawAspect="Content" ObjectID="_1820070738" r:id="rId1053"/>
        </w:object>
      </w:r>
      <w:r>
        <w:t xml:space="preserve"> en </w:t>
      </w:r>
      <w:r w:rsidR="000E1FA9" w:rsidRPr="000E1FA9">
        <w:rPr>
          <w:position w:val="-10"/>
        </w:rPr>
        <w:object w:dxaOrig="4680" w:dyaOrig="360" w14:anchorId="362A4205">
          <v:shape id="_x0000_i1542" type="#_x0000_t75" style="width:236.4pt;height:20.4pt" o:ole="">
            <v:imagedata r:id="rId1054" o:title=""/>
          </v:shape>
          <o:OLEObject Type="Embed" ProgID="Equation.DSMT4" ShapeID="_x0000_i1542" DrawAspect="Content" ObjectID="_1820070739" r:id="rId1055"/>
        </w:object>
      </w:r>
    </w:p>
    <w:p w14:paraId="77AF6E47" w14:textId="5658F475" w:rsidR="00E749E0" w:rsidRDefault="00E749E0" w:rsidP="00E749E0">
      <w:r>
        <w:tab/>
      </w:r>
      <w:r w:rsidR="000E1FA9" w:rsidRPr="000E1FA9">
        <w:rPr>
          <w:position w:val="-10"/>
        </w:rPr>
        <w:object w:dxaOrig="1700" w:dyaOrig="320" w14:anchorId="7EC30475">
          <v:shape id="_x0000_i1543" type="#_x0000_t75" style="width:87.4pt;height:15.4pt" o:ole="">
            <v:imagedata r:id="rId1056" o:title=""/>
          </v:shape>
          <o:OLEObject Type="Embed" ProgID="Equation.DSMT4" ShapeID="_x0000_i1543" DrawAspect="Content" ObjectID="_1820070740" r:id="rId1057"/>
        </w:object>
      </w:r>
    </w:p>
    <w:p w14:paraId="20269A4C" w14:textId="16A50721" w:rsidR="00E749E0" w:rsidRDefault="00E749E0" w:rsidP="00E749E0">
      <w:r>
        <w:rPr>
          <w:b/>
          <w:bCs/>
        </w:rPr>
        <w:t>b</w:t>
      </w:r>
      <w:r>
        <w:tab/>
      </w:r>
      <w:r w:rsidR="000E1FA9" w:rsidRPr="000E1FA9">
        <w:rPr>
          <w:position w:val="-12"/>
        </w:rPr>
        <w:object w:dxaOrig="8740" w:dyaOrig="380" w14:anchorId="00872045">
          <v:shape id="_x0000_i1544" type="#_x0000_t75" style="width:437pt;height:20.4pt" o:ole="">
            <v:imagedata r:id="rId1058" o:title=""/>
          </v:shape>
          <o:OLEObject Type="Embed" ProgID="Equation.DSMT4" ShapeID="_x0000_i1544" DrawAspect="Content" ObjectID="_1820070741" r:id="rId1059"/>
        </w:object>
      </w:r>
    </w:p>
    <w:p w14:paraId="03FA1CDF" w14:textId="1BB1DD82" w:rsidR="00E749E0" w:rsidRDefault="00E749E0" w:rsidP="00E749E0">
      <w:r>
        <w:tab/>
      </w:r>
      <w:r>
        <w:tab/>
      </w:r>
      <w:r w:rsidR="000E1FA9" w:rsidRPr="000E1FA9">
        <w:rPr>
          <w:position w:val="-10"/>
        </w:rPr>
        <w:object w:dxaOrig="2900" w:dyaOrig="360" w14:anchorId="4F79A370">
          <v:shape id="_x0000_i1545" type="#_x0000_t75" style="width:2in;height:20.4pt" o:ole="">
            <v:imagedata r:id="rId1060" o:title=""/>
          </v:shape>
          <o:OLEObject Type="Embed" ProgID="Equation.DSMT4" ShapeID="_x0000_i1545" DrawAspect="Content" ObjectID="_1820070742" r:id="rId1061"/>
        </w:object>
      </w:r>
    </w:p>
    <w:p w14:paraId="1BC55E08" w14:textId="6AD629A0" w:rsidR="00E749E0" w:rsidRDefault="00E749E0" w:rsidP="00E749E0">
      <w:r>
        <w:rPr>
          <w:b/>
          <w:bCs/>
        </w:rPr>
        <w:t>c</w:t>
      </w:r>
      <w:r>
        <w:tab/>
      </w:r>
      <w:r w:rsidR="000E1FA9" w:rsidRPr="000E1FA9">
        <w:rPr>
          <w:position w:val="-32"/>
        </w:rPr>
        <w:object w:dxaOrig="7760" w:dyaOrig="760" w14:anchorId="10DBB336">
          <v:shape id="_x0000_i1546" type="#_x0000_t75" style="width:385.8pt;height:35.8pt" o:ole="">
            <v:imagedata r:id="rId1062" o:title=""/>
          </v:shape>
          <o:OLEObject Type="Embed" ProgID="Equation.DSMT4" ShapeID="_x0000_i1546" DrawAspect="Content" ObjectID="_1820070743" r:id="rId1063"/>
        </w:object>
      </w:r>
    </w:p>
    <w:p w14:paraId="271E8C76" w14:textId="418AAA15" w:rsidR="00E749E0" w:rsidRDefault="00E749E0" w:rsidP="007B0C5D"/>
    <w:p w14:paraId="786C8F38" w14:textId="3584EE02" w:rsidR="00E749E0" w:rsidRPr="00E749E0" w:rsidRDefault="00E749E0" w:rsidP="007B0C5D">
      <w:pPr>
        <w:rPr>
          <w:b/>
          <w:bCs/>
        </w:rPr>
      </w:pPr>
      <w:r w:rsidRPr="00E749E0">
        <w:rPr>
          <w:b/>
          <w:bCs/>
          <w:noProof/>
        </w:rPr>
        <w:drawing>
          <wp:anchor distT="0" distB="0" distL="36195" distR="114300" simplePos="0" relativeHeight="251749376" behindDoc="0" locked="0" layoutInCell="1" allowOverlap="1" wp14:anchorId="5F1504AD" wp14:editId="4D7CAF96">
            <wp:simplePos x="0" y="0"/>
            <wp:positionH relativeFrom="column">
              <wp:posOffset>3852545</wp:posOffset>
            </wp:positionH>
            <wp:positionV relativeFrom="paragraph">
              <wp:posOffset>53975</wp:posOffset>
            </wp:positionV>
            <wp:extent cx="2159635" cy="1623695"/>
            <wp:effectExtent l="0" t="0" r="0" b="0"/>
            <wp:wrapSquare wrapText="left"/>
            <wp:docPr id="18" name="Afbeelding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57</w:t>
      </w:r>
    </w:p>
    <w:p w14:paraId="364D5FE2" w14:textId="70CE4DA0" w:rsidR="00E749E0" w:rsidRDefault="00E749E0" w:rsidP="00E749E0">
      <w:r>
        <w:rPr>
          <w:b/>
          <w:bCs/>
        </w:rPr>
        <w:t>a</w:t>
      </w:r>
      <w:r>
        <w:tab/>
      </w:r>
    </w:p>
    <w:p w14:paraId="51642EA7" w14:textId="4B455677" w:rsidR="00E749E0" w:rsidRDefault="00E749E0" w:rsidP="00E749E0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1400" w:dyaOrig="320" w14:anchorId="6AEFB59F">
          <v:shape id="_x0000_i1547" type="#_x0000_t75" style="width:1in;height:15.4pt" o:ole="">
            <v:imagedata r:id="rId1065" o:title=""/>
          </v:shape>
          <o:OLEObject Type="Embed" ProgID="Equation.DSMT4" ShapeID="_x0000_i1547" DrawAspect="Content" ObjectID="_1820070744" r:id="rId1066"/>
        </w:object>
      </w:r>
    </w:p>
    <w:p w14:paraId="0B5E9670" w14:textId="2305BCCE" w:rsidR="00E749E0" w:rsidRDefault="00E749E0" w:rsidP="00E749E0">
      <w:r>
        <w:tab/>
        <w:t xml:space="preserve"> </w:t>
      </w:r>
      <w:r w:rsidR="000E1FA9" w:rsidRPr="000E1FA9">
        <w:rPr>
          <w:position w:val="-44"/>
        </w:rPr>
        <w:object w:dxaOrig="4440" w:dyaOrig="960" w14:anchorId="21D59B31">
          <v:shape id="_x0000_i1548" type="#_x0000_t75" style="width:221pt;height:46.2pt" o:ole="">
            <v:imagedata r:id="rId1067" o:title=""/>
          </v:shape>
          <o:OLEObject Type="Embed" ProgID="Equation.DSMT4" ShapeID="_x0000_i1548" DrawAspect="Content" ObjectID="_1820070745" r:id="rId1068"/>
        </w:object>
      </w:r>
    </w:p>
    <w:p w14:paraId="46BDEB07" w14:textId="3A5526D4" w:rsidR="00E749E0" w:rsidRDefault="00E749E0" w:rsidP="00E749E0">
      <w:r>
        <w:rPr>
          <w:b/>
          <w:bCs/>
        </w:rPr>
        <w:t>c</w:t>
      </w:r>
      <w:r>
        <w:tab/>
      </w:r>
      <w:r w:rsidR="000E1FA9" w:rsidRPr="000E1FA9">
        <w:rPr>
          <w:position w:val="-10"/>
        </w:rPr>
        <w:object w:dxaOrig="2900" w:dyaOrig="320" w14:anchorId="262A2E64">
          <v:shape id="_x0000_i1549" type="#_x0000_t75" style="width:2in;height:15.4pt" o:ole="">
            <v:imagedata r:id="rId1069" o:title=""/>
          </v:shape>
          <o:OLEObject Type="Embed" ProgID="Equation.DSMT4" ShapeID="_x0000_i1549" DrawAspect="Content" ObjectID="_1820070746" r:id="rId1070"/>
        </w:object>
      </w:r>
      <w:r>
        <w:t xml:space="preserve"> en </w:t>
      </w:r>
      <w:r w:rsidR="000E1FA9" w:rsidRPr="000E1FA9">
        <w:rPr>
          <w:position w:val="-10"/>
        </w:rPr>
        <w:object w:dxaOrig="1380" w:dyaOrig="320" w14:anchorId="19CD6DB4">
          <v:shape id="_x0000_i1550" type="#_x0000_t75" style="width:67pt;height:15.4pt" o:ole="">
            <v:imagedata r:id="rId1071" o:title=""/>
          </v:shape>
          <o:OLEObject Type="Embed" ProgID="Equation.DSMT4" ShapeID="_x0000_i1550" DrawAspect="Content" ObjectID="_1820070747" r:id="rId1072"/>
        </w:object>
      </w:r>
    </w:p>
    <w:p w14:paraId="0DF3F41A" w14:textId="31BEF5DD" w:rsidR="00E749E0" w:rsidRPr="00E749E0" w:rsidRDefault="00E749E0" w:rsidP="00E749E0">
      <w:pPr>
        <w:ind w:left="705" w:hanging="705"/>
      </w:pPr>
      <w:r>
        <w:rPr>
          <w:b/>
          <w:bCs/>
        </w:rPr>
        <w:t>d</w:t>
      </w:r>
      <w:r>
        <w:tab/>
        <w:t xml:space="preserve">Bij </w:t>
      </w:r>
      <w:r w:rsidR="000E1FA9" w:rsidRPr="00025957">
        <w:rPr>
          <w:position w:val="-4"/>
        </w:rPr>
        <w:object w:dxaOrig="600" w:dyaOrig="260" w14:anchorId="6C95B351">
          <v:shape id="_x0000_i1551" type="#_x0000_t75" style="width:30.8pt;height:15.4pt" o:ole="">
            <v:imagedata r:id="rId1073" o:title=""/>
          </v:shape>
          <o:OLEObject Type="Embed" ProgID="Equation.DSMT4" ShapeID="_x0000_i1551" DrawAspect="Content" ObjectID="_1820070748" r:id="rId1074"/>
        </w:object>
      </w:r>
      <w:r>
        <w:t xml:space="preserve"> is de afgeleide positief en de grafiek van </w:t>
      </w:r>
      <w:r w:rsidRPr="00E749E0">
        <w:rPr>
          <w:i/>
          <w:iCs/>
        </w:rPr>
        <w:t>f</w:t>
      </w:r>
      <w:r>
        <w:t xml:space="preserve"> stijgend. De top ligt dus rechts van 2.</w:t>
      </w:r>
    </w:p>
    <w:p w14:paraId="31BAA58A" w14:textId="7B42E7AF" w:rsidR="00E749E0" w:rsidRDefault="00E749E0" w:rsidP="00E749E0">
      <w:r>
        <w:rPr>
          <w:b/>
          <w:bCs/>
        </w:rPr>
        <w:t>e</w:t>
      </w:r>
      <w:r>
        <w:tab/>
      </w:r>
      <w:r w:rsidR="000E1FA9" w:rsidRPr="000E1FA9">
        <w:rPr>
          <w:position w:val="-10"/>
        </w:rPr>
        <w:object w:dxaOrig="6500" w:dyaOrig="320" w14:anchorId="3DDF2AF2">
          <v:shape id="_x0000_i1552" type="#_x0000_t75" style="width:324.2pt;height:15.4pt" o:ole="">
            <v:imagedata r:id="rId1075" o:title=""/>
          </v:shape>
          <o:OLEObject Type="Embed" ProgID="Equation.DSMT4" ShapeID="_x0000_i1552" DrawAspect="Content" ObjectID="_1820070749" r:id="rId1076"/>
        </w:object>
      </w:r>
    </w:p>
    <w:p w14:paraId="606D6052" w14:textId="49BBE421" w:rsidR="00E749E0" w:rsidRPr="007176BA" w:rsidRDefault="00E749E0" w:rsidP="00E749E0">
      <w:r>
        <w:tab/>
      </w:r>
      <w:r w:rsidR="000E1FA9" w:rsidRPr="000E1FA9">
        <w:rPr>
          <w:position w:val="-32"/>
        </w:rPr>
        <w:object w:dxaOrig="5440" w:dyaOrig="760" w14:anchorId="7A201692">
          <v:shape id="_x0000_i1553" type="#_x0000_t75" style="width:272.6pt;height:35.8pt" o:ole="">
            <v:imagedata r:id="rId1077" o:title=""/>
          </v:shape>
          <o:OLEObject Type="Embed" ProgID="Equation.DSMT4" ShapeID="_x0000_i1553" DrawAspect="Content" ObjectID="_1820070750" r:id="rId1078"/>
        </w:object>
      </w:r>
    </w:p>
    <w:p w14:paraId="6AB9F8D6" w14:textId="442FB502" w:rsidR="00E749E0" w:rsidRDefault="00E749E0" w:rsidP="007B0C5D"/>
    <w:p w14:paraId="7BE59ABB" w14:textId="1F70A5CE" w:rsidR="00E749E0" w:rsidRPr="00E749E0" w:rsidRDefault="00E749E0" w:rsidP="007B0C5D">
      <w:pPr>
        <w:rPr>
          <w:b/>
          <w:bCs/>
        </w:rPr>
      </w:pPr>
      <w:r>
        <w:rPr>
          <w:noProof/>
        </w:rPr>
        <w:drawing>
          <wp:anchor distT="0" distB="0" distL="36195" distR="114300" simplePos="0" relativeHeight="251722752" behindDoc="0" locked="0" layoutInCell="1" allowOverlap="1" wp14:anchorId="375D9C6B" wp14:editId="17B92A12">
            <wp:simplePos x="0" y="0"/>
            <wp:positionH relativeFrom="column">
              <wp:posOffset>3550437</wp:posOffset>
            </wp:positionH>
            <wp:positionV relativeFrom="paragraph">
              <wp:posOffset>39446</wp:posOffset>
            </wp:positionV>
            <wp:extent cx="2398395" cy="1803400"/>
            <wp:effectExtent l="0" t="0" r="1905" b="6350"/>
            <wp:wrapSquare wrapText="left"/>
            <wp:docPr id="19" name="Afbeelding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58</w:t>
      </w:r>
    </w:p>
    <w:p w14:paraId="6D0F5F97" w14:textId="2C898722" w:rsidR="00E749E0" w:rsidRDefault="00E749E0" w:rsidP="00E749E0">
      <w:r>
        <w:rPr>
          <w:b/>
          <w:bCs/>
        </w:rPr>
        <w:t>a</w:t>
      </w:r>
      <w:r>
        <w:tab/>
      </w:r>
    </w:p>
    <w:p w14:paraId="01D3184C" w14:textId="33787700" w:rsidR="00E749E0" w:rsidRDefault="00E749E0" w:rsidP="00E749E0">
      <w:r>
        <w:rPr>
          <w:b/>
          <w:bCs/>
        </w:rPr>
        <w:t>b</w:t>
      </w:r>
      <w:r>
        <w:tab/>
      </w:r>
      <w:r w:rsidR="000E1FA9" w:rsidRPr="000E1FA9">
        <w:rPr>
          <w:position w:val="-10"/>
        </w:rPr>
        <w:object w:dxaOrig="2420" w:dyaOrig="380" w14:anchorId="4993C296">
          <v:shape id="_x0000_i1554" type="#_x0000_t75" style="width:123.6pt;height:20.4pt" o:ole="">
            <v:imagedata r:id="rId1080" o:title=""/>
          </v:shape>
          <o:OLEObject Type="Embed" ProgID="Equation.DSMT4" ShapeID="_x0000_i1554" DrawAspect="Content" ObjectID="_1820070751" r:id="rId1081"/>
        </w:object>
      </w:r>
    </w:p>
    <w:p w14:paraId="1A57D994" w14:textId="1F258525" w:rsidR="00E749E0" w:rsidRDefault="00E749E0" w:rsidP="00E749E0">
      <w:r>
        <w:tab/>
      </w:r>
      <w:r w:rsidR="000E1FA9" w:rsidRPr="000E1FA9">
        <w:rPr>
          <w:position w:val="-62"/>
        </w:rPr>
        <w:object w:dxaOrig="2740" w:dyaOrig="1359" w14:anchorId="590FF415">
          <v:shape id="_x0000_i1555" type="#_x0000_t75" style="width:139pt;height:67pt" o:ole="">
            <v:imagedata r:id="rId1082" o:title=""/>
          </v:shape>
          <o:OLEObject Type="Embed" ProgID="Equation.DSMT4" ShapeID="_x0000_i1555" DrawAspect="Content" ObjectID="_1820070752" r:id="rId1083"/>
        </w:object>
      </w:r>
    </w:p>
    <w:p w14:paraId="6F246138" w14:textId="77777777" w:rsidR="00E749E0" w:rsidRDefault="00E749E0">
      <w:r>
        <w:br w:type="page"/>
      </w:r>
    </w:p>
    <w:p w14:paraId="3742BE90" w14:textId="2D0592E9" w:rsidR="00E749E0" w:rsidRDefault="00E749E0" w:rsidP="00E749E0">
      <w:r>
        <w:rPr>
          <w:b/>
          <w:bCs/>
        </w:rPr>
        <w:lastRenderedPageBreak/>
        <w:t>c</w:t>
      </w:r>
      <w:r>
        <w:tab/>
      </w:r>
      <w:r w:rsidR="000E1FA9" w:rsidRPr="000E1FA9">
        <w:rPr>
          <w:position w:val="-28"/>
        </w:rPr>
        <w:object w:dxaOrig="5120" w:dyaOrig="660" w14:anchorId="29A8D8E8">
          <v:shape id="_x0000_i1556" type="#_x0000_t75" style="width:257.2pt;height:30.8pt" o:ole="">
            <v:imagedata r:id="rId1084" o:title=""/>
          </v:shape>
          <o:OLEObject Type="Embed" ProgID="Equation.DSMT4" ShapeID="_x0000_i1556" DrawAspect="Content" ObjectID="_1820070753" r:id="rId1085"/>
        </w:object>
      </w:r>
    </w:p>
    <w:p w14:paraId="169562D9" w14:textId="341B3B48" w:rsidR="00E749E0" w:rsidRDefault="00E749E0" w:rsidP="00E749E0">
      <w:r>
        <w:rPr>
          <w:b/>
          <w:bCs/>
        </w:rPr>
        <w:t>d</w:t>
      </w:r>
      <w:r>
        <w:tab/>
      </w:r>
      <w:r w:rsidR="000E1FA9" w:rsidRPr="000E1FA9">
        <w:rPr>
          <w:position w:val="-12"/>
        </w:rPr>
        <w:object w:dxaOrig="999" w:dyaOrig="360" w14:anchorId="698F1ECC">
          <v:shape id="_x0000_i1557" type="#_x0000_t75" style="width:51.6pt;height:20.4pt" o:ole="">
            <v:imagedata r:id="rId1086" o:title=""/>
          </v:shape>
          <o:OLEObject Type="Embed" ProgID="Equation.DSMT4" ShapeID="_x0000_i1557" DrawAspect="Content" ObjectID="_1820070754" r:id="rId1087"/>
        </w:object>
      </w:r>
      <w:r>
        <w:t xml:space="preserve"> en </w:t>
      </w:r>
      <w:r w:rsidR="000E1FA9" w:rsidRPr="000E1FA9">
        <w:rPr>
          <w:position w:val="-12"/>
        </w:rPr>
        <w:object w:dxaOrig="1020" w:dyaOrig="360" w14:anchorId="30070B0D">
          <v:shape id="_x0000_i1558" type="#_x0000_t75" style="width:51.6pt;height:20.4pt" o:ole="">
            <v:imagedata r:id="rId1088" o:title=""/>
          </v:shape>
          <o:OLEObject Type="Embed" ProgID="Equation.DSMT4" ShapeID="_x0000_i1558" DrawAspect="Content" ObjectID="_1820070755" r:id="rId1089"/>
        </w:object>
      </w:r>
    </w:p>
    <w:p w14:paraId="7BFDCBB6" w14:textId="712C1A74" w:rsidR="00E749E0" w:rsidRDefault="00E749E0" w:rsidP="00E749E0">
      <w:r>
        <w:tab/>
      </w:r>
      <w:r w:rsidR="000E1FA9" w:rsidRPr="000E1FA9">
        <w:rPr>
          <w:position w:val="-26"/>
        </w:rPr>
        <w:object w:dxaOrig="1260" w:dyaOrig="639" w14:anchorId="2953F651">
          <v:shape id="_x0000_i1559" type="#_x0000_t75" style="width:61.6pt;height:30.8pt" o:ole="">
            <v:imagedata r:id="rId1090" o:title=""/>
          </v:shape>
          <o:OLEObject Type="Embed" ProgID="Equation.DSMT4" ShapeID="_x0000_i1559" DrawAspect="Content" ObjectID="_1820070756" r:id="rId1091"/>
        </w:object>
      </w:r>
      <w:r>
        <w:tab/>
      </w:r>
      <w:r>
        <w:tab/>
      </w:r>
      <w:r w:rsidR="000E1FA9" w:rsidRPr="000E1FA9">
        <w:rPr>
          <w:position w:val="-26"/>
        </w:rPr>
        <w:object w:dxaOrig="2380" w:dyaOrig="639" w14:anchorId="0D624DA1">
          <v:shape id="_x0000_i1560" type="#_x0000_t75" style="width:118.2pt;height:30.8pt" o:ole="">
            <v:imagedata r:id="rId1092" o:title=""/>
          </v:shape>
          <o:OLEObject Type="Embed" ProgID="Equation.DSMT4" ShapeID="_x0000_i1560" DrawAspect="Content" ObjectID="_1820070757" r:id="rId1093"/>
        </w:object>
      </w:r>
    </w:p>
    <w:p w14:paraId="55F9EE78" w14:textId="591A21BD" w:rsidR="00E749E0" w:rsidRDefault="00E749E0" w:rsidP="00E749E0">
      <w:r>
        <w:tab/>
      </w:r>
      <w:r>
        <w:tab/>
      </w:r>
      <w:r>
        <w:tab/>
      </w:r>
      <w:r>
        <w:tab/>
      </w:r>
      <w:r w:rsidR="000E1FA9" w:rsidRPr="000E1FA9">
        <w:rPr>
          <w:position w:val="-10"/>
        </w:rPr>
        <w:object w:dxaOrig="1660" w:dyaOrig="320" w14:anchorId="344C6526">
          <v:shape id="_x0000_i1561" type="#_x0000_t75" style="width:82.4pt;height:15.4pt" o:ole="">
            <v:imagedata r:id="rId1094" o:title=""/>
          </v:shape>
          <o:OLEObject Type="Embed" ProgID="Equation.DSMT4" ShapeID="_x0000_i1561" DrawAspect="Content" ObjectID="_1820070758" r:id="rId1095"/>
        </w:object>
      </w:r>
    </w:p>
    <w:p w14:paraId="21A14A55" w14:textId="07871805" w:rsidR="00E749E0" w:rsidRDefault="00E749E0" w:rsidP="007B0C5D"/>
    <w:p w14:paraId="3B522EF6" w14:textId="70096D91" w:rsidR="00E749E0" w:rsidRPr="00E749E0" w:rsidRDefault="00E749E0" w:rsidP="007B0C5D">
      <w:pPr>
        <w:rPr>
          <w:b/>
          <w:bCs/>
        </w:rPr>
      </w:pPr>
      <w:r>
        <w:rPr>
          <w:b/>
          <w:bCs/>
        </w:rPr>
        <w:t>59</w:t>
      </w:r>
    </w:p>
    <w:p w14:paraId="2F692D86" w14:textId="2881121A" w:rsidR="00501CF5" w:rsidRDefault="006D4568" w:rsidP="007B0C5D">
      <w:r>
        <w:rPr>
          <w:b/>
          <w:bCs/>
        </w:rPr>
        <w:t>a</w:t>
      </w:r>
      <w:r>
        <w:tab/>
      </w:r>
      <w:r w:rsidR="0073356B">
        <w:t xml:space="preserve">voor de hoek tussen </w:t>
      </w:r>
      <w:r w:rsidR="000E1FA9" w:rsidRPr="000E1FA9">
        <w:rPr>
          <w:position w:val="-30"/>
        </w:rPr>
        <w:object w:dxaOrig="980" w:dyaOrig="720" w14:anchorId="3795FA43">
          <v:shape id="_x0000_i1562" type="#_x0000_t75" style="width:51.6pt;height:36.2pt" o:ole="">
            <v:imagedata r:id="rId1096" o:title=""/>
          </v:shape>
          <o:OLEObject Type="Embed" ProgID="Equation.DSMT4" ShapeID="_x0000_i1562" DrawAspect="Content" ObjectID="_1820070759" r:id="rId1097"/>
        </w:object>
      </w:r>
      <w:r w:rsidR="0073356B">
        <w:t xml:space="preserve"> en </w:t>
      </w:r>
      <w:r w:rsidR="000E1FA9" w:rsidRPr="000E1FA9">
        <w:rPr>
          <w:position w:val="-30"/>
        </w:rPr>
        <w:object w:dxaOrig="440" w:dyaOrig="720" w14:anchorId="0DDFE385">
          <v:shape id="_x0000_i1563" type="#_x0000_t75" style="width:20.4pt;height:36.2pt" o:ole="">
            <v:imagedata r:id="rId1098" o:title=""/>
          </v:shape>
          <o:OLEObject Type="Embed" ProgID="Equation.DSMT4" ShapeID="_x0000_i1563" DrawAspect="Content" ObjectID="_1820070760" r:id="rId1099"/>
        </w:object>
      </w:r>
      <w:r w:rsidR="0073356B">
        <w:t xml:space="preserve"> geldt</w:t>
      </w:r>
      <w:r w:rsidR="00501CF5">
        <w:t xml:space="preserve"> </w:t>
      </w:r>
    </w:p>
    <w:p w14:paraId="5EA68C24" w14:textId="3EC69ED5" w:rsidR="00E749E0" w:rsidRDefault="000E1FA9" w:rsidP="00501CF5">
      <w:pPr>
        <w:ind w:firstLine="708"/>
      </w:pPr>
      <w:r w:rsidRPr="000E1FA9">
        <w:rPr>
          <w:position w:val="-36"/>
        </w:rPr>
        <w:object w:dxaOrig="6120" w:dyaOrig="740" w14:anchorId="1CD7A0EC">
          <v:shape id="_x0000_i1564" type="#_x0000_t75" style="width:308.4pt;height:36.2pt" o:ole="">
            <v:imagedata r:id="rId1100" o:title=""/>
          </v:shape>
          <o:OLEObject Type="Embed" ProgID="Equation.DSMT4" ShapeID="_x0000_i1564" DrawAspect="Content" ObjectID="_1820070761" r:id="rId1101"/>
        </w:object>
      </w:r>
    </w:p>
    <w:p w14:paraId="30771F84" w14:textId="6C0A45C4" w:rsidR="00501CF5" w:rsidRDefault="00501CF5" w:rsidP="00501CF5">
      <w:pPr>
        <w:ind w:firstLine="708"/>
      </w:pPr>
      <w:r>
        <w:t xml:space="preserve">En voor </w:t>
      </w:r>
      <w:r w:rsidR="000E1FA9" w:rsidRPr="000E1FA9">
        <w:rPr>
          <w:position w:val="-10"/>
        </w:rPr>
        <w:object w:dxaOrig="220" w:dyaOrig="260" w14:anchorId="16A2962C">
          <v:shape id="_x0000_i1565" type="#_x0000_t75" style="width:10.4pt;height:15.4pt" o:ole="">
            <v:imagedata r:id="rId1102" o:title=""/>
          </v:shape>
          <o:OLEObject Type="Embed" ProgID="Equation.DSMT4" ShapeID="_x0000_i1565" DrawAspect="Content" ObjectID="_1820070762" r:id="rId1103"/>
        </w:object>
      </w:r>
      <w:r>
        <w:t xml:space="preserve"> geldt dan </w:t>
      </w:r>
      <w:r w:rsidR="000E1FA9" w:rsidRPr="000E1FA9">
        <w:rPr>
          <w:position w:val="-6"/>
        </w:rPr>
        <w:object w:dxaOrig="600" w:dyaOrig="240" w14:anchorId="46652979">
          <v:shape id="_x0000_i1566" type="#_x0000_t75" style="width:30.8pt;height:10.4pt" o:ole="">
            <v:imagedata r:id="rId1104" o:title=""/>
          </v:shape>
          <o:OLEObject Type="Embed" ProgID="Equation.DSMT4" ShapeID="_x0000_i1566" DrawAspect="Content" ObjectID="_1820070763" r:id="rId1105"/>
        </w:object>
      </w:r>
      <w:r>
        <w:t xml:space="preserve"> als </w:t>
      </w:r>
      <w:r w:rsidR="000E1FA9" w:rsidRPr="000E1FA9">
        <w:rPr>
          <w:position w:val="-6"/>
        </w:rPr>
        <w:object w:dxaOrig="240" w:dyaOrig="220" w14:anchorId="1F07386F">
          <v:shape id="_x0000_i1567" type="#_x0000_t75" style="width:10.4pt;height:10.4pt" o:ole="">
            <v:imagedata r:id="rId1106" o:title=""/>
          </v:shape>
          <o:OLEObject Type="Embed" ProgID="Equation.DSMT4" ShapeID="_x0000_i1567" DrawAspect="Content" ObjectID="_1820070764" r:id="rId1107"/>
        </w:object>
      </w:r>
      <w:r>
        <w:t xml:space="preserve"> de hoek is die </w:t>
      </w:r>
      <w:r w:rsidR="000E1FA9" w:rsidRPr="000E1FA9">
        <w:rPr>
          <w:position w:val="-30"/>
        </w:rPr>
        <w:object w:dxaOrig="440" w:dyaOrig="720" w14:anchorId="0307D727">
          <v:shape id="_x0000_i1568" type="#_x0000_t75" style="width:20.4pt;height:36.2pt" o:ole="">
            <v:imagedata r:id="rId1108" o:title=""/>
          </v:shape>
          <o:OLEObject Type="Embed" ProgID="Equation.DSMT4" ShapeID="_x0000_i1568" DrawAspect="Content" ObjectID="_1820070765" r:id="rId1109"/>
        </w:object>
      </w:r>
      <w:r>
        <w:t xml:space="preserve"> maakt met de </w:t>
      </w:r>
      <w:r w:rsidRPr="00501CF5">
        <w:rPr>
          <w:i/>
          <w:iCs/>
        </w:rPr>
        <w:t>x</w:t>
      </w:r>
      <w:r>
        <w:t>-as.</w:t>
      </w:r>
    </w:p>
    <w:p w14:paraId="6EA0636E" w14:textId="45A38F74" w:rsidR="00501CF5" w:rsidRDefault="00501CF5" w:rsidP="00501CF5">
      <w:r>
        <w:rPr>
          <w:b/>
          <w:bCs/>
        </w:rPr>
        <w:t>b</w:t>
      </w:r>
      <w:r>
        <w:tab/>
      </w:r>
      <w:r w:rsidR="000E1FA9" w:rsidRPr="000E1FA9">
        <w:rPr>
          <w:position w:val="-8"/>
        </w:rPr>
        <w:object w:dxaOrig="1340" w:dyaOrig="400" w14:anchorId="00724281">
          <v:shape id="_x0000_i1569" type="#_x0000_t75" style="width:67pt;height:20.4pt" o:ole="">
            <v:imagedata r:id="rId1110" o:title=""/>
          </v:shape>
          <o:OLEObject Type="Embed" ProgID="Equation.DSMT4" ShapeID="_x0000_i1569" DrawAspect="Content" ObjectID="_1820070766" r:id="rId1111"/>
        </w:object>
      </w:r>
    </w:p>
    <w:p w14:paraId="4CE398DC" w14:textId="025A8E3C" w:rsidR="00976F63" w:rsidRDefault="00976F63" w:rsidP="00501CF5">
      <w:r>
        <w:rPr>
          <w:b/>
          <w:bCs/>
        </w:rPr>
        <w:t>c</w:t>
      </w:r>
      <w:r>
        <w:tab/>
      </w:r>
      <w:r w:rsidR="000E1FA9" w:rsidRPr="000E1FA9">
        <w:rPr>
          <w:position w:val="-14"/>
        </w:rPr>
        <w:object w:dxaOrig="2380" w:dyaOrig="380" w14:anchorId="31AB735D">
          <v:shape id="_x0000_i1570" type="#_x0000_t75" style="width:118.2pt;height:20.4pt" o:ole="">
            <v:imagedata r:id="rId1112" o:title=""/>
          </v:shape>
          <o:OLEObject Type="Embed" ProgID="Equation.DSMT4" ShapeID="_x0000_i1570" DrawAspect="Content" ObjectID="_1820070767" r:id="rId1113"/>
        </w:object>
      </w:r>
    </w:p>
    <w:p w14:paraId="3ECE9326" w14:textId="77606AEE" w:rsidR="00976F63" w:rsidRDefault="000E1FA9" w:rsidP="00976F63">
      <w:pPr>
        <w:ind w:firstLine="708"/>
      </w:pPr>
      <w:r w:rsidRPr="000E1FA9">
        <w:rPr>
          <w:position w:val="-24"/>
        </w:rPr>
        <w:object w:dxaOrig="1460" w:dyaOrig="600" w14:anchorId="0EC0FAF9">
          <v:shape id="_x0000_i1571" type="#_x0000_t75" style="width:1in;height:30.8pt" o:ole="">
            <v:imagedata r:id="rId1114" o:title=""/>
          </v:shape>
          <o:OLEObject Type="Embed" ProgID="Equation.DSMT4" ShapeID="_x0000_i1571" DrawAspect="Content" ObjectID="_1820070768" r:id="rId1115"/>
        </w:object>
      </w:r>
    </w:p>
    <w:p w14:paraId="1846F08E" w14:textId="77777777" w:rsidR="00976F63" w:rsidRDefault="00976F63" w:rsidP="00976F63"/>
    <w:p w14:paraId="00805701" w14:textId="6B08558D" w:rsidR="00976F63" w:rsidRDefault="00976F63" w:rsidP="00976F63">
      <w:r>
        <w:rPr>
          <w:b/>
          <w:bCs/>
        </w:rPr>
        <w:t>60</w:t>
      </w:r>
      <w:r>
        <w:tab/>
        <w:t xml:space="preserve">parabool: </w:t>
      </w:r>
      <w:r w:rsidR="000E1FA9" w:rsidRPr="000E1FA9">
        <w:rPr>
          <w:position w:val="-12"/>
        </w:rPr>
        <w:object w:dxaOrig="4220" w:dyaOrig="380" w14:anchorId="085DC795">
          <v:shape id="_x0000_i1572" type="#_x0000_t75" style="width:210.6pt;height:20.4pt" o:ole="">
            <v:imagedata r:id="rId1116" o:title=""/>
          </v:shape>
          <o:OLEObject Type="Embed" ProgID="Equation.DSMT4" ShapeID="_x0000_i1572" DrawAspect="Content" ObjectID="_1820070769" r:id="rId1117"/>
        </w:object>
      </w:r>
    </w:p>
    <w:p w14:paraId="2A343B7B" w14:textId="481BFBD3" w:rsidR="00673B25" w:rsidRDefault="00673B25" w:rsidP="00976F63">
      <w:r>
        <w:tab/>
      </w:r>
      <w:r>
        <w:tab/>
        <w:t xml:space="preserve">      </w:t>
      </w:r>
      <w:r w:rsidR="000E1FA9" w:rsidRPr="000E1FA9">
        <w:rPr>
          <w:position w:val="-52"/>
        </w:rPr>
        <w:object w:dxaOrig="1880" w:dyaOrig="1100" w14:anchorId="436D723E">
          <v:shape id="_x0000_i1573" type="#_x0000_t75" style="width:92.4pt;height:56.6pt" o:ole="">
            <v:imagedata r:id="rId1118" o:title=""/>
          </v:shape>
          <o:OLEObject Type="Embed" ProgID="Equation.DSMT4" ShapeID="_x0000_i1573" DrawAspect="Content" ObjectID="_1820070770" r:id="rId1119"/>
        </w:object>
      </w:r>
      <w:r>
        <w:tab/>
        <w:t xml:space="preserve">maximale afwijking met </w:t>
      </w:r>
      <w:r w:rsidR="000E1FA9" w:rsidRPr="000E1FA9">
        <w:rPr>
          <w:position w:val="-10"/>
        </w:rPr>
        <w:object w:dxaOrig="1420" w:dyaOrig="320" w14:anchorId="625654F3">
          <v:shape id="_x0000_i1574" type="#_x0000_t75" style="width:1in;height:15.4pt" o:ole="">
            <v:imagedata r:id="rId1120" o:title=""/>
          </v:shape>
          <o:OLEObject Type="Embed" ProgID="Equation.DSMT4" ShapeID="_x0000_i1574" DrawAspect="Content" ObjectID="_1820070771" r:id="rId1121"/>
        </w:object>
      </w:r>
      <w:r>
        <w:t xml:space="preserve"> is 0,056</w:t>
      </w:r>
    </w:p>
    <w:p w14:paraId="4E94F2A4" w14:textId="23775F14" w:rsidR="00673B25" w:rsidRDefault="00673B25" w:rsidP="00976F63">
      <w:r>
        <w:tab/>
        <w:t xml:space="preserve">kettinglijn: </w:t>
      </w:r>
      <w:r w:rsidR="000E1FA9" w:rsidRPr="000E1FA9">
        <w:rPr>
          <w:position w:val="-14"/>
        </w:rPr>
        <w:object w:dxaOrig="1800" w:dyaOrig="380" w14:anchorId="7B79676D">
          <v:shape id="_x0000_i1575" type="#_x0000_t75" style="width:92.4pt;height:20.4pt" o:ole="">
            <v:imagedata r:id="rId1122" o:title=""/>
          </v:shape>
          <o:OLEObject Type="Embed" ProgID="Equation.DSMT4" ShapeID="_x0000_i1575" DrawAspect="Content" ObjectID="_1820070772" r:id="rId1123"/>
        </w:object>
      </w:r>
      <w:r>
        <w:t xml:space="preserve"> </w:t>
      </w:r>
      <w:r w:rsidR="000F31A2">
        <w:t xml:space="preserve">geeft </w:t>
      </w:r>
      <w:r w:rsidR="000E1FA9" w:rsidRPr="000E1FA9">
        <w:rPr>
          <w:position w:val="-10"/>
        </w:rPr>
        <w:object w:dxaOrig="600" w:dyaOrig="320" w14:anchorId="13170448">
          <v:shape id="_x0000_i1576" type="#_x0000_t75" style="width:30.8pt;height:15.4pt" o:ole="">
            <v:imagedata r:id="rId1124" o:title=""/>
          </v:shape>
          <o:OLEObject Type="Embed" ProgID="Equation.DSMT4" ShapeID="_x0000_i1576" DrawAspect="Content" ObjectID="_1820070773" r:id="rId1125"/>
        </w:object>
      </w:r>
    </w:p>
    <w:p w14:paraId="305387D7" w14:textId="2FE92A37" w:rsidR="000F31A2" w:rsidRPr="00976F63" w:rsidRDefault="000F31A2" w:rsidP="00976F63">
      <w:r>
        <w:tab/>
      </w:r>
      <w:r>
        <w:tab/>
        <w:t xml:space="preserve">       </w:t>
      </w:r>
      <w:r w:rsidR="000E1FA9" w:rsidRPr="000E1FA9">
        <w:rPr>
          <w:position w:val="-80"/>
        </w:rPr>
        <w:object w:dxaOrig="4120" w:dyaOrig="1840" w14:anchorId="77E428B9">
          <v:shape id="_x0000_i1577" type="#_x0000_t75" style="width:205.6pt;height:92.4pt" o:ole="">
            <v:imagedata r:id="rId1126" o:title=""/>
          </v:shape>
          <o:OLEObject Type="Embed" ProgID="Equation.DSMT4" ShapeID="_x0000_i1577" DrawAspect="Content" ObjectID="_1820070774" r:id="rId1127"/>
        </w:object>
      </w:r>
      <w:r w:rsidR="009377B8">
        <w:tab/>
        <w:t xml:space="preserve">maximale afwijking: </w:t>
      </w:r>
    </w:p>
    <w:p w14:paraId="126179A4" w14:textId="372B4459" w:rsidR="00976F63" w:rsidRDefault="00976F63" w:rsidP="00501CF5"/>
    <w:p w14:paraId="51AD22A5" w14:textId="06441F42" w:rsidR="00B00440" w:rsidRPr="00B00440" w:rsidRDefault="00B00440" w:rsidP="00501CF5">
      <w:pPr>
        <w:rPr>
          <w:b/>
          <w:bCs/>
        </w:rPr>
      </w:pPr>
      <w:r w:rsidRPr="00B00440">
        <w:rPr>
          <w:b/>
          <w:bCs/>
          <w:sz w:val="28"/>
          <w:szCs w:val="22"/>
        </w:rPr>
        <w:t>Samenvatting</w:t>
      </w:r>
    </w:p>
    <w:p w14:paraId="215945A1" w14:textId="3A83F344" w:rsidR="00B00440" w:rsidRDefault="00B00440" w:rsidP="007B0C5D">
      <w:r>
        <w:rPr>
          <w:b/>
          <w:bCs/>
        </w:rPr>
        <w:t>S1</w:t>
      </w:r>
      <w:r>
        <w:tab/>
        <w:t>maximale uitwijking: 2,5</w:t>
      </w:r>
      <w:r>
        <w:tab/>
        <w:t xml:space="preserve">trillingstijd: </w:t>
      </w:r>
      <w:r w:rsidR="000E1FA9" w:rsidRPr="000E1FA9">
        <w:rPr>
          <w:position w:val="-12"/>
        </w:rPr>
        <w:object w:dxaOrig="980" w:dyaOrig="360" w14:anchorId="2AF948AF">
          <v:shape id="_x0000_i1578" type="#_x0000_t75" style="width:51.6pt;height:20.4pt" o:ole="">
            <v:imagedata r:id="rId1128" o:title=""/>
          </v:shape>
          <o:OLEObject Type="Embed" ProgID="Equation.DSMT4" ShapeID="_x0000_i1578" DrawAspect="Content" ObjectID="_1820070775" r:id="rId1129"/>
        </w:object>
      </w:r>
      <w:r>
        <w:t xml:space="preserve"> s</w:t>
      </w:r>
      <w:r>
        <w:tab/>
        <w:t>frequentie: 320 Hz</w:t>
      </w:r>
    </w:p>
    <w:p w14:paraId="5C0D2356" w14:textId="77777777" w:rsidR="00B00440" w:rsidRDefault="00B00440" w:rsidP="007B0C5D"/>
    <w:p w14:paraId="5B545EA9" w14:textId="7317845A" w:rsidR="00B00440" w:rsidRDefault="00B00440" w:rsidP="007B0C5D">
      <w:r>
        <w:rPr>
          <w:b/>
          <w:bCs/>
        </w:rPr>
        <w:t>S2</w:t>
      </w:r>
      <w:r>
        <w:tab/>
        <w:t xml:space="preserve">periode: </w:t>
      </w:r>
      <w:r w:rsidR="000E1FA9" w:rsidRPr="000E1FA9">
        <w:rPr>
          <w:position w:val="-20"/>
        </w:rPr>
        <w:object w:dxaOrig="740" w:dyaOrig="440" w14:anchorId="072B38C3">
          <v:shape id="_x0000_i1579" type="#_x0000_t75" style="width:36.2pt;height:20.4pt" o:ole="">
            <v:imagedata r:id="rId1130" o:title=""/>
          </v:shape>
          <o:OLEObject Type="Embed" ProgID="Equation.DSMT4" ShapeID="_x0000_i1579" DrawAspect="Content" ObjectID="_1820070776" r:id="rId1131"/>
        </w:object>
      </w:r>
      <w:r>
        <w:tab/>
        <w:t xml:space="preserve">nulpunten: </w:t>
      </w:r>
      <w:r w:rsidR="000E1FA9" w:rsidRPr="000E1FA9">
        <w:rPr>
          <w:position w:val="-6"/>
        </w:rPr>
        <w:object w:dxaOrig="1020" w:dyaOrig="279" w14:anchorId="436AD59C">
          <v:shape id="_x0000_i1580" type="#_x0000_t75" style="width:51.6pt;height:15.4pt" o:ole="">
            <v:imagedata r:id="rId1132" o:title=""/>
          </v:shape>
          <o:OLEObject Type="Embed" ProgID="Equation.DSMT4" ShapeID="_x0000_i1580" DrawAspect="Content" ObjectID="_1820070777" r:id="rId1133"/>
        </w:object>
      </w:r>
      <w:r w:rsidR="00AC787E">
        <w:tab/>
        <w:t xml:space="preserve">asymptoten: </w:t>
      </w:r>
      <w:r w:rsidR="000E1FA9" w:rsidRPr="000E1FA9">
        <w:rPr>
          <w:position w:val="-12"/>
        </w:rPr>
        <w:object w:dxaOrig="1660" w:dyaOrig="360" w14:anchorId="372FA824">
          <v:shape id="_x0000_i1581" type="#_x0000_t75" style="width:82.4pt;height:20.4pt" o:ole="">
            <v:imagedata r:id="rId1134" o:title=""/>
          </v:shape>
          <o:OLEObject Type="Embed" ProgID="Equation.DSMT4" ShapeID="_x0000_i1581" DrawAspect="Content" ObjectID="_1820070778" r:id="rId1135"/>
        </w:object>
      </w:r>
    </w:p>
    <w:p w14:paraId="729499CE" w14:textId="77777777" w:rsidR="00AC787E" w:rsidRDefault="00AC787E" w:rsidP="007B0C5D"/>
    <w:p w14:paraId="4D60B07C" w14:textId="11A5A934" w:rsidR="00AC787E" w:rsidRDefault="00AC787E" w:rsidP="007B0C5D">
      <w:pPr>
        <w:rPr>
          <w:b/>
          <w:bCs/>
        </w:rPr>
      </w:pPr>
      <w:r>
        <w:rPr>
          <w:b/>
          <w:bCs/>
        </w:rPr>
        <w:t>S3</w:t>
      </w:r>
    </w:p>
    <w:p w14:paraId="3B28C98E" w14:textId="4F033CD7" w:rsidR="00AC787E" w:rsidRPr="00E13066" w:rsidRDefault="00AC787E" w:rsidP="007B0C5D">
      <w:r>
        <w:rPr>
          <w:b/>
          <w:bCs/>
        </w:rPr>
        <w:t>a</w:t>
      </w:r>
      <w:r>
        <w:tab/>
      </w:r>
      <w:r w:rsidR="000E1FA9" w:rsidRPr="000E1FA9">
        <w:rPr>
          <w:position w:val="-12"/>
        </w:rPr>
        <w:object w:dxaOrig="3300" w:dyaOrig="380" w14:anchorId="1C3CA773">
          <v:shape id="_x0000_i1582" type="#_x0000_t75" style="width:164.4pt;height:20.4pt" o:ole="">
            <v:imagedata r:id="rId1136" o:title=""/>
          </v:shape>
          <o:OLEObject Type="Embed" ProgID="Equation.DSMT4" ShapeID="_x0000_i1582" DrawAspect="Content" ObjectID="_1820070779" r:id="rId1137"/>
        </w:object>
      </w:r>
      <w:r w:rsidR="00E13066">
        <w:tab/>
      </w:r>
      <w:r w:rsidR="00E13066">
        <w:tab/>
      </w:r>
      <w:r w:rsidR="00E13066">
        <w:rPr>
          <w:b/>
          <w:bCs/>
        </w:rPr>
        <w:t>b</w:t>
      </w:r>
      <w:r w:rsidR="00E13066">
        <w:tab/>
      </w:r>
      <w:r w:rsidR="000E1FA9" w:rsidRPr="000E1FA9">
        <w:rPr>
          <w:position w:val="-12"/>
        </w:rPr>
        <w:object w:dxaOrig="2560" w:dyaOrig="380" w14:anchorId="6EBFB619">
          <v:shape id="_x0000_i1583" type="#_x0000_t75" style="width:128.6pt;height:20.4pt" o:ole="">
            <v:imagedata r:id="rId1138" o:title=""/>
          </v:shape>
          <o:OLEObject Type="Embed" ProgID="Equation.DSMT4" ShapeID="_x0000_i1583" DrawAspect="Content" ObjectID="_1820070780" r:id="rId1139"/>
        </w:object>
      </w:r>
    </w:p>
    <w:p w14:paraId="3175D2E7" w14:textId="2A066369" w:rsidR="00AC787E" w:rsidRDefault="0010724D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59E73FD" wp14:editId="0CC82C6A">
                <wp:simplePos x="0" y="0"/>
                <wp:positionH relativeFrom="column">
                  <wp:posOffset>3576847</wp:posOffset>
                </wp:positionH>
                <wp:positionV relativeFrom="paragraph">
                  <wp:posOffset>19313</wp:posOffset>
                </wp:positionV>
                <wp:extent cx="1122556" cy="155869"/>
                <wp:effectExtent l="0" t="0" r="20955" b="34925"/>
                <wp:wrapNone/>
                <wp:docPr id="24" name="Rechte verbindingslijn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2556" cy="15586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6CF8DC5D" id="Rechte verbindingslijn 24" o:spid="_x0000_s1026" style="position:absolute;flip:y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.65pt,1.5pt" to="370.0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" strokecolor="black [3213]" strokeweight="1pt">
                <v:stroke joinstyle="miter"/>
              </v:line>
            </w:pict>
          </mc:Fallback>
        </mc:AlternateContent>
      </w:r>
      <w:r w:rsidR="00E13066"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B1E8469" wp14:editId="0E85C37A">
                <wp:simplePos x="0" y="0"/>
                <wp:positionH relativeFrom="column">
                  <wp:posOffset>1666271</wp:posOffset>
                </wp:positionH>
                <wp:positionV relativeFrom="paragraph">
                  <wp:posOffset>19313</wp:posOffset>
                </wp:positionV>
                <wp:extent cx="899532" cy="193288"/>
                <wp:effectExtent l="0" t="0" r="34290" b="35560"/>
                <wp:wrapNone/>
                <wp:docPr id="11" name="Rechte verbindingslij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9532" cy="19328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7414EF14" id="Rechte verbindingslijn 11" o:spid="_x0000_s1026" style="position:absolute;flip:y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2pt,1.5pt" to="202.0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AC787E">
        <w:tab/>
      </w:r>
      <w:r w:rsidR="000E1FA9" w:rsidRPr="000E1FA9">
        <w:rPr>
          <w:position w:val="-12"/>
        </w:rPr>
        <w:object w:dxaOrig="3300" w:dyaOrig="400" w14:anchorId="495CF376">
          <v:shape id="_x0000_i1584" type="#_x0000_t75" style="width:164.4pt;height:20.4pt" o:ole="">
            <v:imagedata r:id="rId1140" o:title=""/>
          </v:shape>
          <o:OLEObject Type="Embed" ProgID="Equation.DSMT4" ShapeID="_x0000_i1584" DrawAspect="Content" ObjectID="_1820070781" r:id="rId1141"/>
        </w:object>
      </w:r>
      <w:r w:rsidR="00E13066">
        <w:tab/>
      </w:r>
      <w:r w:rsidR="00E13066">
        <w:tab/>
      </w:r>
      <w:r w:rsidR="00E13066">
        <w:tab/>
      </w:r>
      <w:r w:rsidR="000E1FA9" w:rsidRPr="000E1FA9">
        <w:rPr>
          <w:position w:val="-12"/>
        </w:rPr>
        <w:object w:dxaOrig="3660" w:dyaOrig="400" w14:anchorId="3230D760">
          <v:shape id="_x0000_i1585" type="#_x0000_t75" style="width:185.2pt;height:20.4pt" o:ole="">
            <v:imagedata r:id="rId1142" o:title=""/>
          </v:shape>
          <o:OLEObject Type="Embed" ProgID="Equation.DSMT4" ShapeID="_x0000_i1585" DrawAspect="Content" ObjectID="_1820070782" r:id="rId1143"/>
        </w:object>
      </w:r>
    </w:p>
    <w:p w14:paraId="6080D0BF" w14:textId="77777777" w:rsidR="00820C6F" w:rsidRDefault="00820C6F"/>
    <w:p w14:paraId="7251AD23" w14:textId="469C729A" w:rsidR="00E13066" w:rsidRPr="000E1FA9" w:rsidRDefault="00A3115B" w:rsidP="007B0C5D">
      <w:pPr>
        <w:rPr>
          <w:b/>
          <w:bCs/>
          <w:lang w:val="en-US"/>
        </w:rPr>
      </w:pPr>
      <w:r w:rsidRPr="000E1FA9">
        <w:rPr>
          <w:b/>
          <w:bCs/>
          <w:lang w:val="en-US"/>
        </w:rPr>
        <w:t>S4</w:t>
      </w:r>
    </w:p>
    <w:p w14:paraId="4C8D9E5F" w14:textId="1E612BF5" w:rsidR="00A3115B" w:rsidRPr="000E1FA9" w:rsidRDefault="00A3115B" w:rsidP="007B0C5D">
      <w:pPr>
        <w:rPr>
          <w:lang w:val="en-US"/>
        </w:rPr>
      </w:pPr>
      <w:r w:rsidRPr="000E1FA9">
        <w:rPr>
          <w:b/>
          <w:bCs/>
          <w:lang w:val="en-US"/>
        </w:rPr>
        <w:t>a</w:t>
      </w:r>
      <w:r w:rsidRPr="000E1FA9">
        <w:rPr>
          <w:lang w:val="en-US"/>
        </w:rPr>
        <w:tab/>
      </w:r>
      <w:r w:rsidR="000E1FA9" w:rsidRPr="000E1FA9">
        <w:rPr>
          <w:position w:val="-12"/>
        </w:rPr>
        <w:object w:dxaOrig="5480" w:dyaOrig="360" w14:anchorId="1800C034">
          <v:shape id="_x0000_i1586" type="#_x0000_t75" style="width:272.6pt;height:20.4pt" o:ole="">
            <v:imagedata r:id="rId1144" o:title=""/>
          </v:shape>
          <o:OLEObject Type="Embed" ProgID="Equation.DSMT4" ShapeID="_x0000_i1586" DrawAspect="Content" ObjectID="_1820070783" r:id="rId1145"/>
        </w:object>
      </w:r>
    </w:p>
    <w:p w14:paraId="5139DADD" w14:textId="576DC6B5" w:rsidR="00820C6F" w:rsidRDefault="00A3115B" w:rsidP="007B0C5D">
      <w:r w:rsidRPr="000E1FA9">
        <w:rPr>
          <w:b/>
          <w:bCs/>
          <w:lang w:val="en-US"/>
        </w:rPr>
        <w:lastRenderedPageBreak/>
        <w:t>b</w:t>
      </w:r>
      <w:r w:rsidRPr="000E1FA9">
        <w:rPr>
          <w:lang w:val="en-US"/>
        </w:rPr>
        <w:tab/>
      </w:r>
      <w:r w:rsidR="000E1FA9" w:rsidRPr="000E1FA9">
        <w:rPr>
          <w:position w:val="-12"/>
        </w:rPr>
        <w:object w:dxaOrig="5560" w:dyaOrig="360" w14:anchorId="2284B354">
          <v:shape id="_x0000_i1587" type="#_x0000_t75" style="width:277.6pt;height:20.4pt" o:ole="">
            <v:imagedata r:id="rId1146" o:title=""/>
          </v:shape>
          <o:OLEObject Type="Embed" ProgID="Equation.DSMT4" ShapeID="_x0000_i1587" DrawAspect="Content" ObjectID="_1820070784" r:id="rId1147"/>
        </w:object>
      </w:r>
    </w:p>
    <w:p w14:paraId="6DFF6904" w14:textId="35C1A879" w:rsidR="00EA17EC" w:rsidRPr="000E1FA9" w:rsidRDefault="00EA17EC" w:rsidP="007B0C5D">
      <w:pPr>
        <w:rPr>
          <w:b/>
          <w:bCs/>
          <w:lang w:val="en-US"/>
        </w:rPr>
      </w:pPr>
      <w:r w:rsidRPr="000E1FA9">
        <w:rPr>
          <w:b/>
          <w:bCs/>
          <w:lang w:val="en-US"/>
        </w:rPr>
        <w:t>S5</w:t>
      </w:r>
    </w:p>
    <w:p w14:paraId="13BB06AF" w14:textId="48C780A4" w:rsidR="00EA17EC" w:rsidRPr="000E1FA9" w:rsidRDefault="00EA17EC" w:rsidP="007B0C5D">
      <w:pPr>
        <w:rPr>
          <w:lang w:val="en-US"/>
        </w:rPr>
      </w:pPr>
      <w:r w:rsidRPr="000E1FA9">
        <w:rPr>
          <w:b/>
          <w:bCs/>
          <w:lang w:val="en-US"/>
        </w:rPr>
        <w:t>a</w:t>
      </w:r>
      <w:r w:rsidRPr="000E1FA9">
        <w:rPr>
          <w:lang w:val="en-US"/>
        </w:rPr>
        <w:tab/>
      </w:r>
      <w:r w:rsidR="000E1FA9" w:rsidRPr="000E1FA9">
        <w:rPr>
          <w:position w:val="-12"/>
        </w:rPr>
        <w:object w:dxaOrig="2360" w:dyaOrig="360" w14:anchorId="57897FE4">
          <v:shape id="_x0000_i1588" type="#_x0000_t75" style="width:118.2pt;height:20.4pt" o:ole="">
            <v:imagedata r:id="rId1148" o:title=""/>
          </v:shape>
          <o:OLEObject Type="Embed" ProgID="Equation.DSMT4" ShapeID="_x0000_i1588" DrawAspect="Content" ObjectID="_1820070785" r:id="rId1149"/>
        </w:object>
      </w:r>
    </w:p>
    <w:p w14:paraId="3E7B11E7" w14:textId="77777777" w:rsidR="00E57C2A" w:rsidRDefault="00EA17EC" w:rsidP="007B0C5D">
      <w:r w:rsidRPr="000E1FA9">
        <w:rPr>
          <w:lang w:val="en-US"/>
        </w:rPr>
        <w:tab/>
      </w:r>
      <w:r w:rsidR="000E1FA9" w:rsidRPr="000E1FA9">
        <w:rPr>
          <w:position w:val="-44"/>
        </w:rPr>
        <w:object w:dxaOrig="4620" w:dyaOrig="980" w14:anchorId="03CE7AB2">
          <v:shape id="_x0000_i1589" type="#_x0000_t75" style="width:231.4pt;height:51.6pt" o:ole="">
            <v:imagedata r:id="rId1150" o:title=""/>
          </v:shape>
          <o:OLEObject Type="Embed" ProgID="Equation.DSMT4" ShapeID="_x0000_i1589" DrawAspect="Content" ObjectID="_1820070786" r:id="rId1151"/>
        </w:object>
      </w:r>
    </w:p>
    <w:p w14:paraId="1EAA2A63" w14:textId="2AA007DD" w:rsidR="00E57C2A" w:rsidRDefault="00E57C2A" w:rsidP="007B0C5D">
      <w:r>
        <w:rPr>
          <w:b/>
          <w:bCs/>
        </w:rPr>
        <w:t>b</w:t>
      </w:r>
      <w:r>
        <w:tab/>
      </w:r>
      <w:r w:rsidRPr="00E57C2A">
        <w:rPr>
          <w:position w:val="-12"/>
        </w:rPr>
        <w:object w:dxaOrig="2280" w:dyaOrig="360" w14:anchorId="0676B981">
          <v:shape id="_x0000_i1590" type="#_x0000_t75" style="width:113.2pt;height:20.4pt" o:ole="">
            <v:imagedata r:id="rId1152" o:title=""/>
          </v:shape>
          <o:OLEObject Type="Embed" ProgID="Equation.DSMT4" ShapeID="_x0000_i1590" DrawAspect="Content" ObjectID="_1820070787" r:id="rId1153"/>
        </w:object>
      </w:r>
    </w:p>
    <w:p w14:paraId="1E26D0B2" w14:textId="4858B80F" w:rsidR="00E57C2A" w:rsidRDefault="00E57C2A" w:rsidP="007B0C5D">
      <w:r>
        <w:tab/>
      </w:r>
      <w:r w:rsidR="00820C6F" w:rsidRPr="00820C6F">
        <w:rPr>
          <w:position w:val="-58"/>
        </w:rPr>
        <w:object w:dxaOrig="5640" w:dyaOrig="1280" w14:anchorId="5B756003">
          <v:shape id="_x0000_i1591" type="#_x0000_t75" style="width:283pt;height:61.6pt" o:ole="">
            <v:imagedata r:id="rId1154" o:title=""/>
          </v:shape>
          <o:OLEObject Type="Embed" ProgID="Equation.DSMT4" ShapeID="_x0000_i1591" DrawAspect="Content" ObjectID="_1820070788" r:id="rId1155"/>
        </w:object>
      </w:r>
    </w:p>
    <w:p w14:paraId="41507686" w14:textId="77777777" w:rsidR="00820C6F" w:rsidRDefault="00820C6F" w:rsidP="007B0C5D"/>
    <w:p w14:paraId="12D85A70" w14:textId="0586E4A3" w:rsidR="00820C6F" w:rsidRDefault="00820C6F" w:rsidP="007B0C5D">
      <w:pPr>
        <w:rPr>
          <w:b/>
          <w:bCs/>
        </w:rPr>
      </w:pPr>
      <w:r>
        <w:rPr>
          <w:b/>
          <w:bCs/>
        </w:rPr>
        <w:t>S6</w:t>
      </w:r>
    </w:p>
    <w:p w14:paraId="0D79652F" w14:textId="0726B900" w:rsidR="003F0154" w:rsidRDefault="00820C6F" w:rsidP="003F0154">
      <w:pPr>
        <w:rPr>
          <w:lang w:val="en-US"/>
        </w:rPr>
      </w:pPr>
      <w:r>
        <w:rPr>
          <w:b/>
          <w:bCs/>
        </w:rPr>
        <w:t>a</w:t>
      </w:r>
      <w:r>
        <w:tab/>
      </w:r>
      <w:r w:rsidRPr="00820C6F">
        <w:rPr>
          <w:position w:val="-10"/>
        </w:rPr>
        <w:object w:dxaOrig="2120" w:dyaOrig="360" w14:anchorId="5182C6C4">
          <v:shape id="_x0000_i1592" type="#_x0000_t75" style="width:108.2pt;height:20.4pt" o:ole="">
            <v:imagedata r:id="rId1156" o:title=""/>
          </v:shape>
          <o:OLEObject Type="Embed" ProgID="Equation.DSMT4" ShapeID="_x0000_i1592" DrawAspect="Content" ObjectID="_1820070789" r:id="rId1157"/>
        </w:object>
      </w:r>
      <w:r w:rsidR="003F0154">
        <w:tab/>
      </w:r>
      <w:r w:rsidR="003F0154">
        <w:tab/>
      </w:r>
      <w:r w:rsidR="003F0154">
        <w:tab/>
      </w:r>
      <w:r w:rsidR="003F0154">
        <w:rPr>
          <w:b/>
          <w:bCs/>
          <w:lang w:val="en-US"/>
        </w:rPr>
        <w:t>b</w:t>
      </w:r>
      <w:r w:rsidR="003F0154">
        <w:rPr>
          <w:lang w:val="en-US"/>
        </w:rPr>
        <w:tab/>
      </w:r>
      <w:r w:rsidR="003F0154" w:rsidRPr="00820C6F">
        <w:rPr>
          <w:position w:val="-12"/>
          <w:lang w:val="en-US"/>
        </w:rPr>
        <w:object w:dxaOrig="2400" w:dyaOrig="380" w14:anchorId="124573D5">
          <v:shape id="_x0000_i1593" type="#_x0000_t75" style="width:118.2pt;height:20.4pt" o:ole="">
            <v:imagedata r:id="rId1158" o:title=""/>
          </v:shape>
          <o:OLEObject Type="Embed" ProgID="Equation.DSMT4" ShapeID="_x0000_i1593" DrawAspect="Content" ObjectID="_1820070790" r:id="rId1159"/>
        </w:object>
      </w:r>
    </w:p>
    <w:p w14:paraId="796F3E6B" w14:textId="40459179" w:rsidR="00820C6F" w:rsidRDefault="00820C6F" w:rsidP="007B0C5D">
      <w:pPr>
        <w:rPr>
          <w:lang w:val="en-US"/>
        </w:rPr>
      </w:pPr>
      <w:r>
        <w:rPr>
          <w:lang w:val="en-US"/>
        </w:rPr>
        <w:tab/>
      </w:r>
      <w:r w:rsidR="003F0154" w:rsidRPr="003F0154">
        <w:rPr>
          <w:position w:val="-74"/>
          <w:lang w:val="en-US"/>
        </w:rPr>
        <w:object w:dxaOrig="3739" w:dyaOrig="1579" w14:anchorId="1F78C5C2">
          <v:shape id="_x0000_i1594" type="#_x0000_t75" style="width:185.2pt;height:77pt" o:ole="">
            <v:imagedata r:id="rId1160" o:title=""/>
          </v:shape>
          <o:OLEObject Type="Embed" ProgID="Equation.DSMT4" ShapeID="_x0000_i1594" DrawAspect="Content" ObjectID="_1820070791" r:id="rId1161"/>
        </w:object>
      </w:r>
      <w:r w:rsidR="003F0154">
        <w:rPr>
          <w:lang w:val="en-US"/>
        </w:rPr>
        <w:tab/>
      </w:r>
      <w:r w:rsidR="003F0154" w:rsidRPr="003F0154">
        <w:rPr>
          <w:position w:val="-66"/>
          <w:lang w:val="en-US"/>
        </w:rPr>
        <w:object w:dxaOrig="4340" w:dyaOrig="1600" w14:anchorId="11DA7E9A">
          <v:shape id="_x0000_i1595" type="#_x0000_t75" style="width:3in;height:82.4pt" o:ole="">
            <v:imagedata r:id="rId1162" o:title=""/>
          </v:shape>
          <o:OLEObject Type="Embed" ProgID="Equation.DSMT4" ShapeID="_x0000_i1595" DrawAspect="Content" ObjectID="_1820070792" r:id="rId1163"/>
        </w:object>
      </w:r>
    </w:p>
    <w:p w14:paraId="48E7B927" w14:textId="6F89BB11" w:rsidR="00820C6F" w:rsidRDefault="00820C6F" w:rsidP="007B0C5D">
      <w:pPr>
        <w:rPr>
          <w:lang w:val="en-US"/>
        </w:rPr>
      </w:pPr>
      <w:r>
        <w:rPr>
          <w:lang w:val="en-US"/>
        </w:rPr>
        <w:tab/>
      </w:r>
    </w:p>
    <w:p w14:paraId="6C776337" w14:textId="4188B834" w:rsidR="00B72819" w:rsidRDefault="00B72819" w:rsidP="007B0C5D">
      <w:pPr>
        <w:rPr>
          <w:b/>
          <w:bCs/>
          <w:lang w:val="en-US"/>
        </w:rPr>
      </w:pPr>
      <w:r>
        <w:rPr>
          <w:b/>
          <w:bCs/>
          <w:lang w:val="en-US"/>
        </w:rPr>
        <w:t>S7</w:t>
      </w:r>
    </w:p>
    <w:p w14:paraId="2EAC7E0C" w14:textId="65FA5866" w:rsidR="00B72819" w:rsidRDefault="00B72819" w:rsidP="007B0C5D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Pr="00B72819">
        <w:rPr>
          <w:position w:val="-28"/>
          <w:lang w:val="en-US"/>
        </w:rPr>
        <w:object w:dxaOrig="3560" w:dyaOrig="660" w14:anchorId="00A1583B">
          <v:shape id="_x0000_i1596" type="#_x0000_t75" style="width:179.8pt;height:30.8pt" o:ole="">
            <v:imagedata r:id="rId1164" o:title=""/>
          </v:shape>
          <o:OLEObject Type="Embed" ProgID="Equation.DSMT4" ShapeID="_x0000_i1596" DrawAspect="Content" ObjectID="_1820070793" r:id="rId1165"/>
        </w:object>
      </w:r>
    </w:p>
    <w:p w14:paraId="332A991E" w14:textId="25FC4992" w:rsidR="00B72819" w:rsidRDefault="00B72819" w:rsidP="007B0C5D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Pr="00B72819">
        <w:rPr>
          <w:position w:val="-12"/>
          <w:lang w:val="en-US"/>
        </w:rPr>
        <w:object w:dxaOrig="4400" w:dyaOrig="380" w14:anchorId="465D2A57">
          <v:shape id="_x0000_i1597" type="#_x0000_t75" style="width:221pt;height:20.4pt" o:ole="">
            <v:imagedata r:id="rId1166" o:title=""/>
          </v:shape>
          <o:OLEObject Type="Embed" ProgID="Equation.DSMT4" ShapeID="_x0000_i1597" DrawAspect="Content" ObjectID="_1820070794" r:id="rId1167"/>
        </w:object>
      </w:r>
    </w:p>
    <w:p w14:paraId="285FE390" w14:textId="77777777" w:rsidR="00B72819" w:rsidRDefault="00B72819" w:rsidP="007B0C5D">
      <w:pPr>
        <w:rPr>
          <w:lang w:val="en-US"/>
        </w:rPr>
      </w:pPr>
    </w:p>
    <w:p w14:paraId="69482EB3" w14:textId="22209785" w:rsidR="00B72819" w:rsidRDefault="00B72819" w:rsidP="007B0C5D">
      <w:pPr>
        <w:rPr>
          <w:b/>
          <w:bCs/>
          <w:lang w:val="en-US"/>
        </w:rPr>
      </w:pPr>
      <w:r>
        <w:rPr>
          <w:b/>
          <w:bCs/>
          <w:lang w:val="en-US"/>
        </w:rPr>
        <w:t>S8</w:t>
      </w:r>
    </w:p>
    <w:p w14:paraId="535639E6" w14:textId="24B56B69" w:rsidR="00B72819" w:rsidRDefault="00B72819" w:rsidP="007B0C5D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Pr="00B72819">
        <w:rPr>
          <w:position w:val="-12"/>
          <w:lang w:val="en-US"/>
        </w:rPr>
        <w:object w:dxaOrig="1920" w:dyaOrig="360" w14:anchorId="711CE6AF">
          <v:shape id="_x0000_i1598" type="#_x0000_t75" style="width:97.8pt;height:20.4pt" o:ole="">
            <v:imagedata r:id="rId1168" o:title=""/>
          </v:shape>
          <o:OLEObject Type="Embed" ProgID="Equation.DSMT4" ShapeID="_x0000_i1598" DrawAspect="Content" ObjectID="_1820070795" r:id="rId1169"/>
        </w:object>
      </w:r>
      <w:r>
        <w:rPr>
          <w:lang w:val="en-US"/>
        </w:rPr>
        <w:tab/>
      </w:r>
      <w:r>
        <w:rPr>
          <w:lang w:val="en-US"/>
        </w:rPr>
        <w:tab/>
      </w:r>
      <w:r w:rsidR="00884656" w:rsidRPr="00884656">
        <w:rPr>
          <w:position w:val="-12"/>
          <w:lang w:val="en-US"/>
        </w:rPr>
        <w:object w:dxaOrig="2840" w:dyaOrig="360" w14:anchorId="26096147">
          <v:shape id="_x0000_i1599" type="#_x0000_t75" style="width:2in;height:20.4pt" o:ole="">
            <v:imagedata r:id="rId1170" o:title=""/>
          </v:shape>
          <o:OLEObject Type="Embed" ProgID="Equation.DSMT4" ShapeID="_x0000_i1599" DrawAspect="Content" ObjectID="_1820070796" r:id="rId1171"/>
        </w:object>
      </w:r>
    </w:p>
    <w:p w14:paraId="466B4407" w14:textId="74DB1BD3" w:rsidR="00884656" w:rsidRDefault="00884656" w:rsidP="007B0C5D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Pr="00884656">
        <w:rPr>
          <w:position w:val="-32"/>
          <w:lang w:val="en-US"/>
        </w:rPr>
        <w:object w:dxaOrig="5140" w:dyaOrig="760" w14:anchorId="03DB60E9">
          <v:shape id="_x0000_i1600" type="#_x0000_t75" style="width:257.2pt;height:35.8pt" o:ole="">
            <v:imagedata r:id="rId1172" o:title=""/>
          </v:shape>
          <o:OLEObject Type="Embed" ProgID="Equation.DSMT4" ShapeID="_x0000_i1600" DrawAspect="Content" ObjectID="_1820070797" r:id="rId1173"/>
        </w:object>
      </w:r>
    </w:p>
    <w:p w14:paraId="4080CB4F" w14:textId="77777777" w:rsidR="00884656" w:rsidRDefault="00884656" w:rsidP="007B0C5D">
      <w:pPr>
        <w:rPr>
          <w:lang w:val="en-US"/>
        </w:rPr>
      </w:pPr>
    </w:p>
    <w:p w14:paraId="4B188B3F" w14:textId="0CCE02FA" w:rsidR="00884656" w:rsidRDefault="00884656" w:rsidP="007B0C5D">
      <w:pPr>
        <w:rPr>
          <w:b/>
          <w:bCs/>
          <w:lang w:val="en-US"/>
        </w:rPr>
      </w:pPr>
      <w:r>
        <w:rPr>
          <w:b/>
          <w:bCs/>
          <w:lang w:val="en-US"/>
        </w:rPr>
        <w:t>S9</w:t>
      </w:r>
    </w:p>
    <w:p w14:paraId="01270F77" w14:textId="49E7896E" w:rsidR="00884656" w:rsidRPr="00884656" w:rsidRDefault="00884656" w:rsidP="007B0C5D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Pr="00884656">
        <w:rPr>
          <w:position w:val="-10"/>
          <w:lang w:val="en-US"/>
        </w:rPr>
        <w:object w:dxaOrig="1180" w:dyaOrig="320" w14:anchorId="0B474CAD">
          <v:shape id="_x0000_i1601" type="#_x0000_t75" style="width:56.6pt;height:15.4pt" o:ole="">
            <v:imagedata r:id="rId1174" o:title=""/>
          </v:shape>
          <o:OLEObject Type="Embed" ProgID="Equation.DSMT4" ShapeID="_x0000_i1601" DrawAspect="Content" ObjectID="_1820070798" r:id="rId1175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bCs/>
          <w:lang w:val="en-US"/>
        </w:rPr>
        <w:t>b</w:t>
      </w:r>
      <w:r>
        <w:rPr>
          <w:lang w:val="en-US"/>
        </w:rPr>
        <w:tab/>
      </w:r>
      <w:r w:rsidRPr="00884656">
        <w:rPr>
          <w:position w:val="-12"/>
          <w:lang w:val="en-US"/>
        </w:rPr>
        <w:object w:dxaOrig="2280" w:dyaOrig="360" w14:anchorId="7CB3341F">
          <v:shape id="_x0000_i1602" type="#_x0000_t75" style="width:113.2pt;height:20.4pt" o:ole="">
            <v:imagedata r:id="rId1176" o:title=""/>
          </v:shape>
          <o:OLEObject Type="Embed" ProgID="Equation.DSMT4" ShapeID="_x0000_i1602" DrawAspect="Content" ObjectID="_1820070799" r:id="rId1177"/>
        </w:object>
      </w:r>
      <w:r>
        <w:rPr>
          <w:lang w:val="en-US"/>
        </w:rPr>
        <w:tab/>
      </w:r>
      <w:r>
        <w:rPr>
          <w:b/>
          <w:bCs/>
          <w:lang w:val="en-US"/>
        </w:rPr>
        <w:t>c</w:t>
      </w:r>
      <w:r>
        <w:rPr>
          <w:lang w:val="en-US"/>
        </w:rPr>
        <w:tab/>
      </w:r>
      <w:r w:rsidR="003F0154" w:rsidRPr="00884656">
        <w:rPr>
          <w:position w:val="-10"/>
          <w:lang w:val="en-US"/>
        </w:rPr>
        <w:object w:dxaOrig="2520" w:dyaOrig="380" w14:anchorId="68E2A0A4">
          <v:shape id="_x0000_i1603" type="#_x0000_t75" style="width:128.6pt;height:20.4pt" o:ole="">
            <v:imagedata r:id="rId1178" o:title=""/>
          </v:shape>
          <o:OLEObject Type="Embed" ProgID="Equation.DSMT4" ShapeID="_x0000_i1603" DrawAspect="Content" ObjectID="_1820070800" r:id="rId1179"/>
        </w:object>
      </w:r>
    </w:p>
    <w:p w14:paraId="02512F26" w14:textId="678B73EE" w:rsidR="00884656" w:rsidRDefault="00884656" w:rsidP="007B0C5D">
      <w:pPr>
        <w:rPr>
          <w:lang w:val="en-US"/>
        </w:rPr>
      </w:pPr>
      <w:r>
        <w:rPr>
          <w:lang w:val="en-US"/>
        </w:rPr>
        <w:tab/>
      </w:r>
      <w:r w:rsidRPr="00884656">
        <w:rPr>
          <w:position w:val="-28"/>
          <w:lang w:val="en-US"/>
        </w:rPr>
        <w:object w:dxaOrig="1640" w:dyaOrig="680" w14:anchorId="0A925AF3">
          <v:shape id="_x0000_i1604" type="#_x0000_t75" style="width:82.4pt;height:36.2pt" o:ole="">
            <v:imagedata r:id="rId1180" o:title=""/>
          </v:shape>
          <o:OLEObject Type="Embed" ProgID="Equation.DSMT4" ShapeID="_x0000_i1604" DrawAspect="Content" ObjectID="_1820070801" r:id="rId1181"/>
        </w:object>
      </w:r>
      <w:r>
        <w:rPr>
          <w:lang w:val="en-US"/>
        </w:rPr>
        <w:tab/>
      </w:r>
      <w:r>
        <w:rPr>
          <w:lang w:val="en-US"/>
        </w:rPr>
        <w:tab/>
      </w:r>
      <w:r w:rsidRPr="00884656">
        <w:rPr>
          <w:position w:val="-28"/>
          <w:lang w:val="en-US"/>
        </w:rPr>
        <w:object w:dxaOrig="1920" w:dyaOrig="680" w14:anchorId="5D5BC3DC">
          <v:shape id="_x0000_i1605" type="#_x0000_t75" style="width:97.8pt;height:36.2pt" o:ole="">
            <v:imagedata r:id="rId1182" o:title=""/>
          </v:shape>
          <o:OLEObject Type="Embed" ProgID="Equation.DSMT4" ShapeID="_x0000_i1605" DrawAspect="Content" ObjectID="_1820070802" r:id="rId1183"/>
        </w:object>
      </w:r>
      <w:r w:rsidR="003F0154">
        <w:rPr>
          <w:lang w:val="en-US"/>
        </w:rPr>
        <w:tab/>
      </w:r>
      <w:r w:rsidR="003F0154">
        <w:rPr>
          <w:lang w:val="en-US"/>
        </w:rPr>
        <w:tab/>
      </w:r>
      <w:r w:rsidR="003F0154">
        <w:rPr>
          <w:lang w:val="en-US"/>
        </w:rPr>
        <w:tab/>
      </w:r>
      <w:r w:rsidR="003F0154" w:rsidRPr="003F0154">
        <w:rPr>
          <w:position w:val="-30"/>
          <w:lang w:val="en-US"/>
        </w:rPr>
        <w:object w:dxaOrig="1560" w:dyaOrig="720" w14:anchorId="3A671D69">
          <v:shape id="_x0000_i1606" type="#_x0000_t75" style="width:77pt;height:36.2pt" o:ole="">
            <v:imagedata r:id="rId1184" o:title=""/>
          </v:shape>
          <o:OLEObject Type="Embed" ProgID="Equation.DSMT4" ShapeID="_x0000_i1606" DrawAspect="Content" ObjectID="_1820070803" r:id="rId1185"/>
        </w:object>
      </w:r>
    </w:p>
    <w:p w14:paraId="051074F4" w14:textId="7EEBFB78" w:rsidR="00884656" w:rsidRDefault="00884656" w:rsidP="007B0C5D"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884656">
        <w:rPr>
          <w:position w:val="-12"/>
        </w:rPr>
        <w:object w:dxaOrig="1579" w:dyaOrig="360" w14:anchorId="7518243A">
          <v:shape id="_x0000_i1607" type="#_x0000_t75" style="width:77pt;height:20.4pt" o:ole="">
            <v:imagedata r:id="rId1186" o:title=""/>
          </v:shape>
          <o:OLEObject Type="Embed" ProgID="Equation.DSMT4" ShapeID="_x0000_i1607" DrawAspect="Content" ObjectID="_1820070804" r:id="rId1187"/>
        </w:object>
      </w:r>
      <w:r w:rsidR="003F0154">
        <w:tab/>
      </w:r>
      <w:r w:rsidR="003F0154">
        <w:tab/>
      </w:r>
      <w:r w:rsidR="003F0154">
        <w:tab/>
      </w:r>
      <w:r w:rsidR="003F0154" w:rsidRPr="003F0154">
        <w:rPr>
          <w:position w:val="-12"/>
        </w:rPr>
        <w:object w:dxaOrig="1640" w:dyaOrig="360" w14:anchorId="52E38B27">
          <v:shape id="_x0000_i1608" type="#_x0000_t75" style="width:82.4pt;height:20.4pt" o:ole="">
            <v:imagedata r:id="rId1188" o:title=""/>
          </v:shape>
          <o:OLEObject Type="Embed" ProgID="Equation.DSMT4" ShapeID="_x0000_i1608" DrawAspect="Content" ObjectID="_1820070805" r:id="rId1189"/>
        </w:object>
      </w:r>
    </w:p>
    <w:p w14:paraId="0EED5C35" w14:textId="77777777" w:rsidR="003F0154" w:rsidRDefault="003F0154" w:rsidP="007B0C5D"/>
    <w:p w14:paraId="6C95E318" w14:textId="16875963" w:rsidR="007B0C5D" w:rsidRPr="003F0154" w:rsidRDefault="007B0C5D" w:rsidP="007B0C5D">
      <w:pPr>
        <w:rPr>
          <w:b/>
          <w:bCs/>
          <w:lang w:val="en-US"/>
        </w:rPr>
      </w:pPr>
      <w:r w:rsidRPr="003F0154">
        <w:rPr>
          <w:b/>
          <w:bCs/>
          <w:sz w:val="28"/>
          <w:szCs w:val="18"/>
          <w:lang w:val="en-US"/>
        </w:rPr>
        <w:t>Test jezelf</w:t>
      </w:r>
    </w:p>
    <w:p w14:paraId="2B41E2C3" w14:textId="2C04E965" w:rsidR="007B0C5D" w:rsidRPr="003F0154" w:rsidRDefault="007B0C5D" w:rsidP="007B0C5D">
      <w:pPr>
        <w:rPr>
          <w:lang w:val="en-US"/>
        </w:rPr>
      </w:pPr>
      <w:r w:rsidRPr="003F0154">
        <w:rPr>
          <w:b/>
          <w:lang w:val="en-US"/>
        </w:rPr>
        <w:t>T1</w:t>
      </w:r>
    </w:p>
    <w:p w14:paraId="19A50A24" w14:textId="5BF2FC05" w:rsidR="007B0C5D" w:rsidRPr="006B264F" w:rsidRDefault="003F0154" w:rsidP="007B0C5D">
      <w:pPr>
        <w:rPr>
          <w:lang w:val="en-GB"/>
        </w:rPr>
      </w:pPr>
      <w:r w:rsidRPr="00BB6E89">
        <w:rPr>
          <w:noProof/>
        </w:rPr>
        <w:lastRenderedPageBreak/>
        <w:drawing>
          <wp:anchor distT="0" distB="0" distL="0" distR="114300" simplePos="0" relativeHeight="251706368" behindDoc="0" locked="0" layoutInCell="1" allowOverlap="1" wp14:anchorId="2281B7C3" wp14:editId="328A966F">
            <wp:simplePos x="0" y="0"/>
            <wp:positionH relativeFrom="column">
              <wp:posOffset>4283881</wp:posOffset>
            </wp:positionH>
            <wp:positionV relativeFrom="paragraph">
              <wp:posOffset>208943</wp:posOffset>
            </wp:positionV>
            <wp:extent cx="1755140" cy="1313815"/>
            <wp:effectExtent l="0" t="0" r="0" b="635"/>
            <wp:wrapSquare wrapText="left"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140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154">
        <w:rPr>
          <w:b/>
          <w:bCs/>
          <w:lang w:val="en-US"/>
        </w:rPr>
        <w:t>a</w:t>
      </w:r>
      <w:r w:rsidR="007B0C5D" w:rsidRPr="003F0154">
        <w:rPr>
          <w:lang w:val="en-US"/>
        </w:rPr>
        <w:tab/>
        <w:t>periode</w:t>
      </w:r>
      <w:r w:rsidR="000E1FA9" w:rsidRPr="000E1FA9">
        <w:rPr>
          <w:position w:val="-20"/>
        </w:rPr>
        <w:object w:dxaOrig="880" w:dyaOrig="440" w14:anchorId="201B631A">
          <v:shape id="_x0000_i1609" type="#_x0000_t75" style="width:46.2pt;height:20.4pt" o:ole="">
            <v:imagedata r:id="rId1191" o:title=""/>
          </v:shape>
          <o:OLEObject Type="Embed" ProgID="Equation.DSMT4" ShapeID="_x0000_i1609" DrawAspect="Content" ObjectID="_1820070806" r:id="rId1192"/>
        </w:object>
      </w:r>
    </w:p>
    <w:p w14:paraId="6B82BC80" w14:textId="11C6464F" w:rsidR="007B0C5D" w:rsidRDefault="003F0154" w:rsidP="007B0C5D">
      <w:r>
        <w:rPr>
          <w:b/>
          <w:bCs/>
        </w:rPr>
        <w:t>b</w:t>
      </w:r>
      <w:r w:rsidR="007B0C5D" w:rsidRPr="00BB6E89">
        <w:tab/>
        <w:t xml:space="preserve">periode is </w:t>
      </w:r>
      <w:r w:rsidR="000E1FA9" w:rsidRPr="000E1FA9">
        <w:rPr>
          <w:position w:val="-12"/>
        </w:rPr>
        <w:object w:dxaOrig="200" w:dyaOrig="360" w14:anchorId="4830EE7C">
          <v:shape id="_x0000_i1610" type="#_x0000_t75" style="width:10.4pt;height:20.4pt" o:ole="">
            <v:imagedata r:id="rId1193" o:title=""/>
          </v:shape>
          <o:OLEObject Type="Embed" ProgID="Equation.DSMT4" ShapeID="_x0000_i1610" DrawAspect="Content" ObjectID="_1820070807" r:id="rId1194"/>
        </w:object>
      </w:r>
      <w:r w:rsidR="007B0C5D" w:rsidRPr="00BB6E89">
        <w:t xml:space="preserve">s: </w:t>
      </w:r>
      <w:r w:rsidR="000E1FA9" w:rsidRPr="000E1FA9">
        <w:rPr>
          <w:position w:val="-20"/>
        </w:rPr>
        <w:object w:dxaOrig="1260" w:dyaOrig="440" w14:anchorId="2AD05BE3">
          <v:shape id="_x0000_i1611" type="#_x0000_t75" style="width:61.6pt;height:20.4pt" o:ole="">
            <v:imagedata r:id="rId1195" o:title=""/>
          </v:shape>
          <o:OLEObject Type="Embed" ProgID="Equation.DSMT4" ShapeID="_x0000_i1611" DrawAspect="Content" ObjectID="_1820070808" r:id="rId1196"/>
        </w:object>
      </w:r>
      <w:r w:rsidR="007B0C5D" w:rsidRPr="00BB6E89">
        <w:tab/>
      </w:r>
      <w:r w:rsidR="007B0C5D" w:rsidRPr="00BB6E89">
        <w:tab/>
      </w:r>
      <w:r w:rsidR="000E1FA9" w:rsidRPr="000E1FA9">
        <w:rPr>
          <w:position w:val="-10"/>
        </w:rPr>
        <w:object w:dxaOrig="1520" w:dyaOrig="320" w14:anchorId="1907AD8D">
          <v:shape id="_x0000_i1612" type="#_x0000_t75" style="width:77pt;height:15.4pt" o:ole="">
            <v:imagedata r:id="rId1197" o:title=""/>
          </v:shape>
          <o:OLEObject Type="Embed" ProgID="Equation.DSMT4" ShapeID="_x0000_i1612" DrawAspect="Content" ObjectID="_1820070809" r:id="rId1198"/>
        </w:object>
      </w:r>
    </w:p>
    <w:p w14:paraId="26115C53" w14:textId="77777777" w:rsidR="003F0154" w:rsidRDefault="003F0154" w:rsidP="007B0C5D"/>
    <w:p w14:paraId="0BF0EC85" w14:textId="5D1F1544" w:rsidR="003F0154" w:rsidRDefault="003F0154" w:rsidP="007B0C5D">
      <w:r>
        <w:rPr>
          <w:b/>
          <w:bCs/>
        </w:rPr>
        <w:t>T2</w:t>
      </w:r>
    </w:p>
    <w:p w14:paraId="5243F5A5" w14:textId="30ADF8E6" w:rsidR="007B0C5D" w:rsidRPr="00BB6E89" w:rsidRDefault="003F0154" w:rsidP="007B0C5D">
      <w:r>
        <w:rPr>
          <w:b/>
          <w:bCs/>
        </w:rPr>
        <w:t>a</w:t>
      </w:r>
      <w:r w:rsidR="007B0C5D" w:rsidRPr="00BB6E89">
        <w:tab/>
      </w:r>
      <w:r w:rsidR="007B0C5D" w:rsidRPr="00A42856">
        <w:rPr>
          <w:i/>
        </w:rPr>
        <w:t>f</w:t>
      </w:r>
      <w:r w:rsidR="007B0C5D" w:rsidRPr="00BB6E89">
        <w:t xml:space="preserve"> en </w:t>
      </w:r>
      <w:r w:rsidR="007B0C5D" w:rsidRPr="00A42856">
        <w:rPr>
          <w:i/>
        </w:rPr>
        <w:t>g</w:t>
      </w:r>
      <w:r w:rsidR="007B0C5D" w:rsidRPr="00BB6E89">
        <w:t xml:space="preserve"> hebben dezelfde periode: 4. Dus </w:t>
      </w:r>
      <w:r w:rsidR="000E1FA9" w:rsidRPr="000E1FA9">
        <w:rPr>
          <w:position w:val="-12"/>
        </w:rPr>
        <w:object w:dxaOrig="1240" w:dyaOrig="360" w14:anchorId="51305BC3">
          <v:shape id="_x0000_i1613" type="#_x0000_t75" style="width:61.6pt;height:20.4pt" o:ole="">
            <v:imagedata r:id="rId1199" o:title=""/>
          </v:shape>
          <o:OLEObject Type="Embed" ProgID="Equation.DSMT4" ShapeID="_x0000_i1613" DrawAspect="Content" ObjectID="_1820070810" r:id="rId1200"/>
        </w:object>
      </w:r>
    </w:p>
    <w:p w14:paraId="14339E60" w14:textId="177AC562" w:rsidR="007B0C5D" w:rsidRPr="00BB6E89" w:rsidRDefault="000E1FA9" w:rsidP="007B0C5D">
      <w:pPr>
        <w:ind w:firstLine="708"/>
      </w:pPr>
      <w:r w:rsidRPr="000E1FA9">
        <w:rPr>
          <w:position w:val="-12"/>
        </w:rPr>
        <w:object w:dxaOrig="1700" w:dyaOrig="360" w14:anchorId="40AF60A5">
          <v:shape id="_x0000_i1614" type="#_x0000_t75" style="width:87.4pt;height:20.4pt" o:ole="">
            <v:imagedata r:id="rId1201" o:title=""/>
          </v:shape>
          <o:OLEObject Type="Embed" ProgID="Equation.DSMT4" ShapeID="_x0000_i1614" DrawAspect="Content" ObjectID="_1820070811" r:id="rId1202"/>
        </w:object>
      </w:r>
    </w:p>
    <w:p w14:paraId="1B4F7DC7" w14:textId="2317AEBF" w:rsidR="007B0C5D" w:rsidRPr="00BB6E89" w:rsidRDefault="003F0154" w:rsidP="007B0C5D">
      <w:r>
        <w:rPr>
          <w:b/>
          <w:bCs/>
        </w:rPr>
        <w:t>b</w:t>
      </w:r>
      <w:r w:rsidR="007B0C5D" w:rsidRPr="00BB6E89">
        <w:t>/</w:t>
      </w:r>
      <w:r>
        <w:rPr>
          <w:b/>
          <w:bCs/>
        </w:rPr>
        <w:t>c</w:t>
      </w:r>
      <w:r w:rsidR="007B0C5D" w:rsidRPr="00BB6E89">
        <w:tab/>
      </w:r>
      <w:r w:rsidR="000E1FA9" w:rsidRPr="000E1FA9">
        <w:rPr>
          <w:position w:val="-12"/>
        </w:rPr>
        <w:object w:dxaOrig="3159" w:dyaOrig="360" w14:anchorId="31816D01">
          <v:shape id="_x0000_i1615" type="#_x0000_t75" style="width:159.4pt;height:20.4pt" o:ole="">
            <v:imagedata r:id="rId1203" o:title=""/>
          </v:shape>
          <o:OLEObject Type="Embed" ProgID="Equation.DSMT4" ShapeID="_x0000_i1615" DrawAspect="Content" ObjectID="_1820070812" r:id="rId1204"/>
        </w:object>
      </w:r>
    </w:p>
    <w:p w14:paraId="2E6B7D76" w14:textId="5E97A5A2" w:rsidR="007B0C5D" w:rsidRDefault="007B0C5D" w:rsidP="007B0C5D">
      <w:r>
        <w:rPr>
          <w:b/>
        </w:rPr>
        <w:t>T3</w:t>
      </w:r>
    </w:p>
    <w:p w14:paraId="6CB8ED35" w14:textId="2DB035ED" w:rsidR="007B0C5D" w:rsidRDefault="003F0154" w:rsidP="007B0C5D">
      <w:pPr>
        <w:ind w:left="705" w:hanging="705"/>
      </w:pPr>
      <w:r>
        <w:rPr>
          <w:b/>
          <w:bCs/>
        </w:rPr>
        <w:t>a</w:t>
      </w:r>
      <w:r w:rsidR="007B0C5D">
        <w:tab/>
      </w:r>
      <w:r w:rsidR="00955AB3" w:rsidRPr="000E1FA9">
        <w:rPr>
          <w:position w:val="-12"/>
        </w:rPr>
        <w:object w:dxaOrig="5020" w:dyaOrig="360" w14:anchorId="2419D4D8">
          <v:shape id="_x0000_i1616" type="#_x0000_t75" style="width:252.2pt;height:20.4pt" o:ole="">
            <v:imagedata r:id="rId1205" o:title=""/>
          </v:shape>
          <o:OLEObject Type="Embed" ProgID="Equation.DSMT4" ShapeID="_x0000_i1616" DrawAspect="Content" ObjectID="_1820070813" r:id="rId1206"/>
        </w:object>
      </w:r>
    </w:p>
    <w:p w14:paraId="440723B2" w14:textId="37F94E0C" w:rsidR="007B0C5D" w:rsidRDefault="00955AB3" w:rsidP="007B0C5D">
      <w:r>
        <w:rPr>
          <w:b/>
          <w:bCs/>
        </w:rPr>
        <w:t>b</w:t>
      </w:r>
      <w:r w:rsidR="007B0C5D">
        <w:tab/>
      </w:r>
      <w:r w:rsidR="000E1FA9" w:rsidRPr="000E1FA9">
        <w:rPr>
          <w:position w:val="-12"/>
        </w:rPr>
        <w:object w:dxaOrig="3680" w:dyaOrig="400" w14:anchorId="01D108A0">
          <v:shape id="_x0000_i1617" type="#_x0000_t75" style="width:185.2pt;height:20.4pt" o:ole="">
            <v:imagedata r:id="rId1207" o:title=""/>
          </v:shape>
          <o:OLEObject Type="Embed" ProgID="Equation.DSMT4" ShapeID="_x0000_i1617" DrawAspect="Content" ObjectID="_1820070814" r:id="rId1208"/>
        </w:object>
      </w:r>
      <w:r w:rsidR="007B0C5D">
        <w:tab/>
      </w:r>
      <w:r>
        <w:rPr>
          <w:b/>
          <w:bCs/>
        </w:rPr>
        <w:t>c</w:t>
      </w:r>
      <w:r w:rsidR="007B0C5D">
        <w:tab/>
      </w:r>
      <w:r w:rsidR="000E1FA9" w:rsidRPr="000E1FA9">
        <w:rPr>
          <w:position w:val="-12"/>
        </w:rPr>
        <w:object w:dxaOrig="3460" w:dyaOrig="400" w14:anchorId="0CB78BA6">
          <v:shape id="_x0000_i1618" type="#_x0000_t75" style="width:174.8pt;height:20.4pt" o:ole="">
            <v:imagedata r:id="rId1209" o:title=""/>
          </v:shape>
          <o:OLEObject Type="Embed" ProgID="Equation.DSMT4" ShapeID="_x0000_i1618" DrawAspect="Content" ObjectID="_1820070815" r:id="rId1210"/>
        </w:object>
      </w:r>
    </w:p>
    <w:p w14:paraId="60F14FB5" w14:textId="4F2B4487" w:rsidR="007B0C5D" w:rsidRDefault="00955AB3" w:rsidP="007B0C5D"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9F0C5E2" wp14:editId="5CC3E22A">
                <wp:simplePos x="0" y="0"/>
                <wp:positionH relativeFrom="column">
                  <wp:posOffset>4875491</wp:posOffset>
                </wp:positionH>
                <wp:positionV relativeFrom="paragraph">
                  <wp:posOffset>232486</wp:posOffset>
                </wp:positionV>
                <wp:extent cx="996287" cy="211540"/>
                <wp:effectExtent l="0" t="0" r="33020" b="36195"/>
                <wp:wrapNone/>
                <wp:docPr id="145775184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6287" cy="21154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6DCB9648" id="Rechte verbindingslijn 1" o:spid="_x0000_s1026" style="position:absolute;flip:y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3.9pt,18.3pt" to="462.35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" strokecolor="black [3213]" strokeweight="1pt">
                <v:stroke joinstyle="miter"/>
              </v:line>
            </w:pict>
          </mc:Fallback>
        </mc:AlternateContent>
      </w:r>
      <w:r w:rsidR="007B0C5D">
        <w:tab/>
      </w:r>
      <w:r w:rsidR="000E1FA9" w:rsidRPr="000E1FA9">
        <w:rPr>
          <w:position w:val="-32"/>
        </w:rPr>
        <w:object w:dxaOrig="3440" w:dyaOrig="760" w14:anchorId="41E8DB50">
          <v:shape id="_x0000_i1619" type="#_x0000_t75" style="width:169.8pt;height:35.8pt" o:ole="">
            <v:imagedata r:id="rId1211" o:title=""/>
          </v:shape>
          <o:OLEObject Type="Embed" ProgID="Equation.DSMT4" ShapeID="_x0000_i1619" DrawAspect="Content" ObjectID="_1820070816" r:id="rId1212"/>
        </w:object>
      </w:r>
      <w:r w:rsidR="007B0C5D">
        <w:tab/>
      </w:r>
      <w:r w:rsidR="007B0C5D">
        <w:tab/>
      </w:r>
      <w:r w:rsidR="007B0C5D">
        <w:tab/>
      </w:r>
      <w:r w:rsidR="000E1FA9" w:rsidRPr="000E1FA9">
        <w:rPr>
          <w:position w:val="-32"/>
        </w:rPr>
        <w:object w:dxaOrig="3560" w:dyaOrig="760" w14:anchorId="4C04AD62">
          <v:shape id="_x0000_i1620" type="#_x0000_t75" style="width:179.8pt;height:35.8pt" o:ole="">
            <v:imagedata r:id="rId1213" o:title=""/>
          </v:shape>
          <o:OLEObject Type="Embed" ProgID="Equation.DSMT4" ShapeID="_x0000_i1620" DrawAspect="Content" ObjectID="_1820070817" r:id="rId1214"/>
        </w:object>
      </w:r>
    </w:p>
    <w:p w14:paraId="248BD01C" w14:textId="77777777" w:rsidR="007B0C5D" w:rsidRDefault="007B0C5D" w:rsidP="007B0C5D"/>
    <w:p w14:paraId="22BB9798" w14:textId="71A624B5" w:rsidR="007B0C5D" w:rsidRDefault="007B0C5D" w:rsidP="007B0C5D">
      <w:r>
        <w:rPr>
          <w:b/>
        </w:rPr>
        <w:t>T4</w:t>
      </w:r>
    </w:p>
    <w:p w14:paraId="06B729C7" w14:textId="3EC74375" w:rsidR="00F136D9" w:rsidRDefault="00F136D9" w:rsidP="007B0C5D">
      <w:r>
        <w:rPr>
          <w:b/>
          <w:bCs/>
        </w:rPr>
        <w:t>a</w:t>
      </w:r>
      <w:r w:rsidR="007B0C5D">
        <w:tab/>
      </w:r>
      <w:r w:rsidRPr="00F136D9">
        <w:rPr>
          <w:position w:val="-12"/>
        </w:rPr>
        <w:object w:dxaOrig="2220" w:dyaOrig="400" w14:anchorId="4E653C58">
          <v:shape id="_x0000_i1621" type="#_x0000_t75" style="width:113.2pt;height:20.4pt" o:ole="">
            <v:imagedata r:id="rId1215" o:title=""/>
          </v:shape>
          <o:OLEObject Type="Embed" ProgID="Equation.DSMT4" ShapeID="_x0000_i1621" DrawAspect="Content" ObjectID="_1820070818" r:id="rId1216"/>
        </w:object>
      </w:r>
    </w:p>
    <w:p w14:paraId="5C664D75" w14:textId="51B2AA41" w:rsidR="00F136D9" w:rsidRDefault="00F136D9" w:rsidP="007B0C5D">
      <w:r>
        <w:tab/>
      </w:r>
      <w:r w:rsidRPr="00F136D9">
        <w:rPr>
          <w:position w:val="-44"/>
        </w:rPr>
        <w:object w:dxaOrig="5040" w:dyaOrig="999" w14:anchorId="145AC236">
          <v:shape id="_x0000_i1622" type="#_x0000_t75" style="width:252.2pt;height:51.6pt" o:ole="">
            <v:imagedata r:id="rId1217" o:title=""/>
          </v:shape>
          <o:OLEObject Type="Embed" ProgID="Equation.DSMT4" ShapeID="_x0000_i1622" DrawAspect="Content" ObjectID="_1820070819" r:id="rId1218"/>
        </w:object>
      </w:r>
    </w:p>
    <w:p w14:paraId="11B35865" w14:textId="34BEF741" w:rsidR="007B0C5D" w:rsidRDefault="00F136D9" w:rsidP="007B0C5D">
      <w:r>
        <w:rPr>
          <w:b/>
          <w:bCs/>
        </w:rPr>
        <w:t>b</w:t>
      </w:r>
      <w:r>
        <w:tab/>
      </w:r>
      <w:r w:rsidRPr="00F136D9">
        <w:rPr>
          <w:position w:val="-10"/>
        </w:rPr>
        <w:object w:dxaOrig="2320" w:dyaOrig="320" w14:anchorId="5FA5AAB2">
          <v:shape id="_x0000_i1623" type="#_x0000_t75" style="width:118.2pt;height:15.4pt" o:ole="">
            <v:imagedata r:id="rId1219" o:title=""/>
          </v:shape>
          <o:OLEObject Type="Embed" ProgID="Equation.DSMT4" ShapeID="_x0000_i1623" DrawAspect="Content" ObjectID="_1820070820" r:id="rId1220"/>
        </w:object>
      </w:r>
    </w:p>
    <w:p w14:paraId="2852DAAF" w14:textId="16EE0624" w:rsidR="007B0C5D" w:rsidRDefault="007B0C5D" w:rsidP="007B0C5D">
      <w:r>
        <w:tab/>
      </w:r>
      <w:r w:rsidR="00F136D9" w:rsidRPr="000E1FA9">
        <w:rPr>
          <w:position w:val="-42"/>
        </w:rPr>
        <w:object w:dxaOrig="4560" w:dyaOrig="920" w14:anchorId="1C679B5B">
          <v:shape id="_x0000_i1624" type="#_x0000_t75" style="width:226.4pt;height:46.2pt" o:ole="">
            <v:imagedata r:id="rId1221" o:title=""/>
          </v:shape>
          <o:OLEObject Type="Embed" ProgID="Equation.DSMT4" ShapeID="_x0000_i1624" DrawAspect="Content" ObjectID="_1820070821" r:id="rId1222"/>
        </w:object>
      </w:r>
      <w:r>
        <w:t xml:space="preserve"> </w:t>
      </w:r>
    </w:p>
    <w:p w14:paraId="0D9C23B3" w14:textId="779E72EF" w:rsidR="007B0C5D" w:rsidRDefault="00F136D9" w:rsidP="007B0C5D">
      <w:r>
        <w:rPr>
          <w:b/>
          <w:bCs/>
        </w:rPr>
        <w:t>c</w:t>
      </w:r>
      <w:r w:rsidR="007B0C5D">
        <w:tab/>
      </w:r>
      <w:r w:rsidRPr="00F136D9">
        <w:rPr>
          <w:position w:val="-12"/>
        </w:rPr>
        <w:object w:dxaOrig="2340" w:dyaOrig="380" w14:anchorId="3843BC64">
          <v:shape id="_x0000_i1625" type="#_x0000_t75" style="width:118.2pt;height:20.4pt" o:ole="">
            <v:imagedata r:id="rId1223" o:title=""/>
          </v:shape>
          <o:OLEObject Type="Embed" ProgID="Equation.DSMT4" ShapeID="_x0000_i1625" DrawAspect="Content" ObjectID="_1820070822" r:id="rId1224"/>
        </w:object>
      </w:r>
    </w:p>
    <w:p w14:paraId="3A123F61" w14:textId="4D882E37" w:rsidR="007B0C5D" w:rsidRDefault="007B0C5D" w:rsidP="007B0C5D">
      <w:r>
        <w:tab/>
      </w:r>
      <w:r w:rsidR="00410A47" w:rsidRPr="00F136D9">
        <w:rPr>
          <w:position w:val="-62"/>
        </w:rPr>
        <w:object w:dxaOrig="5080" w:dyaOrig="1359" w14:anchorId="546A3B46">
          <v:shape id="_x0000_i1626" type="#_x0000_t75" style="width:251.8pt;height:67pt" o:ole="">
            <v:imagedata r:id="rId1225" o:title=""/>
          </v:shape>
          <o:OLEObject Type="Embed" ProgID="Equation.DSMT4" ShapeID="_x0000_i1626" DrawAspect="Content" ObjectID="_1820070823" r:id="rId1226"/>
        </w:object>
      </w:r>
    </w:p>
    <w:p w14:paraId="69162C4D" w14:textId="10ACBE94" w:rsidR="007B0C5D" w:rsidRDefault="00410A47" w:rsidP="007B0C5D">
      <w:r>
        <w:rPr>
          <w:b/>
          <w:bCs/>
        </w:rPr>
        <w:t>d</w:t>
      </w:r>
      <w:r w:rsidR="007B0C5D">
        <w:tab/>
      </w:r>
      <w:r w:rsidRPr="000E1FA9">
        <w:rPr>
          <w:position w:val="-12"/>
        </w:rPr>
        <w:object w:dxaOrig="2659" w:dyaOrig="360" w14:anchorId="2578025A">
          <v:shape id="_x0000_i1627" type="#_x0000_t75" style="width:133.6pt;height:20.4pt" o:ole="">
            <v:imagedata r:id="rId1227" o:title=""/>
          </v:shape>
          <o:OLEObject Type="Embed" ProgID="Equation.DSMT4" ShapeID="_x0000_i1627" DrawAspect="Content" ObjectID="_1820070824" r:id="rId1228"/>
        </w:object>
      </w:r>
    </w:p>
    <w:p w14:paraId="12AE6B6E" w14:textId="30D66DD6" w:rsidR="007B0C5D" w:rsidRDefault="00410A47" w:rsidP="007B0C5D">
      <w:r>
        <w:tab/>
      </w:r>
      <w:r w:rsidRPr="00410A47">
        <w:rPr>
          <w:position w:val="-58"/>
        </w:rPr>
        <w:object w:dxaOrig="5400" w:dyaOrig="1280" w14:anchorId="53F49473">
          <v:shape id="_x0000_i1628" type="#_x0000_t75" style="width:272.6pt;height:61.6pt" o:ole="">
            <v:imagedata r:id="rId1229" o:title=""/>
          </v:shape>
          <o:OLEObject Type="Embed" ProgID="Equation.DSMT4" ShapeID="_x0000_i1628" DrawAspect="Content" ObjectID="_1820070825" r:id="rId1230"/>
        </w:object>
      </w:r>
    </w:p>
    <w:p w14:paraId="5C4FCC7E" w14:textId="77777777" w:rsidR="007B0C5D" w:rsidRDefault="007B0C5D" w:rsidP="007B0C5D"/>
    <w:p w14:paraId="7C64F2A9" w14:textId="2ADE42E2" w:rsidR="007B0C5D" w:rsidRPr="006B264F" w:rsidRDefault="007B0C5D" w:rsidP="007B0C5D">
      <w:pPr>
        <w:rPr>
          <w:lang w:val="en-GB"/>
        </w:rPr>
      </w:pPr>
      <w:r w:rsidRPr="006B264F">
        <w:rPr>
          <w:b/>
          <w:lang w:val="en-GB"/>
        </w:rPr>
        <w:t>T5</w:t>
      </w:r>
    </w:p>
    <w:p w14:paraId="47BE2505" w14:textId="5A01DAB3" w:rsidR="007B0C5D" w:rsidRPr="006B264F" w:rsidRDefault="00410A47" w:rsidP="007B0C5D">
      <w:pPr>
        <w:rPr>
          <w:lang w:val="en-GB"/>
        </w:rPr>
      </w:pPr>
      <w:r w:rsidRPr="006B264F">
        <w:rPr>
          <w:b/>
          <w:bCs/>
          <w:lang w:val="en-GB"/>
        </w:rPr>
        <w:t>a</w:t>
      </w:r>
      <w:r w:rsidR="007B0C5D" w:rsidRPr="006B264F">
        <w:rPr>
          <w:lang w:val="en-GB"/>
        </w:rPr>
        <w:tab/>
      </w:r>
      <w:r w:rsidRPr="00410A47">
        <w:rPr>
          <w:position w:val="-12"/>
        </w:rPr>
        <w:object w:dxaOrig="4480" w:dyaOrig="360" w14:anchorId="19A29C1D">
          <v:shape id="_x0000_i1629" type="#_x0000_t75" style="width:226.4pt;height:20.4pt" o:ole="">
            <v:imagedata r:id="rId1231" o:title=""/>
          </v:shape>
          <o:OLEObject Type="Embed" ProgID="Equation.DSMT4" ShapeID="_x0000_i1629" DrawAspect="Content" ObjectID="_1820070826" r:id="rId1232"/>
        </w:object>
      </w:r>
    </w:p>
    <w:p w14:paraId="649F12BF" w14:textId="079F7704" w:rsidR="007B0C5D" w:rsidRPr="006B264F" w:rsidRDefault="00410A47" w:rsidP="007B0C5D">
      <w:pPr>
        <w:rPr>
          <w:lang w:val="en-GB"/>
        </w:rPr>
      </w:pPr>
      <w:r w:rsidRPr="006B264F">
        <w:rPr>
          <w:b/>
          <w:bCs/>
          <w:lang w:val="en-GB"/>
        </w:rPr>
        <w:t>b</w:t>
      </w:r>
      <w:r w:rsidR="007B0C5D" w:rsidRPr="006B264F">
        <w:rPr>
          <w:lang w:val="en-GB"/>
        </w:rPr>
        <w:tab/>
      </w:r>
      <w:r w:rsidRPr="000E1FA9">
        <w:rPr>
          <w:position w:val="-10"/>
        </w:rPr>
        <w:object w:dxaOrig="5440" w:dyaOrig="360" w14:anchorId="4251AD64">
          <v:shape id="_x0000_i1630" type="#_x0000_t75" style="width:272.6pt;height:20.4pt" o:ole="">
            <v:imagedata r:id="rId1233" o:title=""/>
          </v:shape>
          <o:OLEObject Type="Embed" ProgID="Equation.DSMT4" ShapeID="_x0000_i1630" DrawAspect="Content" ObjectID="_1820070827" r:id="rId1234"/>
        </w:object>
      </w:r>
    </w:p>
    <w:p w14:paraId="459F12BC" w14:textId="568B719E" w:rsidR="007B0C5D" w:rsidRPr="006B264F" w:rsidRDefault="00410A47" w:rsidP="007B0C5D">
      <w:pPr>
        <w:rPr>
          <w:lang w:val="en-GB"/>
        </w:rPr>
      </w:pPr>
      <w:r w:rsidRPr="006B264F">
        <w:rPr>
          <w:b/>
          <w:bCs/>
          <w:lang w:val="en-GB"/>
        </w:rPr>
        <w:t>c</w:t>
      </w:r>
      <w:r w:rsidR="007B0C5D" w:rsidRPr="006B264F">
        <w:rPr>
          <w:lang w:val="en-GB"/>
        </w:rPr>
        <w:tab/>
      </w:r>
      <w:r w:rsidRPr="00410A47">
        <w:rPr>
          <w:position w:val="-28"/>
        </w:rPr>
        <w:object w:dxaOrig="6500" w:dyaOrig="660" w14:anchorId="12FAE90E">
          <v:shape id="_x0000_i1631" type="#_x0000_t75" style="width:324.2pt;height:30.8pt" o:ole="">
            <v:imagedata r:id="rId1235" o:title=""/>
          </v:shape>
          <o:OLEObject Type="Embed" ProgID="Equation.DSMT4" ShapeID="_x0000_i1631" DrawAspect="Content" ObjectID="_1820070828" r:id="rId1236"/>
        </w:object>
      </w:r>
    </w:p>
    <w:p w14:paraId="029E9EFA" w14:textId="779A138A" w:rsidR="007B0C5D" w:rsidRPr="006B264F" w:rsidRDefault="00410A47" w:rsidP="007B0C5D">
      <w:pPr>
        <w:rPr>
          <w:lang w:val="en-GB"/>
        </w:rPr>
      </w:pPr>
      <w:r w:rsidRPr="006B264F">
        <w:rPr>
          <w:b/>
          <w:bCs/>
          <w:lang w:val="en-GB"/>
        </w:rPr>
        <w:t>d</w:t>
      </w:r>
      <w:r w:rsidRPr="006B264F">
        <w:rPr>
          <w:lang w:val="en-GB"/>
        </w:rPr>
        <w:tab/>
      </w:r>
      <w:r w:rsidR="004B7C36" w:rsidRPr="00410A47">
        <w:rPr>
          <w:position w:val="-28"/>
        </w:rPr>
        <w:object w:dxaOrig="5520" w:dyaOrig="660" w14:anchorId="68D081BE">
          <v:shape id="_x0000_i1632" type="#_x0000_t75" style="width:277.6pt;height:30.8pt" o:ole="">
            <v:imagedata r:id="rId1237" o:title=""/>
          </v:shape>
          <o:OLEObject Type="Embed" ProgID="Equation.DSMT4" ShapeID="_x0000_i1632" DrawAspect="Content" ObjectID="_1820070829" r:id="rId1238"/>
        </w:object>
      </w:r>
    </w:p>
    <w:p w14:paraId="49554AFE" w14:textId="68048AE0" w:rsidR="004B7C36" w:rsidRPr="006B264F" w:rsidRDefault="004B7C36" w:rsidP="007B0C5D">
      <w:pPr>
        <w:rPr>
          <w:lang w:val="en-GB"/>
        </w:rPr>
      </w:pPr>
      <w:r w:rsidRPr="006B264F">
        <w:rPr>
          <w:lang w:val="en-GB"/>
        </w:rPr>
        <w:tab/>
        <w:t xml:space="preserve">       </w:t>
      </w:r>
      <w:r w:rsidRPr="004B7C36">
        <w:rPr>
          <w:position w:val="-28"/>
        </w:rPr>
        <w:object w:dxaOrig="6940" w:dyaOrig="700" w14:anchorId="13A906DA">
          <v:shape id="_x0000_i1633" type="#_x0000_t75" style="width:344.6pt;height:36.2pt" o:ole="">
            <v:imagedata r:id="rId1239" o:title=""/>
          </v:shape>
          <o:OLEObject Type="Embed" ProgID="Equation.DSMT4" ShapeID="_x0000_i1633" DrawAspect="Content" ObjectID="_1820070830" r:id="rId1240"/>
        </w:object>
      </w:r>
      <w:r w:rsidRPr="006B264F">
        <w:rPr>
          <w:lang w:val="en-GB"/>
        </w:rPr>
        <w:t xml:space="preserve"> </w:t>
      </w:r>
    </w:p>
    <w:p w14:paraId="785075B4" w14:textId="77777777" w:rsidR="007B0C5D" w:rsidRPr="006B264F" w:rsidRDefault="007B0C5D" w:rsidP="007B0C5D">
      <w:pPr>
        <w:rPr>
          <w:lang w:val="en-GB"/>
        </w:rPr>
      </w:pPr>
    </w:p>
    <w:p w14:paraId="41C0836F" w14:textId="5E0C1D33" w:rsidR="007B0C5D" w:rsidRPr="006B264F" w:rsidRDefault="007B0C5D" w:rsidP="007B0C5D">
      <w:pPr>
        <w:rPr>
          <w:lang w:val="en-GB"/>
        </w:rPr>
      </w:pPr>
      <w:r w:rsidRPr="006B264F">
        <w:rPr>
          <w:b/>
          <w:lang w:val="en-GB"/>
        </w:rPr>
        <w:t>T6</w:t>
      </w:r>
    </w:p>
    <w:p w14:paraId="117F1BB5" w14:textId="745119C3" w:rsidR="007B0C5D" w:rsidRPr="006B264F" w:rsidRDefault="004B7C36" w:rsidP="007B0C5D">
      <w:pPr>
        <w:rPr>
          <w:lang w:val="en-GB"/>
        </w:rPr>
      </w:pPr>
      <w:r w:rsidRPr="006B264F">
        <w:rPr>
          <w:b/>
          <w:bCs/>
          <w:lang w:val="en-GB"/>
        </w:rPr>
        <w:t>a</w:t>
      </w:r>
      <w:r w:rsidR="007B0C5D" w:rsidRPr="006B264F">
        <w:rPr>
          <w:lang w:val="en-GB"/>
        </w:rPr>
        <w:tab/>
      </w:r>
      <w:r w:rsidR="00C91071" w:rsidRPr="000E1FA9">
        <w:rPr>
          <w:position w:val="-32"/>
        </w:rPr>
        <w:object w:dxaOrig="5500" w:dyaOrig="760" w14:anchorId="58EF12F8">
          <v:shape id="_x0000_i1634" type="#_x0000_t75" style="width:272.6pt;height:35.8pt" o:ole="">
            <v:imagedata r:id="rId1241" o:title=""/>
          </v:shape>
          <o:OLEObject Type="Embed" ProgID="Equation.DSMT4" ShapeID="_x0000_i1634" DrawAspect="Content" ObjectID="_1820070831" r:id="rId1242"/>
        </w:object>
      </w:r>
    </w:p>
    <w:p w14:paraId="5456B530" w14:textId="5242D181" w:rsidR="007B0C5D" w:rsidRPr="006B264F" w:rsidRDefault="00C91071" w:rsidP="007B0C5D">
      <w:pPr>
        <w:rPr>
          <w:lang w:val="en-GB"/>
        </w:rPr>
      </w:pPr>
      <w:r w:rsidRPr="006B264F">
        <w:rPr>
          <w:b/>
          <w:bCs/>
          <w:lang w:val="en-GB"/>
        </w:rPr>
        <w:t>b</w:t>
      </w:r>
      <w:r w:rsidR="007B0C5D" w:rsidRPr="006B264F">
        <w:rPr>
          <w:lang w:val="en-GB"/>
        </w:rPr>
        <w:tab/>
      </w:r>
      <w:r w:rsidR="00935C9C" w:rsidRPr="00C91071">
        <w:rPr>
          <w:position w:val="-36"/>
        </w:rPr>
        <w:object w:dxaOrig="4260" w:dyaOrig="840" w14:anchorId="7DC19BA7">
          <v:shape id="_x0000_i1635" type="#_x0000_t75" style="width:211pt;height:41.2pt" o:ole="">
            <v:imagedata r:id="rId1243" o:title=""/>
          </v:shape>
          <o:OLEObject Type="Embed" ProgID="Equation.DSMT4" ShapeID="_x0000_i1635" DrawAspect="Content" ObjectID="_1820070832" r:id="rId1244"/>
        </w:object>
      </w:r>
    </w:p>
    <w:p w14:paraId="7C5A7B0F" w14:textId="362FF938" w:rsidR="00935C9C" w:rsidRPr="006B264F" w:rsidRDefault="00935C9C">
      <w:pPr>
        <w:rPr>
          <w:lang w:val="en-GB"/>
        </w:rPr>
      </w:pPr>
      <w:r w:rsidRPr="006B264F">
        <w:rPr>
          <w:lang w:val="en-GB"/>
        </w:rPr>
        <w:br w:type="page"/>
      </w:r>
    </w:p>
    <w:p w14:paraId="303B228A" w14:textId="60DD6565" w:rsidR="007B0C5D" w:rsidRPr="006B264F" w:rsidRDefault="00935C9C" w:rsidP="007B0C5D">
      <w:pPr>
        <w:rPr>
          <w:lang w:val="en-GB"/>
        </w:rPr>
      </w:pPr>
      <w:r w:rsidRPr="006B264F">
        <w:rPr>
          <w:b/>
          <w:bCs/>
          <w:lang w:val="en-GB"/>
        </w:rPr>
        <w:lastRenderedPageBreak/>
        <w:t>c</w:t>
      </w:r>
      <w:r w:rsidR="007B0C5D" w:rsidRPr="006B264F">
        <w:rPr>
          <w:lang w:val="en-GB"/>
        </w:rPr>
        <w:tab/>
      </w:r>
      <w:r w:rsidRPr="00935C9C">
        <w:rPr>
          <w:position w:val="-36"/>
        </w:rPr>
        <w:object w:dxaOrig="6460" w:dyaOrig="840" w14:anchorId="773EEE88">
          <v:shape id="_x0000_i1636" type="#_x0000_t75" style="width:323.8pt;height:41.2pt" o:ole="">
            <v:imagedata r:id="rId1245" o:title=""/>
          </v:shape>
          <o:OLEObject Type="Embed" ProgID="Equation.DSMT4" ShapeID="_x0000_i1636" DrawAspect="Content" ObjectID="_1820070833" r:id="rId1246"/>
        </w:object>
      </w:r>
    </w:p>
    <w:p w14:paraId="67A8C20D" w14:textId="448CE752" w:rsidR="007B0C5D" w:rsidRPr="006B264F" w:rsidRDefault="00935C9C" w:rsidP="007B0C5D">
      <w:pPr>
        <w:rPr>
          <w:lang w:val="en-GB"/>
        </w:rPr>
      </w:pPr>
      <w:r w:rsidRPr="006B264F">
        <w:rPr>
          <w:b/>
          <w:bCs/>
          <w:lang w:val="en-GB"/>
        </w:rPr>
        <w:t>d</w:t>
      </w:r>
      <w:r w:rsidR="007B0C5D" w:rsidRPr="006B264F">
        <w:rPr>
          <w:lang w:val="en-GB"/>
        </w:rPr>
        <w:tab/>
      </w:r>
      <w:r w:rsidR="0076728B" w:rsidRPr="00935C9C">
        <w:rPr>
          <w:position w:val="-32"/>
        </w:rPr>
        <w:object w:dxaOrig="7460" w:dyaOrig="800" w14:anchorId="584EE117">
          <v:shape id="_x0000_i1637" type="#_x0000_t75" style="width:375.8pt;height:41.2pt" o:ole="">
            <v:imagedata r:id="rId1247" o:title=""/>
          </v:shape>
          <o:OLEObject Type="Embed" ProgID="Equation.DSMT4" ShapeID="_x0000_i1637" DrawAspect="Content" ObjectID="_1820070834" r:id="rId1248"/>
        </w:object>
      </w:r>
    </w:p>
    <w:p w14:paraId="2934B94F" w14:textId="77777777" w:rsidR="0076728B" w:rsidRPr="006B264F" w:rsidRDefault="0076728B" w:rsidP="007B0C5D">
      <w:pPr>
        <w:rPr>
          <w:lang w:val="en-GB"/>
        </w:rPr>
      </w:pPr>
    </w:p>
    <w:p w14:paraId="750E979E" w14:textId="3E458297" w:rsidR="0076728B" w:rsidRDefault="0076728B" w:rsidP="007B0C5D">
      <w:pPr>
        <w:rPr>
          <w:b/>
          <w:bCs/>
        </w:rPr>
      </w:pPr>
      <w:r>
        <w:rPr>
          <w:b/>
          <w:bCs/>
        </w:rPr>
        <w:t>T7</w:t>
      </w:r>
    </w:p>
    <w:p w14:paraId="6CAB99BE" w14:textId="794DC91E" w:rsidR="0076728B" w:rsidRDefault="0076728B" w:rsidP="007B0C5D">
      <w:r>
        <w:rPr>
          <w:b/>
          <w:bCs/>
        </w:rPr>
        <w:t>a</w:t>
      </w:r>
      <w:r>
        <w:tab/>
      </w:r>
      <w:r w:rsidRPr="0076728B">
        <w:rPr>
          <w:position w:val="-10"/>
        </w:rPr>
        <w:object w:dxaOrig="1480" w:dyaOrig="320" w14:anchorId="3A2EEA8E">
          <v:shape id="_x0000_i1638" type="#_x0000_t75" style="width:1in;height:15.4pt" o:ole="">
            <v:imagedata r:id="rId1249" o:title=""/>
          </v:shape>
          <o:OLEObject Type="Embed" ProgID="Equation.DSMT4" ShapeID="_x0000_i1638" DrawAspect="Content" ObjectID="_1820070835" r:id="rId1250"/>
        </w:object>
      </w:r>
    </w:p>
    <w:p w14:paraId="2939C82A" w14:textId="72F20CF9" w:rsidR="0076728B" w:rsidRDefault="0076728B" w:rsidP="007B0C5D">
      <w:r>
        <w:tab/>
      </w:r>
      <w:r w:rsidRPr="0076728B">
        <w:rPr>
          <w:position w:val="-10"/>
        </w:rPr>
        <w:object w:dxaOrig="880" w:dyaOrig="320" w14:anchorId="0811A767">
          <v:shape id="_x0000_i1639" type="#_x0000_t75" style="width:46.2pt;height:15.4pt" o:ole="">
            <v:imagedata r:id="rId1251" o:title=""/>
          </v:shape>
          <o:OLEObject Type="Embed" ProgID="Equation.DSMT4" ShapeID="_x0000_i1639" DrawAspect="Content" ObjectID="_1820070836" r:id="rId1252"/>
        </w:object>
      </w:r>
    </w:p>
    <w:p w14:paraId="59DE9074" w14:textId="44EC2EF3" w:rsidR="0076728B" w:rsidRDefault="0076728B" w:rsidP="007B0C5D">
      <w:r>
        <w:tab/>
        <w:t xml:space="preserve">dus de lijn </w:t>
      </w:r>
      <w:r w:rsidRPr="0076728B">
        <w:rPr>
          <w:position w:val="-10"/>
        </w:rPr>
        <w:object w:dxaOrig="620" w:dyaOrig="279" w14:anchorId="4F4DD59C">
          <v:shape id="_x0000_i1640" type="#_x0000_t75" style="width:30.8pt;height:15.4pt" o:ole="">
            <v:imagedata r:id="rId1253" o:title=""/>
          </v:shape>
          <o:OLEObject Type="Embed" ProgID="Equation.DSMT4" ShapeID="_x0000_i1640" DrawAspect="Content" ObjectID="_1820070837" r:id="rId1254"/>
        </w:object>
      </w:r>
      <w:r>
        <w:t xml:space="preserve"> raakt de grafiek van </w:t>
      </w:r>
      <w:r w:rsidRPr="0076728B">
        <w:rPr>
          <w:i/>
          <w:iCs/>
        </w:rPr>
        <w:t>f</w:t>
      </w:r>
      <w:r>
        <w:t xml:space="preserve"> in (0, 0).</w:t>
      </w:r>
    </w:p>
    <w:p w14:paraId="1B88EAA6" w14:textId="555ADF9C" w:rsidR="0076728B" w:rsidRDefault="0076728B" w:rsidP="0076728B">
      <w:pPr>
        <w:ind w:left="705" w:hanging="705"/>
      </w:pPr>
      <w:r>
        <w:rPr>
          <w:b/>
          <w:bCs/>
        </w:rPr>
        <w:t>b</w:t>
      </w:r>
      <w:r>
        <w:tab/>
        <w:t xml:space="preserve">nee. Als </w:t>
      </w:r>
      <w:r w:rsidRPr="0076728B">
        <w:rPr>
          <w:position w:val="-6"/>
        </w:rPr>
        <w:object w:dxaOrig="580" w:dyaOrig="279" w14:anchorId="7A7F137F">
          <v:shape id="_x0000_i1641" type="#_x0000_t75" style="width:30.8pt;height:15.4pt" o:ole="">
            <v:imagedata r:id="rId1255" o:title=""/>
          </v:shape>
          <o:OLEObject Type="Embed" ProgID="Equation.DSMT4" ShapeID="_x0000_i1641" DrawAspect="Content" ObjectID="_1820070838" r:id="rId1256"/>
        </w:object>
      </w:r>
      <w:r>
        <w:t xml:space="preserve"> dan is er één snijpunt namelijk (0, 0). En als </w:t>
      </w:r>
      <w:r w:rsidRPr="0076728B">
        <w:rPr>
          <w:position w:val="-6"/>
        </w:rPr>
        <w:object w:dxaOrig="580" w:dyaOrig="279" w14:anchorId="57B369BF">
          <v:shape id="_x0000_i1642" type="#_x0000_t75" style="width:30.8pt;height:15.4pt" o:ole="">
            <v:imagedata r:id="rId1257" o:title=""/>
          </v:shape>
          <o:OLEObject Type="Embed" ProgID="Equation.DSMT4" ShapeID="_x0000_i1642" DrawAspect="Content" ObjectID="_1820070839" r:id="rId1258"/>
        </w:object>
      </w:r>
      <w:r>
        <w:t xml:space="preserve"> zijn er naast (0, 0) altijd minstens 1 paar andere snijpunten (voor een positieve en negatieve waarde van </w:t>
      </w:r>
      <w:r w:rsidRPr="0076728B">
        <w:rPr>
          <w:i/>
          <w:iCs/>
        </w:rPr>
        <w:t>x</w:t>
      </w:r>
      <w:r>
        <w:t xml:space="preserve"> vanwege de puntsymmetrie in (0, 0)).</w:t>
      </w:r>
    </w:p>
    <w:p w14:paraId="52D92829" w14:textId="11D06F04" w:rsidR="0076728B" w:rsidRDefault="0076728B" w:rsidP="0076728B">
      <w:pPr>
        <w:ind w:left="705" w:hanging="705"/>
      </w:pPr>
      <w:r w:rsidRPr="0076728B">
        <w:rPr>
          <w:b/>
          <w:bCs/>
        </w:rPr>
        <w:t>c</w:t>
      </w:r>
      <w:r w:rsidRPr="0076728B">
        <w:rPr>
          <w:b/>
          <w:bCs/>
        </w:rPr>
        <w:tab/>
      </w:r>
      <w:r w:rsidRPr="0076728B">
        <w:rPr>
          <w:position w:val="-20"/>
        </w:rPr>
        <w:object w:dxaOrig="1420" w:dyaOrig="440" w14:anchorId="18A37B92">
          <v:shape id="_x0000_i1643" type="#_x0000_t75" style="width:1in;height:20.4pt" o:ole="">
            <v:imagedata r:id="rId1259" o:title=""/>
          </v:shape>
          <o:OLEObject Type="Embed" ProgID="Equation.DSMT4" ShapeID="_x0000_i1643" DrawAspect="Content" ObjectID="_1820070840" r:id="rId1260"/>
        </w:object>
      </w:r>
    </w:p>
    <w:p w14:paraId="17070939" w14:textId="77946D96" w:rsidR="0076728B" w:rsidRDefault="00D72E67" w:rsidP="0076728B">
      <w:pPr>
        <w:ind w:left="705" w:hanging="705"/>
        <w:rPr>
          <w:b/>
          <w:bCs/>
        </w:rPr>
      </w:pPr>
      <w:r>
        <w:rPr>
          <w:b/>
          <w:bCs/>
        </w:rPr>
        <w:tab/>
      </w:r>
      <w:r w:rsidRPr="00D72E67">
        <w:rPr>
          <w:b/>
          <w:bCs/>
          <w:position w:val="-36"/>
        </w:rPr>
        <w:object w:dxaOrig="5760" w:dyaOrig="800" w14:anchorId="0321A3FE">
          <v:shape id="_x0000_i1644" type="#_x0000_t75" style="width:4in;height:41.2pt" o:ole="">
            <v:imagedata r:id="rId1261" o:title=""/>
          </v:shape>
          <o:OLEObject Type="Embed" ProgID="Equation.DSMT4" ShapeID="_x0000_i1644" DrawAspect="Content" ObjectID="_1820070841" r:id="rId1262"/>
        </w:object>
      </w:r>
    </w:p>
    <w:p w14:paraId="041B5D02" w14:textId="77777777" w:rsidR="00D72E67" w:rsidRPr="0076728B" w:rsidRDefault="00D72E67" w:rsidP="0076728B">
      <w:pPr>
        <w:ind w:left="705" w:hanging="705"/>
      </w:pPr>
    </w:p>
    <w:p w14:paraId="6449DC4B" w14:textId="77777777" w:rsidR="0076728B" w:rsidRPr="00BB6E89" w:rsidRDefault="0076728B" w:rsidP="0076728B">
      <w:r>
        <w:rPr>
          <w:b/>
        </w:rPr>
        <w:t>T8</w:t>
      </w:r>
    </w:p>
    <w:p w14:paraId="00951EBD" w14:textId="77777777" w:rsidR="0076728B" w:rsidRDefault="0076728B" w:rsidP="0076728B">
      <w:r w:rsidRPr="00BB6E89">
        <w:t>a.</w:t>
      </w:r>
      <w:r w:rsidRPr="00BB6E89">
        <w:tab/>
        <w:t xml:space="preserve">Voer in: </w:t>
      </w:r>
      <w:r w:rsidRPr="000E1FA9">
        <w:rPr>
          <w:position w:val="-12"/>
        </w:rPr>
        <w:object w:dxaOrig="1640" w:dyaOrig="360" w14:anchorId="03B6E3B3">
          <v:shape id="_x0000_i1645" type="#_x0000_t75" style="width:82.4pt;height:20.4pt" o:ole="">
            <v:imagedata r:id="rId1263" o:title=""/>
          </v:shape>
          <o:OLEObject Type="Embed" ProgID="Equation.DSMT4" ShapeID="_x0000_i1645" DrawAspect="Content" ObjectID="_1820070842" r:id="rId1264"/>
        </w:object>
      </w:r>
      <w:r>
        <w:t xml:space="preserve"> </w:t>
      </w:r>
      <w:r w:rsidRPr="00BB6E89">
        <w:t xml:space="preserve">en </w:t>
      </w:r>
      <w:r w:rsidRPr="000E1FA9">
        <w:rPr>
          <w:position w:val="-12"/>
        </w:rPr>
        <w:object w:dxaOrig="1500" w:dyaOrig="360" w14:anchorId="1A49FE2E">
          <v:shape id="_x0000_i1646" type="#_x0000_t75" style="width:77pt;height:20.4pt" o:ole="">
            <v:imagedata r:id="rId1265" o:title=""/>
          </v:shape>
          <o:OLEObject Type="Embed" ProgID="Equation.DSMT4" ShapeID="_x0000_i1646" DrawAspect="Content" ObjectID="_1820070843" r:id="rId1266"/>
        </w:object>
      </w:r>
    </w:p>
    <w:p w14:paraId="73C8E4F1" w14:textId="77777777" w:rsidR="0076728B" w:rsidRPr="00BB6E89" w:rsidRDefault="0076728B" w:rsidP="0076728B">
      <w:r w:rsidRPr="00BB6E89">
        <w:tab/>
        <w:t>intersect:</w:t>
      </w:r>
      <w:r>
        <w:t xml:space="preserve"> </w:t>
      </w:r>
      <w:r w:rsidRPr="000E1FA9">
        <w:rPr>
          <w:position w:val="-10"/>
        </w:rPr>
        <w:object w:dxaOrig="2980" w:dyaOrig="320" w14:anchorId="23A8EE60">
          <v:shape id="_x0000_i1647" type="#_x0000_t75" style="width:149pt;height:15.4pt" o:ole="">
            <v:imagedata r:id="rId1267" o:title=""/>
          </v:shape>
          <o:OLEObject Type="Embed" ProgID="Equation.DSMT4" ShapeID="_x0000_i1647" DrawAspect="Content" ObjectID="_1820070844" r:id="rId1268"/>
        </w:object>
      </w:r>
    </w:p>
    <w:p w14:paraId="7D03D8CD" w14:textId="77777777" w:rsidR="0076728B" w:rsidRPr="00BB6E89" w:rsidRDefault="0076728B" w:rsidP="0076728B">
      <w:r>
        <w:t>b</w:t>
      </w:r>
      <w:r w:rsidRPr="00BB6E89">
        <w:t>.</w:t>
      </w:r>
      <w:r w:rsidRPr="00BB6E89">
        <w:tab/>
      </w:r>
      <w:r w:rsidRPr="000E1FA9">
        <w:rPr>
          <w:position w:val="-32"/>
        </w:rPr>
        <w:object w:dxaOrig="6860" w:dyaOrig="760" w14:anchorId="22CD8D2D">
          <v:shape id="_x0000_i1648" type="#_x0000_t75" style="width:344.6pt;height:35.8pt" o:ole="">
            <v:imagedata r:id="rId1269" o:title=""/>
          </v:shape>
          <o:OLEObject Type="Embed" ProgID="Equation.DSMT4" ShapeID="_x0000_i1648" DrawAspect="Content" ObjectID="_1820070845" r:id="rId1270"/>
        </w:object>
      </w:r>
    </w:p>
    <w:p w14:paraId="17A12164" w14:textId="77777777" w:rsidR="0076728B" w:rsidRPr="00BB6E89" w:rsidRDefault="0076728B" w:rsidP="0076728B"/>
    <w:p w14:paraId="1B8AC8FB" w14:textId="77777777" w:rsidR="0076728B" w:rsidRPr="00BB6E89" w:rsidRDefault="0076728B" w:rsidP="0076728B">
      <w:r>
        <w:rPr>
          <w:b/>
        </w:rPr>
        <w:t>T9</w:t>
      </w:r>
      <w:r w:rsidRPr="00BB6E89">
        <w:tab/>
      </w:r>
      <w:r w:rsidRPr="000E1FA9">
        <w:rPr>
          <w:position w:val="-10"/>
        </w:rPr>
        <w:object w:dxaOrig="859" w:dyaOrig="320" w14:anchorId="42ADC8F2">
          <v:shape id="_x0000_i1649" type="#_x0000_t75" style="width:41.2pt;height:15.4pt" o:ole="">
            <v:imagedata r:id="rId1271" o:title=""/>
          </v:shape>
          <o:OLEObject Type="Embed" ProgID="Equation.DSMT4" ShapeID="_x0000_i1649" DrawAspect="Content" ObjectID="_1820070846" r:id="rId1272"/>
        </w:object>
      </w:r>
    </w:p>
    <w:p w14:paraId="364CFBE2" w14:textId="77777777" w:rsidR="0076728B" w:rsidRPr="00BB6E89" w:rsidRDefault="0076728B" w:rsidP="0076728B">
      <w:r w:rsidRPr="00BB6E89">
        <w:tab/>
      </w:r>
      <w:r w:rsidRPr="000E1FA9">
        <w:rPr>
          <w:position w:val="-60"/>
        </w:rPr>
        <w:object w:dxaOrig="3379" w:dyaOrig="1320" w14:anchorId="2002BE56">
          <v:shape id="_x0000_i1650" type="#_x0000_t75" style="width:169.8pt;height:67pt" o:ole="">
            <v:imagedata r:id="rId1273" o:title=""/>
          </v:shape>
          <o:OLEObject Type="Embed" ProgID="Equation.DSMT4" ShapeID="_x0000_i1650" DrawAspect="Content" ObjectID="_1820070847" r:id="rId1274"/>
        </w:object>
      </w:r>
      <w:r>
        <w:tab/>
      </w:r>
      <w:r>
        <w:tab/>
      </w:r>
      <w:r w:rsidRPr="000E1FA9">
        <w:rPr>
          <w:position w:val="-42"/>
        </w:rPr>
        <w:object w:dxaOrig="4099" w:dyaOrig="980" w14:anchorId="244CBB97">
          <v:shape id="_x0000_i1651" type="#_x0000_t75" style="width:205.6pt;height:51.6pt" o:ole="">
            <v:imagedata r:id="rId1275" o:title=""/>
          </v:shape>
          <o:OLEObject Type="Embed" ProgID="Equation.DSMT4" ShapeID="_x0000_i1651" DrawAspect="Content" ObjectID="_1820070848" r:id="rId1276"/>
        </w:object>
      </w:r>
    </w:p>
    <w:p w14:paraId="550D8BBE" w14:textId="4267D781" w:rsidR="0076728B" w:rsidRDefault="0076728B" w:rsidP="0076728B">
      <w:r w:rsidRPr="00BB6E89">
        <w:tab/>
      </w:r>
      <w:r w:rsidRPr="000E1FA9">
        <w:rPr>
          <w:position w:val="-32"/>
        </w:rPr>
        <w:object w:dxaOrig="5220" w:dyaOrig="780" w14:anchorId="2EC55B3C">
          <v:shape id="_x0000_i1652" type="#_x0000_t75" style="width:262.2pt;height:41.2pt" o:ole="">
            <v:imagedata r:id="rId1277" o:title=""/>
          </v:shape>
          <o:OLEObject Type="Embed" ProgID="Equation.DSMT4" ShapeID="_x0000_i1652" DrawAspect="Content" ObjectID="_1820070849" r:id="rId1278"/>
        </w:object>
      </w:r>
    </w:p>
    <w:p w14:paraId="50295639" w14:textId="071F4102" w:rsidR="007B0C5D" w:rsidRPr="00BB6E89" w:rsidRDefault="007B0C5D" w:rsidP="007B0C5D">
      <w:r w:rsidRPr="00BB6E89">
        <w:rPr>
          <w:noProof/>
        </w:rPr>
        <mc:AlternateContent>
          <mc:Choice Requires="wpg">
            <w:drawing>
              <wp:anchor distT="0" distB="0" distL="0" distR="114300" simplePos="0" relativeHeight="251707392" behindDoc="0" locked="0" layoutInCell="1" allowOverlap="1" wp14:anchorId="6573704E" wp14:editId="7890D681">
                <wp:simplePos x="0" y="0"/>
                <wp:positionH relativeFrom="column">
                  <wp:posOffset>2813050</wp:posOffset>
                </wp:positionH>
                <wp:positionV relativeFrom="paragraph">
                  <wp:posOffset>86995</wp:posOffset>
                </wp:positionV>
                <wp:extent cx="2284095" cy="1648460"/>
                <wp:effectExtent l="8890" t="0" r="12065" b="2540"/>
                <wp:wrapSquare wrapText="left"/>
                <wp:docPr id="13" name="Groe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4095" cy="1648460"/>
                          <a:chOff x="6393" y="5921"/>
                          <a:chExt cx="4332" cy="3178"/>
                        </a:xfrm>
                      </wpg:grpSpPr>
                      <pic:pic xmlns:pic="http://schemas.openxmlformats.org/drawingml/2006/picture">
                        <pic:nvPicPr>
                          <pic:cNvPr id="14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53" y="5921"/>
                            <a:ext cx="4244" cy="3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Line 554"/>
                        <wps:cNvCnPr>
                          <a:cxnSpLocks noChangeShapeType="1"/>
                        </wps:cNvCnPr>
                        <wps:spPr bwMode="auto">
                          <a:xfrm>
                            <a:off x="6393" y="6701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3B482DEE" id="Groep 13" o:spid="_x0000_s1026" style="position:absolute;margin-left:221.5pt;margin-top:6.85pt;width:179.85pt;height:129.8pt;z-index:251707392;mso-wrap-distance-left:0" coordorigin="6393,5921" coordsize="4332,3178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">
                <v:shape id="Picture 553" o:spid="_x0000_s1027" type="#_x0000_t75" style="position:absolute;left:6453;top:5921;width:4244;height:31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">
                  <v:imagedata r:id="rId1280" o:title=""/>
                </v:shape>
                <v:line id="Line 554" o:spid="_x0000_s1028" style="position:absolute;visibility:visible;mso-wrap-style:square" from="6393,6701" to="10725,6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" strokecolor="red"/>
                <w10:wrap type="square" side="left"/>
              </v:group>
            </w:pict>
          </mc:Fallback>
        </mc:AlternateContent>
      </w:r>
    </w:p>
    <w:p w14:paraId="5CDD98F4" w14:textId="7EF8A4D1" w:rsidR="007B0C5D" w:rsidRPr="00BB6E89" w:rsidRDefault="007B0C5D" w:rsidP="007B0C5D">
      <w:r>
        <w:rPr>
          <w:b/>
        </w:rPr>
        <w:t>T</w:t>
      </w:r>
      <w:r w:rsidR="0076728B">
        <w:rPr>
          <w:b/>
        </w:rPr>
        <w:t>10</w:t>
      </w:r>
    </w:p>
    <w:p w14:paraId="3C41B716" w14:textId="77777777" w:rsidR="007B0C5D" w:rsidRPr="00BB6E89" w:rsidRDefault="007B0C5D" w:rsidP="007B0C5D">
      <w:r w:rsidRPr="00BB6E89">
        <w:t>a.</w:t>
      </w:r>
      <w:r w:rsidRPr="00BB6E89">
        <w:tab/>
      </w:r>
    </w:p>
    <w:p w14:paraId="401996CB" w14:textId="24D6EE8E" w:rsidR="007B0C5D" w:rsidRDefault="007B0C5D" w:rsidP="007B0C5D">
      <w:r w:rsidRPr="00BB6E89">
        <w:t>b.</w:t>
      </w:r>
      <w:r w:rsidRPr="00BB6E89">
        <w:tab/>
      </w:r>
      <w:r w:rsidR="000E1FA9" w:rsidRPr="000E1FA9">
        <w:rPr>
          <w:position w:val="-10"/>
        </w:rPr>
        <w:object w:dxaOrig="859" w:dyaOrig="320" w14:anchorId="01980A85">
          <v:shape id="_x0000_i1653" type="#_x0000_t75" style="width:41.2pt;height:15.4pt" o:ole="">
            <v:imagedata r:id="rId1281" o:title=""/>
          </v:shape>
          <o:OLEObject Type="Embed" ProgID="Equation.DSMT4" ShapeID="_x0000_i1653" DrawAspect="Content" ObjectID="_1820070850" r:id="rId1282"/>
        </w:object>
      </w:r>
    </w:p>
    <w:p w14:paraId="30BAAE62" w14:textId="0D172A93" w:rsidR="007B0C5D" w:rsidRDefault="007B0C5D" w:rsidP="007B0C5D">
      <w:r>
        <w:tab/>
      </w:r>
      <w:r w:rsidR="000E1FA9" w:rsidRPr="000E1FA9">
        <w:rPr>
          <w:position w:val="-42"/>
        </w:rPr>
        <w:object w:dxaOrig="2940" w:dyaOrig="940" w14:anchorId="24514962">
          <v:shape id="_x0000_i1654" type="#_x0000_t75" style="width:149.4pt;height:46.2pt" o:ole="">
            <v:imagedata r:id="rId1283" o:title=""/>
          </v:shape>
          <o:OLEObject Type="Embed" ProgID="Equation.DSMT4" ShapeID="_x0000_i1654" DrawAspect="Content" ObjectID="_1820070851" r:id="rId1284"/>
        </w:object>
      </w:r>
    </w:p>
    <w:p w14:paraId="04C0A7C4" w14:textId="54DB80A6" w:rsidR="007B0C5D" w:rsidRDefault="007B0C5D" w:rsidP="007B0C5D">
      <w:r>
        <w:t>c.</w:t>
      </w:r>
      <w:r>
        <w:tab/>
      </w:r>
      <w:r w:rsidR="000E1FA9" w:rsidRPr="000E1FA9">
        <w:rPr>
          <w:position w:val="-10"/>
        </w:rPr>
        <w:object w:dxaOrig="1080" w:dyaOrig="320" w14:anchorId="1C4B9694">
          <v:shape id="_x0000_i1655" type="#_x0000_t75" style="width:56.6pt;height:15.4pt" o:ole="">
            <v:imagedata r:id="rId1285" o:title=""/>
          </v:shape>
          <o:OLEObject Type="Embed" ProgID="Equation.DSMT4" ShapeID="_x0000_i1655" DrawAspect="Content" ObjectID="_1820070852" r:id="rId1286"/>
        </w:object>
      </w:r>
    </w:p>
    <w:p w14:paraId="6DF0CC96" w14:textId="5A8161D1" w:rsidR="007B0C5D" w:rsidRDefault="007B0C5D" w:rsidP="007B0C5D">
      <w:r>
        <w:tab/>
      </w:r>
      <w:r w:rsidR="000E1FA9" w:rsidRPr="000E1FA9">
        <w:rPr>
          <w:position w:val="-10"/>
        </w:rPr>
        <w:object w:dxaOrig="3280" w:dyaOrig="320" w14:anchorId="14C53056">
          <v:shape id="_x0000_i1656" type="#_x0000_t75" style="width:164.4pt;height:15.4pt" o:ole="">
            <v:imagedata r:id="rId1287" o:title=""/>
          </v:shape>
          <o:OLEObject Type="Embed" ProgID="Equation.DSMT4" ShapeID="_x0000_i1656" DrawAspect="Content" ObjectID="_1820070853" r:id="rId1288"/>
        </w:object>
      </w:r>
    </w:p>
    <w:p w14:paraId="49E59426" w14:textId="0B34A44E" w:rsidR="007B0C5D" w:rsidRDefault="007B0C5D" w:rsidP="007B0C5D">
      <w:r>
        <w:t>d.</w:t>
      </w:r>
      <w:r>
        <w:tab/>
      </w:r>
      <w:r w:rsidRPr="00BB6E89">
        <w:t xml:space="preserve">Voer in: </w:t>
      </w:r>
      <w:r w:rsidR="000E1FA9" w:rsidRPr="000E1FA9">
        <w:rPr>
          <w:position w:val="-28"/>
        </w:rPr>
        <w:object w:dxaOrig="1260" w:dyaOrig="660" w14:anchorId="22BE294D">
          <v:shape id="_x0000_i1657" type="#_x0000_t75" style="width:61.6pt;height:30.8pt" o:ole="">
            <v:imagedata r:id="rId1289" o:title=""/>
          </v:shape>
          <o:OLEObject Type="Embed" ProgID="Equation.DSMT4" ShapeID="_x0000_i1657" DrawAspect="Content" ObjectID="_1820070854" r:id="rId1290"/>
        </w:object>
      </w:r>
      <w:r>
        <w:t xml:space="preserve"> en </w:t>
      </w:r>
      <w:r w:rsidR="000E1FA9" w:rsidRPr="000E1FA9">
        <w:rPr>
          <w:position w:val="-12"/>
        </w:rPr>
        <w:object w:dxaOrig="700" w:dyaOrig="360" w14:anchorId="40C836B1">
          <v:shape id="_x0000_i1658" type="#_x0000_t75" style="width:36.2pt;height:20.4pt" o:ole="">
            <v:imagedata r:id="rId1291" o:title=""/>
          </v:shape>
          <o:OLEObject Type="Embed" ProgID="Equation.DSMT4" ShapeID="_x0000_i1658" DrawAspect="Content" ObjectID="_1820070855" r:id="rId1292"/>
        </w:object>
      </w:r>
      <w:r>
        <w:tab/>
      </w:r>
      <w:r>
        <w:tab/>
      </w:r>
      <w:r w:rsidRPr="00BB6E89">
        <w:t xml:space="preserve">intersect: </w:t>
      </w:r>
      <w:r w:rsidR="000E1FA9" w:rsidRPr="000E1FA9">
        <w:rPr>
          <w:position w:val="-10"/>
        </w:rPr>
        <w:object w:dxaOrig="2180" w:dyaOrig="320" w14:anchorId="3C2F3213">
          <v:shape id="_x0000_i1659" type="#_x0000_t75" style="width:108.2pt;height:15.4pt" o:ole="">
            <v:imagedata r:id="rId1293" o:title=""/>
          </v:shape>
          <o:OLEObject Type="Embed" ProgID="Equation.DSMT4" ShapeID="_x0000_i1659" DrawAspect="Content" ObjectID="_1820070856" r:id="rId1294"/>
        </w:object>
      </w:r>
    </w:p>
    <w:p w14:paraId="077140D0" w14:textId="6FB4C2F0" w:rsidR="007B0C5D" w:rsidRDefault="007B0C5D" w:rsidP="007B0C5D">
      <w:r>
        <w:t>e.</w:t>
      </w:r>
      <w:r>
        <w:tab/>
      </w:r>
      <w:r w:rsidR="000E1FA9" w:rsidRPr="000E1FA9">
        <w:rPr>
          <w:position w:val="-10"/>
        </w:rPr>
        <w:object w:dxaOrig="820" w:dyaOrig="320" w14:anchorId="69F8775F">
          <v:shape id="_x0000_i1660" type="#_x0000_t75" style="width:41.2pt;height:15.4pt" o:ole="">
            <v:imagedata r:id="rId1295" o:title=""/>
          </v:shape>
          <o:OLEObject Type="Embed" ProgID="Equation.DSMT4" ShapeID="_x0000_i1660" DrawAspect="Content" ObjectID="_1820070857" r:id="rId1296"/>
        </w:object>
      </w:r>
    </w:p>
    <w:p w14:paraId="1ED01839" w14:textId="2DD45292" w:rsidR="007B0C5D" w:rsidRDefault="007B0C5D" w:rsidP="007B0C5D">
      <w:r>
        <w:lastRenderedPageBreak/>
        <w:tab/>
      </w:r>
      <w:r w:rsidR="000E1FA9" w:rsidRPr="000E1FA9">
        <w:rPr>
          <w:position w:val="-78"/>
        </w:rPr>
        <w:object w:dxaOrig="4860" w:dyaOrig="1640" w14:anchorId="3F102468">
          <v:shape id="_x0000_i1661" type="#_x0000_t75" style="width:241.8pt;height:82.4pt" o:ole="">
            <v:imagedata r:id="rId1297" o:title=""/>
          </v:shape>
          <o:OLEObject Type="Embed" ProgID="Equation.DSMT4" ShapeID="_x0000_i1661" DrawAspect="Content" ObjectID="_1820070858" r:id="rId1298"/>
        </w:object>
      </w:r>
    </w:p>
    <w:p w14:paraId="303E0013" w14:textId="44D957EE" w:rsidR="007B0C5D" w:rsidRDefault="007B0C5D" w:rsidP="007B0C5D">
      <w:r>
        <w:t>f.</w:t>
      </w:r>
      <w:r>
        <w:tab/>
      </w:r>
      <w:r w:rsidR="000E1FA9" w:rsidRPr="000E1FA9">
        <w:rPr>
          <w:position w:val="-28"/>
        </w:rPr>
        <w:object w:dxaOrig="4180" w:dyaOrig="660" w14:anchorId="5A6914BE">
          <v:shape id="_x0000_i1662" type="#_x0000_t75" style="width:211pt;height:30.8pt" o:ole="">
            <v:imagedata r:id="rId1299" o:title=""/>
          </v:shape>
          <o:OLEObject Type="Embed" ProgID="Equation.DSMT4" ShapeID="_x0000_i1662" DrawAspect="Content" ObjectID="_1820070859" r:id="rId1300"/>
        </w:object>
      </w:r>
    </w:p>
    <w:p w14:paraId="5595A9AD" w14:textId="006B35CA" w:rsidR="007B0C5D" w:rsidRDefault="007B0C5D" w:rsidP="007B0C5D">
      <w:r>
        <w:tab/>
      </w:r>
      <w:r w:rsidR="000E1FA9" w:rsidRPr="000E1FA9">
        <w:rPr>
          <w:position w:val="-110"/>
        </w:rPr>
        <w:object w:dxaOrig="5240" w:dyaOrig="2680" w14:anchorId="4E185BD1">
          <v:shape id="_x0000_i1663" type="#_x0000_t75" style="width:262.2pt;height:133.6pt" o:ole="">
            <v:imagedata r:id="rId1301" o:title=""/>
          </v:shape>
          <o:OLEObject Type="Embed" ProgID="Equation.DSMT4" ShapeID="_x0000_i1663" DrawAspect="Content" ObjectID="_1820070860" r:id="rId1302"/>
        </w:object>
      </w:r>
    </w:p>
    <w:p w14:paraId="699B2457" w14:textId="77777777" w:rsidR="007B0C5D" w:rsidRPr="00BB6E89" w:rsidRDefault="007B0C5D" w:rsidP="007B0C5D"/>
    <w:p w14:paraId="3A8408D5" w14:textId="12454971" w:rsidR="007B0C5D" w:rsidRPr="00BB6E89" w:rsidRDefault="007B0C5D" w:rsidP="007B0C5D"/>
    <w:p w14:paraId="7653A32D" w14:textId="77777777" w:rsidR="007B0C5D" w:rsidRDefault="007B0C5D" w:rsidP="007B0C5D"/>
    <w:p w14:paraId="01A7E059" w14:textId="16BD317F" w:rsidR="007B0C5D" w:rsidRDefault="007B0C5D" w:rsidP="007B0C5D">
      <w:r>
        <w:rPr>
          <w:b/>
        </w:rPr>
        <w:t>T-10</w:t>
      </w:r>
      <w:r>
        <w:tab/>
      </w:r>
      <w:r w:rsidR="000E1FA9" w:rsidRPr="000E1FA9">
        <w:rPr>
          <w:position w:val="-28"/>
        </w:rPr>
        <w:object w:dxaOrig="1200" w:dyaOrig="680" w14:anchorId="6F894AA2">
          <v:shape id="_x0000_i1664" type="#_x0000_t75" style="width:61.6pt;height:36.2pt" o:ole="">
            <v:imagedata r:id="rId1303" o:title=""/>
          </v:shape>
          <o:OLEObject Type="Embed" ProgID="Equation.DSMT4" ShapeID="_x0000_i1664" DrawAspect="Content" ObjectID="_1820070861" r:id="rId1304"/>
        </w:object>
      </w:r>
    </w:p>
    <w:p w14:paraId="2056787F" w14:textId="529CEEB6" w:rsidR="007B0C5D" w:rsidRDefault="007B0C5D" w:rsidP="007B0C5D">
      <w:r>
        <w:tab/>
      </w:r>
      <w:r w:rsidR="000E1FA9" w:rsidRPr="000E1FA9">
        <w:rPr>
          <w:position w:val="-40"/>
        </w:rPr>
        <w:object w:dxaOrig="940" w:dyaOrig="920" w14:anchorId="0EA62674">
          <v:shape id="_x0000_i1665" type="#_x0000_t75" style="width:46.2pt;height:46.2pt" o:ole="">
            <v:imagedata r:id="rId1305" o:title=""/>
          </v:shape>
          <o:OLEObject Type="Embed" ProgID="Equation.DSMT4" ShapeID="_x0000_i1665" DrawAspect="Content" ObjectID="_1820070862" r:id="rId1306"/>
        </w:object>
      </w:r>
      <w:r>
        <w:tab/>
      </w:r>
      <w:r>
        <w:tab/>
      </w:r>
      <w:r w:rsidR="000E1FA9" w:rsidRPr="000E1FA9">
        <w:rPr>
          <w:position w:val="-40"/>
        </w:rPr>
        <w:object w:dxaOrig="2480" w:dyaOrig="960" w14:anchorId="19712821">
          <v:shape id="_x0000_i1666" type="#_x0000_t75" style="width:123.6pt;height:46.2pt" o:ole="">
            <v:imagedata r:id="rId1307" o:title=""/>
          </v:shape>
          <o:OLEObject Type="Embed" ProgID="Equation.DSMT4" ShapeID="_x0000_i1666" DrawAspect="Content" ObjectID="_1820070863" r:id="rId1308"/>
        </w:object>
      </w:r>
      <w:r>
        <w:t xml:space="preserve"> </w:t>
      </w:r>
    </w:p>
    <w:p w14:paraId="30596287" w14:textId="77777777" w:rsidR="007B0C5D" w:rsidRPr="00470E7B" w:rsidRDefault="007B0C5D" w:rsidP="007B0C5D">
      <w:r>
        <w:tab/>
        <w:t>Er zijn dus 6 nulpunten</w:t>
      </w:r>
    </w:p>
    <w:p w14:paraId="70259178" w14:textId="77777777" w:rsidR="007B0C5D" w:rsidRDefault="007B0C5D" w:rsidP="007B0C5D"/>
    <w:p w14:paraId="6C4AA888" w14:textId="77777777" w:rsidR="007B0C5D" w:rsidRDefault="007B0C5D" w:rsidP="007B0C5D">
      <w:r>
        <w:br w:type="page"/>
      </w:r>
      <w:r w:rsidRPr="001F2C96">
        <w:rPr>
          <w:sz w:val="32"/>
        </w:rPr>
        <w:lastRenderedPageBreak/>
        <w:t xml:space="preserve">Extra oefening – </w:t>
      </w:r>
      <w:r w:rsidRPr="001F2C96">
        <w:rPr>
          <w:b/>
          <w:sz w:val="32"/>
        </w:rPr>
        <w:t>Basis</w:t>
      </w:r>
    </w:p>
    <w:p w14:paraId="07305C46" w14:textId="77777777" w:rsidR="007B0C5D" w:rsidRDefault="007B0C5D" w:rsidP="007B0C5D"/>
    <w:p w14:paraId="6550AE70" w14:textId="77777777" w:rsidR="007B0C5D" w:rsidRPr="001F2C96" w:rsidRDefault="007B0C5D" w:rsidP="007B0C5D">
      <w:pPr>
        <w:rPr>
          <w:b/>
        </w:rPr>
      </w:pPr>
      <w:r w:rsidRPr="001F2C96">
        <w:rPr>
          <w:b/>
        </w:rPr>
        <w:t>B-1</w:t>
      </w:r>
    </w:p>
    <w:p w14:paraId="6340E3B0" w14:textId="6F3EA9B7" w:rsidR="007B0C5D" w:rsidRDefault="007B0C5D" w:rsidP="007B0C5D">
      <w:r>
        <w:t>a.</w:t>
      </w:r>
      <w:r>
        <w:tab/>
        <w:t xml:space="preserve">de frequentie is 200; de periode </w:t>
      </w:r>
      <w:r w:rsidR="000E1FA9" w:rsidRPr="000E1FA9">
        <w:rPr>
          <w:position w:val="-12"/>
        </w:rPr>
        <w:object w:dxaOrig="340" w:dyaOrig="360" w14:anchorId="23F642B1">
          <v:shape id="_x0000_i1667" type="#_x0000_t75" style="width:15.4pt;height:20.4pt" o:ole="">
            <v:imagedata r:id="rId1309" o:title=""/>
          </v:shape>
          <o:OLEObject Type="Embed" ProgID="Equation.DSMT4" ShapeID="_x0000_i1667" DrawAspect="Content" ObjectID="_1820070864" r:id="rId1310"/>
        </w:object>
      </w:r>
      <w:r>
        <w:t xml:space="preserve"> en </w:t>
      </w:r>
      <w:r w:rsidR="000E1FA9" w:rsidRPr="000E1FA9">
        <w:rPr>
          <w:position w:val="-20"/>
        </w:rPr>
        <w:object w:dxaOrig="1520" w:dyaOrig="440" w14:anchorId="328B17B7">
          <v:shape id="_x0000_i1668" type="#_x0000_t75" style="width:77pt;height:20.4pt" o:ole="">
            <v:imagedata r:id="rId1311" o:title=""/>
          </v:shape>
          <o:OLEObject Type="Embed" ProgID="Equation.DSMT4" ShapeID="_x0000_i1668" DrawAspect="Content" ObjectID="_1820070865" r:id="rId1312"/>
        </w:object>
      </w:r>
    </w:p>
    <w:p w14:paraId="4B6BD172" w14:textId="42F87091" w:rsidR="007B0C5D" w:rsidRDefault="000E1FA9" w:rsidP="007B0C5D">
      <w:pPr>
        <w:ind w:left="708"/>
      </w:pPr>
      <w:r w:rsidRPr="000E1FA9">
        <w:rPr>
          <w:position w:val="-10"/>
        </w:rPr>
        <w:object w:dxaOrig="2620" w:dyaOrig="320" w14:anchorId="6749CC8A">
          <v:shape id="_x0000_i1669" type="#_x0000_t75" style="width:128.6pt;height:15.4pt" o:ole="">
            <v:imagedata r:id="rId1313" o:title=""/>
          </v:shape>
          <o:OLEObject Type="Embed" ProgID="Equation.DSMT4" ShapeID="_x0000_i1669" DrawAspect="Content" ObjectID="_1820070866" r:id="rId1314"/>
        </w:object>
      </w:r>
    </w:p>
    <w:p w14:paraId="024EDB95" w14:textId="146C0DA7" w:rsidR="007B0C5D" w:rsidRDefault="007B0C5D" w:rsidP="007B0C5D">
      <w:r>
        <w:t>b.</w:t>
      </w:r>
      <w:r>
        <w:tab/>
        <w:t xml:space="preserve">de periode is 6: </w:t>
      </w:r>
      <w:r w:rsidR="000E1FA9" w:rsidRPr="000E1FA9">
        <w:rPr>
          <w:position w:val="-12"/>
        </w:rPr>
        <w:object w:dxaOrig="1240" w:dyaOrig="360" w14:anchorId="19A0F2E5">
          <v:shape id="_x0000_i1670" type="#_x0000_t75" style="width:61.6pt;height:20.4pt" o:ole="">
            <v:imagedata r:id="rId1315" o:title=""/>
          </v:shape>
          <o:OLEObject Type="Embed" ProgID="Equation.DSMT4" ShapeID="_x0000_i1670" DrawAspect="Content" ObjectID="_1820070867" r:id="rId1316"/>
        </w:object>
      </w:r>
      <w:r>
        <w:tab/>
      </w:r>
      <w:r w:rsidR="000E1FA9" w:rsidRPr="000E1FA9">
        <w:rPr>
          <w:position w:val="-12"/>
        </w:rPr>
        <w:object w:dxaOrig="1300" w:dyaOrig="360" w14:anchorId="50FAC7BB">
          <v:shape id="_x0000_i1671" type="#_x0000_t75" style="width:67pt;height:20.4pt" o:ole="">
            <v:imagedata r:id="rId1317" o:title=""/>
          </v:shape>
          <o:OLEObject Type="Embed" ProgID="Equation.DSMT4" ShapeID="_x0000_i1671" DrawAspect="Content" ObjectID="_1820070868" r:id="rId1318"/>
        </w:object>
      </w:r>
      <w:r>
        <w:t xml:space="preserve"> en </w:t>
      </w:r>
      <w:r w:rsidR="000E1FA9" w:rsidRPr="000E1FA9">
        <w:rPr>
          <w:position w:val="-12"/>
        </w:rPr>
        <w:object w:dxaOrig="1200" w:dyaOrig="360" w14:anchorId="66C69710">
          <v:shape id="_x0000_i1672" type="#_x0000_t75" style="width:61.6pt;height:20.4pt" o:ole="">
            <v:imagedata r:id="rId1319" o:title=""/>
          </v:shape>
          <o:OLEObject Type="Embed" ProgID="Equation.DSMT4" ShapeID="_x0000_i1672" DrawAspect="Content" ObjectID="_1820070869" r:id="rId1320"/>
        </w:object>
      </w:r>
    </w:p>
    <w:p w14:paraId="264A9C73" w14:textId="74044AA7" w:rsidR="007B0C5D" w:rsidRDefault="007B0C5D" w:rsidP="007B0C5D">
      <w:r>
        <w:tab/>
      </w:r>
      <w:r w:rsidR="000E1FA9" w:rsidRPr="000E1FA9">
        <w:rPr>
          <w:position w:val="-10"/>
        </w:rPr>
        <w:object w:dxaOrig="420" w:dyaOrig="279" w14:anchorId="03AF9C45">
          <v:shape id="_x0000_i1673" type="#_x0000_t75" style="width:20.4pt;height:15.4pt" o:ole="">
            <v:imagedata r:id="rId1321" o:title=""/>
          </v:shape>
          <o:OLEObject Type="Embed" ProgID="Equation.DSMT4" ShapeID="_x0000_i1673" DrawAspect="Content" ObjectID="_1820070870" r:id="rId1322"/>
        </w:object>
      </w:r>
      <w:r>
        <w:t xml:space="preserve"> </w:t>
      </w:r>
      <w:r w:rsidR="000E1FA9" w:rsidRPr="000E1FA9">
        <w:rPr>
          <w:position w:val="-12"/>
        </w:rPr>
        <w:object w:dxaOrig="2580" w:dyaOrig="360" w14:anchorId="30EAA012">
          <v:shape id="_x0000_i1674" type="#_x0000_t75" style="width:128.6pt;height:20.4pt" o:ole="">
            <v:imagedata r:id="rId1323" o:title=""/>
          </v:shape>
          <o:OLEObject Type="Embed" ProgID="Equation.DSMT4" ShapeID="_x0000_i1674" DrawAspect="Content" ObjectID="_1820070871" r:id="rId1324"/>
        </w:object>
      </w:r>
    </w:p>
    <w:p w14:paraId="1760BFE6" w14:textId="77777777" w:rsidR="007B0C5D" w:rsidRDefault="007B0C5D" w:rsidP="007B0C5D"/>
    <w:p w14:paraId="75AE960B" w14:textId="77777777" w:rsidR="007B0C5D" w:rsidRDefault="007B0C5D" w:rsidP="007B0C5D">
      <w:r>
        <w:rPr>
          <w:b/>
        </w:rPr>
        <w:t>B-2</w:t>
      </w:r>
    </w:p>
    <w:p w14:paraId="45BF2CBD" w14:textId="6D913451" w:rsidR="007B0C5D" w:rsidRDefault="007B0C5D" w:rsidP="007B0C5D">
      <w:r>
        <w:t>a.</w:t>
      </w:r>
      <w:r>
        <w:tab/>
      </w:r>
      <w:r w:rsidR="000E1FA9" w:rsidRPr="000E1FA9">
        <w:rPr>
          <w:position w:val="-12"/>
        </w:rPr>
        <w:object w:dxaOrig="2100" w:dyaOrig="360" w14:anchorId="1DABBCF3">
          <v:shape id="_x0000_i1675" type="#_x0000_t75" style="width:102.8pt;height:20.4pt" o:ole="">
            <v:imagedata r:id="rId1325" o:title=""/>
          </v:shape>
          <o:OLEObject Type="Embed" ProgID="Equation.DSMT4" ShapeID="_x0000_i1675" DrawAspect="Content" ObjectID="_1820070872" r:id="rId1326"/>
        </w:object>
      </w:r>
      <w:r>
        <w:tab/>
      </w:r>
      <w:r>
        <w:tab/>
      </w:r>
      <w:r>
        <w:tab/>
        <w:t>c.</w:t>
      </w:r>
      <w:r>
        <w:tab/>
      </w:r>
      <w:r w:rsidR="000E1FA9" w:rsidRPr="000E1FA9">
        <w:rPr>
          <w:position w:val="-12"/>
        </w:rPr>
        <w:object w:dxaOrig="2420" w:dyaOrig="360" w14:anchorId="391B0B3D">
          <v:shape id="_x0000_i1676" type="#_x0000_t75" style="width:123.6pt;height:20.4pt" o:ole="">
            <v:imagedata r:id="rId1327" o:title=""/>
          </v:shape>
          <o:OLEObject Type="Embed" ProgID="Equation.DSMT4" ShapeID="_x0000_i1676" DrawAspect="Content" ObjectID="_1820070873" r:id="rId1328"/>
        </w:object>
      </w:r>
    </w:p>
    <w:p w14:paraId="52243B88" w14:textId="2097BE2C" w:rsidR="007B0C5D" w:rsidRDefault="007B0C5D" w:rsidP="007B0C5D">
      <w:r>
        <w:t>b.</w:t>
      </w:r>
      <w:r>
        <w:tab/>
      </w:r>
      <w:r w:rsidR="000E1FA9" w:rsidRPr="000E1FA9">
        <w:rPr>
          <w:position w:val="-12"/>
        </w:rPr>
        <w:object w:dxaOrig="2320" w:dyaOrig="360" w14:anchorId="58D8079D">
          <v:shape id="_x0000_i1677" type="#_x0000_t75" style="width:118.2pt;height:20.4pt" o:ole="">
            <v:imagedata r:id="rId1329" o:title=""/>
          </v:shape>
          <o:OLEObject Type="Embed" ProgID="Equation.DSMT4" ShapeID="_x0000_i1677" DrawAspect="Content" ObjectID="_1820070874" r:id="rId1330"/>
        </w:object>
      </w:r>
      <w:r>
        <w:tab/>
      </w:r>
      <w:r>
        <w:tab/>
        <w:t>d.</w:t>
      </w:r>
      <w:r>
        <w:tab/>
      </w:r>
      <w:r w:rsidR="000E1FA9" w:rsidRPr="000E1FA9">
        <w:rPr>
          <w:position w:val="-12"/>
        </w:rPr>
        <w:object w:dxaOrig="2260" w:dyaOrig="360" w14:anchorId="1152F716">
          <v:shape id="_x0000_i1678" type="#_x0000_t75" style="width:113.2pt;height:20.4pt" o:ole="">
            <v:imagedata r:id="rId1331" o:title=""/>
          </v:shape>
          <o:OLEObject Type="Embed" ProgID="Equation.DSMT4" ShapeID="_x0000_i1678" DrawAspect="Content" ObjectID="_1820070875" r:id="rId1332"/>
        </w:object>
      </w:r>
    </w:p>
    <w:p w14:paraId="530CA752" w14:textId="77777777" w:rsidR="007B0C5D" w:rsidRPr="00DB7BFB" w:rsidRDefault="007B0C5D" w:rsidP="007B0C5D"/>
    <w:p w14:paraId="277BE99B" w14:textId="77777777" w:rsidR="007B0C5D" w:rsidRDefault="007B0C5D" w:rsidP="007B0C5D">
      <w:r>
        <w:rPr>
          <w:b/>
        </w:rPr>
        <w:t>B-3</w:t>
      </w:r>
    </w:p>
    <w:p w14:paraId="57BD999A" w14:textId="65A45963" w:rsidR="007B0C5D" w:rsidRDefault="007B0C5D" w:rsidP="007B0C5D">
      <w:r>
        <w:t>a.</w:t>
      </w:r>
      <w:r>
        <w:tab/>
      </w:r>
      <w:r w:rsidR="000E1FA9" w:rsidRPr="000E1FA9">
        <w:rPr>
          <w:position w:val="-12"/>
        </w:rPr>
        <w:object w:dxaOrig="2220" w:dyaOrig="360" w14:anchorId="46C30323">
          <v:shape id="_x0000_i1679" type="#_x0000_t75" style="width:113.2pt;height:20.4pt" o:ole="">
            <v:imagedata r:id="rId1333" o:title=""/>
          </v:shape>
          <o:OLEObject Type="Embed" ProgID="Equation.DSMT4" ShapeID="_x0000_i1679" DrawAspect="Content" ObjectID="_1820070876" r:id="rId1334"/>
        </w:object>
      </w:r>
    </w:p>
    <w:p w14:paraId="1FBA8EED" w14:textId="76DDE589" w:rsidR="007B0C5D" w:rsidRDefault="007B0C5D" w:rsidP="007B0C5D">
      <w:r>
        <w:tab/>
      </w:r>
      <w:r w:rsidR="000E1FA9" w:rsidRPr="000E1FA9">
        <w:rPr>
          <w:position w:val="-44"/>
        </w:rPr>
        <w:object w:dxaOrig="5000" w:dyaOrig="999" w14:anchorId="2E7B958B">
          <v:shape id="_x0000_i1680" type="#_x0000_t75" style="width:252.2pt;height:51.6pt" o:ole="">
            <v:imagedata r:id="rId1335" o:title=""/>
          </v:shape>
          <o:OLEObject Type="Embed" ProgID="Equation.DSMT4" ShapeID="_x0000_i1680" DrawAspect="Content" ObjectID="_1820070877" r:id="rId1336"/>
        </w:object>
      </w:r>
    </w:p>
    <w:p w14:paraId="5309D5BD" w14:textId="4ABCA9D7" w:rsidR="007B0C5D" w:rsidRDefault="007B0C5D" w:rsidP="007B0C5D">
      <w:r>
        <w:t>b.</w:t>
      </w:r>
      <w:r>
        <w:tab/>
      </w:r>
      <w:r w:rsidR="000E1FA9" w:rsidRPr="000E1FA9">
        <w:rPr>
          <w:position w:val="-12"/>
        </w:rPr>
        <w:object w:dxaOrig="2480" w:dyaOrig="360" w14:anchorId="33A19223">
          <v:shape id="_x0000_i1681" type="#_x0000_t75" style="width:123.6pt;height:20.4pt" o:ole="">
            <v:imagedata r:id="rId1337" o:title=""/>
          </v:shape>
          <o:OLEObject Type="Embed" ProgID="Equation.DSMT4" ShapeID="_x0000_i1681" DrawAspect="Content" ObjectID="_1820070878" r:id="rId1338"/>
        </w:object>
      </w:r>
    </w:p>
    <w:p w14:paraId="3B59A3FA" w14:textId="423D6623" w:rsidR="007B0C5D" w:rsidRDefault="007B0C5D" w:rsidP="007B0C5D">
      <w:r>
        <w:tab/>
      </w:r>
      <w:r w:rsidR="000E1FA9" w:rsidRPr="000E1FA9">
        <w:rPr>
          <w:position w:val="-44"/>
        </w:rPr>
        <w:object w:dxaOrig="4860" w:dyaOrig="980" w14:anchorId="393B701F">
          <v:shape id="_x0000_i1682" type="#_x0000_t75" style="width:241.8pt;height:51.6pt" o:ole="">
            <v:imagedata r:id="rId1339" o:title=""/>
          </v:shape>
          <o:OLEObject Type="Embed" ProgID="Equation.DSMT4" ShapeID="_x0000_i1682" DrawAspect="Content" ObjectID="_1820070879" r:id="rId1340"/>
        </w:object>
      </w:r>
    </w:p>
    <w:p w14:paraId="78F4925F" w14:textId="58142A3C" w:rsidR="007B0C5D" w:rsidRDefault="007B0C5D" w:rsidP="007B0C5D">
      <w:r>
        <w:t>c.</w:t>
      </w:r>
      <w:r>
        <w:tab/>
      </w:r>
      <w:r w:rsidR="000E1FA9" w:rsidRPr="000E1FA9">
        <w:rPr>
          <w:position w:val="-10"/>
        </w:rPr>
        <w:object w:dxaOrig="2340" w:dyaOrig="360" w14:anchorId="1EA3ADA9">
          <v:shape id="_x0000_i1683" type="#_x0000_t75" style="width:118.2pt;height:20.4pt" o:ole="">
            <v:imagedata r:id="rId1341" o:title=""/>
          </v:shape>
          <o:OLEObject Type="Embed" ProgID="Equation.DSMT4" ShapeID="_x0000_i1683" DrawAspect="Content" ObjectID="_1820070880" r:id="rId1342"/>
        </w:object>
      </w:r>
    </w:p>
    <w:p w14:paraId="59A03D92" w14:textId="6EFFE93D" w:rsidR="007B0C5D" w:rsidRDefault="007B0C5D" w:rsidP="007B0C5D">
      <w:r>
        <w:tab/>
      </w:r>
      <w:r w:rsidR="000E1FA9" w:rsidRPr="000E1FA9">
        <w:rPr>
          <w:position w:val="-60"/>
        </w:rPr>
        <w:object w:dxaOrig="5560" w:dyaOrig="1320" w14:anchorId="6E236D1D">
          <v:shape id="_x0000_i1684" type="#_x0000_t75" style="width:277.6pt;height:67pt" o:ole="">
            <v:imagedata r:id="rId1343" o:title=""/>
          </v:shape>
          <o:OLEObject Type="Embed" ProgID="Equation.DSMT4" ShapeID="_x0000_i1684" DrawAspect="Content" ObjectID="_1820070881" r:id="rId1344"/>
        </w:object>
      </w:r>
    </w:p>
    <w:p w14:paraId="7366FC01" w14:textId="34C1E670" w:rsidR="007B0C5D" w:rsidRDefault="007B0C5D" w:rsidP="007B0C5D">
      <w:pPr>
        <w:ind w:left="705" w:hanging="705"/>
      </w:pPr>
      <w:r>
        <w:t>d.</w:t>
      </w:r>
      <w:r>
        <w:tab/>
      </w:r>
      <w:r w:rsidR="000E1FA9" w:rsidRPr="000E1FA9">
        <w:rPr>
          <w:position w:val="-12"/>
        </w:rPr>
        <w:object w:dxaOrig="2380" w:dyaOrig="360" w14:anchorId="59FAE4C5">
          <v:shape id="_x0000_i1685" type="#_x0000_t75" style="width:118.2pt;height:20.4pt" o:ole="">
            <v:imagedata r:id="rId1345" o:title=""/>
          </v:shape>
          <o:OLEObject Type="Embed" ProgID="Equation.DSMT4" ShapeID="_x0000_i1685" DrawAspect="Content" ObjectID="_1820070882" r:id="rId1346"/>
        </w:object>
      </w:r>
    </w:p>
    <w:p w14:paraId="50DE96C4" w14:textId="1FAB184C" w:rsidR="007B0C5D" w:rsidRDefault="007B0C5D" w:rsidP="007B0C5D">
      <w:r>
        <w:tab/>
      </w:r>
      <w:r w:rsidR="000E1FA9" w:rsidRPr="000E1FA9">
        <w:rPr>
          <w:position w:val="-58"/>
        </w:rPr>
        <w:object w:dxaOrig="5319" w:dyaOrig="1280" w14:anchorId="34B7FC20">
          <v:shape id="_x0000_i1686" type="#_x0000_t75" style="width:267.6pt;height:61.6pt" o:ole="">
            <v:imagedata r:id="rId1347" o:title=""/>
          </v:shape>
          <o:OLEObject Type="Embed" ProgID="Equation.DSMT4" ShapeID="_x0000_i1686" DrawAspect="Content" ObjectID="_1820070883" r:id="rId1348"/>
        </w:object>
      </w:r>
    </w:p>
    <w:p w14:paraId="064AC655" w14:textId="77777777" w:rsidR="007B0C5D" w:rsidRDefault="007B0C5D" w:rsidP="007B0C5D"/>
    <w:p w14:paraId="7DA75848" w14:textId="77777777" w:rsidR="007B0C5D" w:rsidRDefault="007B0C5D" w:rsidP="007B0C5D">
      <w:r>
        <w:rPr>
          <w:b/>
        </w:rPr>
        <w:t>B-4</w:t>
      </w:r>
    </w:p>
    <w:p w14:paraId="17F2C535" w14:textId="125B5DBB" w:rsidR="007B0C5D" w:rsidRDefault="007B0C5D" w:rsidP="007B0C5D">
      <w:r>
        <w:t>a.</w:t>
      </w:r>
      <w:r>
        <w:tab/>
      </w:r>
      <w:r w:rsidR="000E1FA9" w:rsidRPr="000E1FA9">
        <w:rPr>
          <w:position w:val="-10"/>
        </w:rPr>
        <w:object w:dxaOrig="4819" w:dyaOrig="320" w14:anchorId="7286D689">
          <v:shape id="_x0000_i1687" type="#_x0000_t75" style="width:241.8pt;height:15.4pt" o:ole="">
            <v:imagedata r:id="rId1349" o:title=""/>
          </v:shape>
          <o:OLEObject Type="Embed" ProgID="Equation.DSMT4" ShapeID="_x0000_i1687" DrawAspect="Content" ObjectID="_1820070884" r:id="rId1350"/>
        </w:object>
      </w:r>
    </w:p>
    <w:p w14:paraId="57845041" w14:textId="2FA2F866" w:rsidR="007B0C5D" w:rsidRDefault="007B0C5D" w:rsidP="007B0C5D">
      <w:r>
        <w:t>b.</w:t>
      </w:r>
      <w:r>
        <w:tab/>
      </w:r>
      <w:r w:rsidR="000E1FA9" w:rsidRPr="000E1FA9">
        <w:rPr>
          <w:position w:val="-10"/>
        </w:rPr>
        <w:object w:dxaOrig="4940" w:dyaOrig="320" w14:anchorId="49C0834D">
          <v:shape id="_x0000_i1688" type="#_x0000_t75" style="width:246.8pt;height:15.4pt" o:ole="">
            <v:imagedata r:id="rId1351" o:title=""/>
          </v:shape>
          <o:OLEObject Type="Embed" ProgID="Equation.DSMT4" ShapeID="_x0000_i1688" DrawAspect="Content" ObjectID="_1820070885" r:id="rId1352"/>
        </w:object>
      </w:r>
    </w:p>
    <w:p w14:paraId="0A07AAD4" w14:textId="7CF44526" w:rsidR="007B0C5D" w:rsidRDefault="007B0C5D" w:rsidP="007B0C5D">
      <w:r>
        <w:t>c.</w:t>
      </w:r>
      <w:r>
        <w:tab/>
      </w:r>
      <w:r w:rsidR="000E1FA9" w:rsidRPr="000E1FA9">
        <w:rPr>
          <w:position w:val="-10"/>
        </w:rPr>
        <w:object w:dxaOrig="6619" w:dyaOrig="360" w14:anchorId="1EF0676A">
          <v:shape id="_x0000_i1689" type="#_x0000_t75" style="width:329.2pt;height:20.4pt" o:ole="">
            <v:imagedata r:id="rId1353" o:title=""/>
          </v:shape>
          <o:OLEObject Type="Embed" ProgID="Equation.DSMT4" ShapeID="_x0000_i1689" DrawAspect="Content" ObjectID="_1820070886" r:id="rId1354"/>
        </w:object>
      </w:r>
    </w:p>
    <w:p w14:paraId="633138FE" w14:textId="31076658" w:rsidR="007B0C5D" w:rsidRDefault="007B0C5D" w:rsidP="007B0C5D">
      <w:r>
        <w:t>d.</w:t>
      </w:r>
      <w:r>
        <w:tab/>
      </w:r>
      <w:r w:rsidR="000E1FA9" w:rsidRPr="000E1FA9">
        <w:rPr>
          <w:position w:val="-28"/>
        </w:rPr>
        <w:object w:dxaOrig="3960" w:dyaOrig="660" w14:anchorId="7E0CF658">
          <v:shape id="_x0000_i1690" type="#_x0000_t75" style="width:200.6pt;height:30.8pt" o:ole="">
            <v:imagedata r:id="rId1355" o:title=""/>
          </v:shape>
          <o:OLEObject Type="Embed" ProgID="Equation.DSMT4" ShapeID="_x0000_i1690" DrawAspect="Content" ObjectID="_1820070887" r:id="rId1356"/>
        </w:object>
      </w:r>
    </w:p>
    <w:p w14:paraId="72644807" w14:textId="77777777" w:rsidR="007B0C5D" w:rsidRDefault="007B0C5D" w:rsidP="007B0C5D">
      <w:r>
        <w:br w:type="page"/>
      </w:r>
      <w:r>
        <w:rPr>
          <w:b/>
        </w:rPr>
        <w:lastRenderedPageBreak/>
        <w:t>B-5</w:t>
      </w:r>
    </w:p>
    <w:p w14:paraId="0C2C39FE" w14:textId="32CBC1CA" w:rsidR="007B0C5D" w:rsidRDefault="007B0C5D" w:rsidP="007B0C5D">
      <w:r>
        <w:t>a.</w:t>
      </w:r>
      <w:r>
        <w:tab/>
      </w:r>
      <w:r w:rsidR="000E1FA9" w:rsidRPr="000E1FA9">
        <w:rPr>
          <w:position w:val="-36"/>
        </w:rPr>
        <w:object w:dxaOrig="3840" w:dyaOrig="840" w14:anchorId="18EF8D51">
          <v:shape id="_x0000_i1691" type="#_x0000_t75" style="width:190.2pt;height:41.2pt" o:ole="">
            <v:imagedata r:id="rId1357" o:title=""/>
          </v:shape>
          <o:OLEObject Type="Embed" ProgID="Equation.DSMT4" ShapeID="_x0000_i1691" DrawAspect="Content" ObjectID="_1820070888" r:id="rId1358"/>
        </w:object>
      </w:r>
    </w:p>
    <w:p w14:paraId="17B98C15" w14:textId="6A49D164" w:rsidR="007B0C5D" w:rsidRDefault="007B0C5D" w:rsidP="007B0C5D">
      <w:r>
        <w:t>b.</w:t>
      </w:r>
      <w:r>
        <w:tab/>
      </w:r>
      <w:r w:rsidR="000E1FA9" w:rsidRPr="000E1FA9">
        <w:rPr>
          <w:position w:val="-32"/>
        </w:rPr>
        <w:object w:dxaOrig="6820" w:dyaOrig="800" w14:anchorId="3BDDFC2E">
          <v:shape id="_x0000_i1692" type="#_x0000_t75" style="width:339.2pt;height:41.2pt" o:ole="">
            <v:imagedata r:id="rId1359" o:title=""/>
          </v:shape>
          <o:OLEObject Type="Embed" ProgID="Equation.DSMT4" ShapeID="_x0000_i1692" DrawAspect="Content" ObjectID="_1820070889" r:id="rId1360"/>
        </w:object>
      </w:r>
    </w:p>
    <w:p w14:paraId="443FCE0E" w14:textId="42FCF943" w:rsidR="007B0C5D" w:rsidRDefault="007B0C5D" w:rsidP="007B0C5D">
      <w:r>
        <w:t>c.</w:t>
      </w:r>
      <w:r>
        <w:tab/>
      </w:r>
      <w:r w:rsidR="000E1FA9" w:rsidRPr="000E1FA9">
        <w:rPr>
          <w:position w:val="-32"/>
        </w:rPr>
        <w:object w:dxaOrig="8120" w:dyaOrig="800" w14:anchorId="368BB1A6">
          <v:shape id="_x0000_i1693" type="#_x0000_t75" style="width:406.6pt;height:41.2pt" o:ole="">
            <v:imagedata r:id="rId1361" o:title=""/>
          </v:shape>
          <o:OLEObject Type="Embed" ProgID="Equation.DSMT4" ShapeID="_x0000_i1693" DrawAspect="Content" ObjectID="_1820070890" r:id="rId1362"/>
        </w:object>
      </w:r>
    </w:p>
    <w:p w14:paraId="5ED0D36A" w14:textId="66D01624" w:rsidR="007B0C5D" w:rsidRDefault="007B0C5D" w:rsidP="007B0C5D">
      <w:r>
        <w:t>d.</w:t>
      </w:r>
      <w:r>
        <w:tab/>
      </w:r>
      <w:r w:rsidR="000E1FA9" w:rsidRPr="000E1FA9">
        <w:rPr>
          <w:position w:val="-36"/>
        </w:rPr>
        <w:object w:dxaOrig="8400" w:dyaOrig="840" w14:anchorId="1D75EA8B">
          <v:shape id="_x0000_i1694" type="#_x0000_t75" style="width:421.6pt;height:41.2pt" o:ole="">
            <v:imagedata r:id="rId1363" o:title=""/>
          </v:shape>
          <o:OLEObject Type="Embed" ProgID="Equation.DSMT4" ShapeID="_x0000_i1694" DrawAspect="Content" ObjectID="_1820070891" r:id="rId1364"/>
        </w:object>
      </w:r>
    </w:p>
    <w:p w14:paraId="0C4B6BAB" w14:textId="33CF835C" w:rsidR="007B0C5D" w:rsidRDefault="007B0C5D" w:rsidP="007B0C5D">
      <w:r>
        <w:tab/>
      </w:r>
      <w:r>
        <w:tab/>
      </w:r>
      <w:r w:rsidR="000E1FA9" w:rsidRPr="000E1FA9">
        <w:rPr>
          <w:position w:val="-12"/>
        </w:rPr>
        <w:object w:dxaOrig="1520" w:dyaOrig="400" w14:anchorId="33B7175F">
          <v:shape id="_x0000_i1695" type="#_x0000_t75" style="width:77pt;height:20.4pt" o:ole="">
            <v:imagedata r:id="rId1365" o:title=""/>
          </v:shape>
          <o:OLEObject Type="Embed" ProgID="Equation.DSMT4" ShapeID="_x0000_i1695" DrawAspect="Content" ObjectID="_1820070892" r:id="rId1366"/>
        </w:object>
      </w:r>
    </w:p>
    <w:p w14:paraId="446E30A6" w14:textId="77777777" w:rsidR="007B0C5D" w:rsidRDefault="007B0C5D" w:rsidP="007B0C5D"/>
    <w:p w14:paraId="524D2C9E" w14:textId="77777777" w:rsidR="007B0C5D" w:rsidRDefault="007B0C5D" w:rsidP="007B0C5D">
      <w:r>
        <w:rPr>
          <w:b/>
        </w:rPr>
        <w:t>B-6</w:t>
      </w:r>
    </w:p>
    <w:p w14:paraId="75B57AD8" w14:textId="3BA63468" w:rsidR="007B0C5D" w:rsidRDefault="007B0C5D" w:rsidP="007B0C5D">
      <w:r>
        <w:rPr>
          <w:noProof/>
        </w:rPr>
        <w:drawing>
          <wp:anchor distT="0" distB="0" distL="36195" distR="114300" simplePos="0" relativeHeight="251729920" behindDoc="0" locked="0" layoutInCell="1" allowOverlap="1" wp14:anchorId="18A85095" wp14:editId="02A98028">
            <wp:simplePos x="0" y="0"/>
            <wp:positionH relativeFrom="column">
              <wp:posOffset>4041775</wp:posOffset>
            </wp:positionH>
            <wp:positionV relativeFrom="paragraph">
              <wp:posOffset>-4445</wp:posOffset>
            </wp:positionV>
            <wp:extent cx="1949450" cy="1465580"/>
            <wp:effectExtent l="0" t="0" r="0" b="1270"/>
            <wp:wrapSquare wrapText="left"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.</w:t>
      </w:r>
      <w:r>
        <w:tab/>
      </w:r>
    </w:p>
    <w:p w14:paraId="4E369B51" w14:textId="51D4903B" w:rsidR="007B0C5D" w:rsidRDefault="007B0C5D" w:rsidP="007B0C5D">
      <w:r>
        <w:t>b.</w:t>
      </w:r>
      <w:r>
        <w:tab/>
      </w:r>
      <w:r w:rsidR="000E1FA9" w:rsidRPr="000E1FA9">
        <w:rPr>
          <w:position w:val="-12"/>
        </w:rPr>
        <w:object w:dxaOrig="1560" w:dyaOrig="360" w14:anchorId="2D75312C">
          <v:shape id="_x0000_i1696" type="#_x0000_t75" style="width:77pt;height:20.4pt" o:ole="">
            <v:imagedata r:id="rId1368" o:title=""/>
          </v:shape>
          <o:OLEObject Type="Embed" ProgID="Equation.DSMT4" ShapeID="_x0000_i1696" DrawAspect="Content" ObjectID="_1820070893" r:id="rId1369"/>
        </w:object>
      </w:r>
      <w:r>
        <w:tab/>
      </w:r>
      <w:r>
        <w:tab/>
        <w:t>c.</w:t>
      </w:r>
      <w:r>
        <w:tab/>
      </w:r>
      <w:r w:rsidR="000E1FA9" w:rsidRPr="000E1FA9">
        <w:rPr>
          <w:position w:val="-12"/>
        </w:rPr>
        <w:object w:dxaOrig="1560" w:dyaOrig="360" w14:anchorId="45E8FD0C">
          <v:shape id="_x0000_i1697" type="#_x0000_t75" style="width:77pt;height:20.4pt" o:ole="">
            <v:imagedata r:id="rId1370" o:title=""/>
          </v:shape>
          <o:OLEObject Type="Embed" ProgID="Equation.DSMT4" ShapeID="_x0000_i1697" DrawAspect="Content" ObjectID="_1820070894" r:id="rId1371"/>
        </w:object>
      </w:r>
    </w:p>
    <w:p w14:paraId="1FF14D2B" w14:textId="7B0F630A" w:rsidR="007B0C5D" w:rsidRDefault="007B0C5D" w:rsidP="007B0C5D">
      <w:r>
        <w:tab/>
      </w:r>
      <w:r w:rsidR="000E1FA9" w:rsidRPr="000E1FA9">
        <w:rPr>
          <w:position w:val="-58"/>
        </w:rPr>
        <w:object w:dxaOrig="2160" w:dyaOrig="1280" w14:anchorId="12D78F74">
          <v:shape id="_x0000_i1698" type="#_x0000_t75" style="width:108.2pt;height:61.6pt" o:ole="">
            <v:imagedata r:id="rId1372" o:title=""/>
          </v:shape>
          <o:OLEObject Type="Embed" ProgID="Equation.DSMT4" ShapeID="_x0000_i1698" DrawAspect="Content" ObjectID="_1820070895" r:id="rId1373"/>
        </w:object>
      </w:r>
      <w:r>
        <w:tab/>
      </w:r>
      <w:r>
        <w:tab/>
      </w:r>
      <w:r w:rsidR="000E1FA9" w:rsidRPr="000E1FA9">
        <w:rPr>
          <w:position w:val="-60"/>
        </w:rPr>
        <w:object w:dxaOrig="1600" w:dyaOrig="1320" w14:anchorId="6B7A2AFB">
          <v:shape id="_x0000_i1699" type="#_x0000_t75" style="width:82.4pt;height:67pt" o:ole="">
            <v:imagedata r:id="rId1374" o:title=""/>
          </v:shape>
          <o:OLEObject Type="Embed" ProgID="Equation.DSMT4" ShapeID="_x0000_i1699" DrawAspect="Content" ObjectID="_1820070896" r:id="rId1375"/>
        </w:object>
      </w:r>
    </w:p>
    <w:p w14:paraId="072A1CD4" w14:textId="4BFC8B00" w:rsidR="007B0C5D" w:rsidRDefault="007B0C5D" w:rsidP="007B0C5D">
      <w:r>
        <w:tab/>
      </w:r>
      <w:r>
        <w:tab/>
      </w:r>
      <w:r>
        <w:tab/>
      </w:r>
      <w:r>
        <w:tab/>
      </w:r>
      <w:r>
        <w:tab/>
      </w:r>
      <w:r>
        <w:tab/>
      </w:r>
      <w:r w:rsidR="000E1FA9" w:rsidRPr="000E1FA9">
        <w:rPr>
          <w:position w:val="-14"/>
        </w:rPr>
        <w:object w:dxaOrig="2000" w:dyaOrig="400" w14:anchorId="4A2DB66E">
          <v:shape id="_x0000_i1700" type="#_x0000_t75" style="width:97.8pt;height:20.4pt" o:ole="">
            <v:imagedata r:id="rId1376" o:title=""/>
          </v:shape>
          <o:OLEObject Type="Embed" ProgID="Equation.DSMT4" ShapeID="_x0000_i1700" DrawAspect="Content" ObjectID="_1820070897" r:id="rId1377"/>
        </w:object>
      </w:r>
    </w:p>
    <w:p w14:paraId="75A098F3" w14:textId="77777777" w:rsidR="007B0C5D" w:rsidRPr="00BB6E89" w:rsidRDefault="007B0C5D" w:rsidP="007B0C5D"/>
    <w:p w14:paraId="2D189B5D" w14:textId="77777777" w:rsidR="007B0C5D" w:rsidRDefault="007B0C5D" w:rsidP="007B0C5D">
      <w:pPr>
        <w:rPr>
          <w:szCs w:val="24"/>
        </w:rPr>
      </w:pPr>
    </w:p>
    <w:p w14:paraId="240D06A5" w14:textId="77777777" w:rsidR="007B0C5D" w:rsidRDefault="007B0C5D" w:rsidP="007B0C5D">
      <w:pPr>
        <w:rPr>
          <w:szCs w:val="24"/>
        </w:rPr>
      </w:pPr>
    </w:p>
    <w:p w14:paraId="22C4A2D6" w14:textId="77777777" w:rsidR="007B0C5D" w:rsidRDefault="007B0C5D" w:rsidP="007B0C5D">
      <w:pPr>
        <w:rPr>
          <w:szCs w:val="24"/>
        </w:rPr>
      </w:pPr>
    </w:p>
    <w:p w14:paraId="6CA7BCBD" w14:textId="77777777" w:rsidR="007B0C5D" w:rsidRDefault="007B0C5D" w:rsidP="007B0C5D">
      <w:pPr>
        <w:rPr>
          <w:szCs w:val="24"/>
        </w:rPr>
      </w:pPr>
    </w:p>
    <w:p w14:paraId="7A00860F" w14:textId="77777777" w:rsidR="007B0C5D" w:rsidRDefault="007B0C5D" w:rsidP="007B0C5D">
      <w:pPr>
        <w:rPr>
          <w:szCs w:val="24"/>
        </w:rPr>
      </w:pPr>
    </w:p>
    <w:p w14:paraId="0123E0C5" w14:textId="77777777" w:rsidR="007B0C5D" w:rsidRDefault="007B0C5D" w:rsidP="007B0C5D">
      <w:pPr>
        <w:rPr>
          <w:szCs w:val="24"/>
        </w:rPr>
      </w:pPr>
    </w:p>
    <w:p w14:paraId="587287A8" w14:textId="77777777" w:rsidR="007B0C5D" w:rsidRDefault="007B0C5D" w:rsidP="007B0C5D">
      <w:pPr>
        <w:rPr>
          <w:szCs w:val="24"/>
        </w:rPr>
      </w:pPr>
    </w:p>
    <w:p w14:paraId="3CCB2AAC" w14:textId="77777777" w:rsidR="007B0C5D" w:rsidRDefault="007B0C5D" w:rsidP="007B0C5D">
      <w:pPr>
        <w:rPr>
          <w:szCs w:val="24"/>
        </w:rPr>
      </w:pPr>
      <w:r w:rsidRPr="00EC1297">
        <w:rPr>
          <w:sz w:val="32"/>
          <w:szCs w:val="24"/>
        </w:rPr>
        <w:t xml:space="preserve">Extra oefening – </w:t>
      </w:r>
      <w:r w:rsidRPr="00EC1297">
        <w:rPr>
          <w:b/>
          <w:sz w:val="32"/>
          <w:szCs w:val="24"/>
        </w:rPr>
        <w:t>Gemengd</w:t>
      </w:r>
    </w:p>
    <w:p w14:paraId="5930EA57" w14:textId="77777777" w:rsidR="007B0C5D" w:rsidRDefault="007B0C5D" w:rsidP="007B0C5D">
      <w:pPr>
        <w:rPr>
          <w:szCs w:val="24"/>
        </w:rPr>
      </w:pPr>
    </w:p>
    <w:p w14:paraId="449AEDFD" w14:textId="77777777" w:rsidR="007B0C5D" w:rsidRPr="00EC1297" w:rsidRDefault="007B0C5D" w:rsidP="007B0C5D">
      <w:pPr>
        <w:rPr>
          <w:b/>
          <w:szCs w:val="24"/>
        </w:rPr>
      </w:pPr>
      <w:r w:rsidRPr="00EC1297">
        <w:rPr>
          <w:b/>
          <w:szCs w:val="24"/>
        </w:rPr>
        <w:t>G-1</w:t>
      </w:r>
    </w:p>
    <w:p w14:paraId="06A8C959" w14:textId="70E7FE4C" w:rsidR="007B0C5D" w:rsidRPr="007B0C5D" w:rsidRDefault="007B0C5D" w:rsidP="007B0C5D">
      <w:r w:rsidRPr="008562F4">
        <w:t>a.</w:t>
      </w:r>
      <w:r w:rsidRPr="008562F4">
        <w:tab/>
      </w:r>
      <w:r w:rsidR="000E1FA9" w:rsidRPr="000E1FA9">
        <w:rPr>
          <w:position w:val="-10"/>
        </w:rPr>
        <w:object w:dxaOrig="1480" w:dyaOrig="320" w14:anchorId="5862D9D0">
          <v:shape id="_x0000_i1701" type="#_x0000_t75" style="width:1in;height:15.4pt" o:ole="">
            <v:imagedata r:id="rId1378" o:title=""/>
          </v:shape>
          <o:OLEObject Type="Embed" ProgID="Equation.DSMT4" ShapeID="_x0000_i1701" DrawAspect="Content" ObjectID="_1820070898" r:id="rId1379"/>
        </w:object>
      </w:r>
    </w:p>
    <w:p w14:paraId="144104EC" w14:textId="0A41805A" w:rsidR="007B0C5D" w:rsidRPr="0001046C" w:rsidRDefault="007B0C5D" w:rsidP="007B0C5D">
      <w:pPr>
        <w:rPr>
          <w:lang w:val="en-US"/>
        </w:rPr>
      </w:pPr>
      <w:r w:rsidRPr="007B0C5D">
        <w:tab/>
      </w:r>
      <w:r w:rsidR="000E1FA9" w:rsidRPr="000E1FA9">
        <w:rPr>
          <w:position w:val="-24"/>
        </w:rPr>
        <w:object w:dxaOrig="880" w:dyaOrig="600" w14:anchorId="5544389D">
          <v:shape id="_x0000_i1702" type="#_x0000_t75" style="width:46.2pt;height:30.8pt" o:ole="">
            <v:imagedata r:id="rId1380" o:title=""/>
          </v:shape>
          <o:OLEObject Type="Embed" ProgID="Equation.DSMT4" ShapeID="_x0000_i1702" DrawAspect="Content" ObjectID="_1820070899" r:id="rId1381"/>
        </w:object>
      </w:r>
    </w:p>
    <w:p w14:paraId="1D667DF2" w14:textId="390E331E" w:rsidR="007B0C5D" w:rsidRDefault="007B0C5D" w:rsidP="007B0C5D">
      <w:r w:rsidRPr="00FA76E0">
        <w:t>b.</w:t>
      </w:r>
      <w:r w:rsidRPr="00FA76E0">
        <w:tab/>
      </w:r>
      <w:r>
        <w:t xml:space="preserve">Voer in: </w:t>
      </w:r>
      <w:r w:rsidR="000E1FA9" w:rsidRPr="000E1FA9">
        <w:rPr>
          <w:position w:val="-12"/>
        </w:rPr>
        <w:object w:dxaOrig="1160" w:dyaOrig="360" w14:anchorId="4BB03008">
          <v:shape id="_x0000_i1703" type="#_x0000_t75" style="width:56.6pt;height:20.4pt" o:ole="">
            <v:imagedata r:id="rId1382" o:title=""/>
          </v:shape>
          <o:OLEObject Type="Embed" ProgID="Equation.DSMT4" ShapeID="_x0000_i1703" DrawAspect="Content" ObjectID="_1820070900" r:id="rId1383"/>
        </w:object>
      </w:r>
      <w:r>
        <w:t xml:space="preserve"> en </w:t>
      </w:r>
      <w:r w:rsidR="000E1FA9" w:rsidRPr="000E1FA9">
        <w:rPr>
          <w:position w:val="-12"/>
        </w:rPr>
        <w:object w:dxaOrig="840" w:dyaOrig="360" w14:anchorId="741AD3B5">
          <v:shape id="_x0000_i1704" type="#_x0000_t75" style="width:41.2pt;height:20.4pt" o:ole="">
            <v:imagedata r:id="rId1384" o:title=""/>
          </v:shape>
          <o:OLEObject Type="Embed" ProgID="Equation.DSMT4" ShapeID="_x0000_i1704" DrawAspect="Content" ObjectID="_1820070901" r:id="rId1385"/>
        </w:object>
      </w:r>
      <w:r>
        <w:t xml:space="preserve"> voor verschillende waarden van </w:t>
      </w:r>
      <w:r w:rsidRPr="00FA76E0">
        <w:rPr>
          <w:i/>
        </w:rPr>
        <w:t>a</w:t>
      </w:r>
      <w:r>
        <w:t>.</w:t>
      </w:r>
    </w:p>
    <w:p w14:paraId="7FFA66D4" w14:textId="66FDF7CF" w:rsidR="007B0C5D" w:rsidRDefault="007B0C5D" w:rsidP="007B0C5D">
      <w:r>
        <w:tab/>
        <w:t xml:space="preserve">Voor </w:t>
      </w:r>
      <w:r w:rsidR="000E1FA9" w:rsidRPr="000E1FA9">
        <w:rPr>
          <w:position w:val="-8"/>
        </w:rPr>
        <w:object w:dxaOrig="1340" w:dyaOrig="300" w14:anchorId="1AB6E646">
          <v:shape id="_x0000_i1705" type="#_x0000_t75" style="width:67pt;height:15.4pt" o:ole="">
            <v:imagedata r:id="rId1386" o:title=""/>
          </v:shape>
          <o:OLEObject Type="Embed" ProgID="Equation.DSMT4" ShapeID="_x0000_i1705" DrawAspect="Content" ObjectID="_1820070902" r:id="rId1387"/>
        </w:object>
      </w:r>
      <w:r>
        <w:t xml:space="preserve"> raakt de lijn de grafiek van </w:t>
      </w:r>
      <w:r w:rsidR="000E1FA9" w:rsidRPr="000E1FA9">
        <w:rPr>
          <w:position w:val="-10"/>
        </w:rPr>
        <w:object w:dxaOrig="1340" w:dyaOrig="320" w14:anchorId="4B7D99C4">
          <v:shape id="_x0000_i1706" type="#_x0000_t75" style="width:67pt;height:15.4pt" o:ole="">
            <v:imagedata r:id="rId1388" o:title=""/>
          </v:shape>
          <o:OLEObject Type="Embed" ProgID="Equation.DSMT4" ShapeID="_x0000_i1706" DrawAspect="Content" ObjectID="_1820070903" r:id="rId1389"/>
        </w:object>
      </w:r>
    </w:p>
    <w:p w14:paraId="4447E2E1" w14:textId="26C16637" w:rsidR="007B0C5D" w:rsidRDefault="007B0C5D" w:rsidP="007B0C5D">
      <w:r>
        <w:tab/>
        <w:t xml:space="preserve">Dus er is één snijpunt voor </w:t>
      </w:r>
      <w:r w:rsidR="000E1FA9" w:rsidRPr="000E1FA9">
        <w:rPr>
          <w:position w:val="-6"/>
        </w:rPr>
        <w:object w:dxaOrig="540" w:dyaOrig="279" w14:anchorId="46161A4D">
          <v:shape id="_x0000_i1707" type="#_x0000_t75" style="width:25.8pt;height:15.4pt" o:ole="">
            <v:imagedata r:id="rId1390" o:title=""/>
          </v:shape>
          <o:OLEObject Type="Embed" ProgID="Equation.DSMT4" ShapeID="_x0000_i1707" DrawAspect="Content" ObjectID="_1820070904" r:id="rId1391"/>
        </w:object>
      </w:r>
      <w:r>
        <w:t xml:space="preserve"> en </w:t>
      </w:r>
      <w:r w:rsidR="000E1FA9" w:rsidRPr="000E1FA9">
        <w:rPr>
          <w:position w:val="-8"/>
        </w:rPr>
        <w:object w:dxaOrig="1340" w:dyaOrig="300" w14:anchorId="1B176E27">
          <v:shape id="_x0000_i1708" type="#_x0000_t75" style="width:67pt;height:15.4pt" o:ole="">
            <v:imagedata r:id="rId1392" o:title=""/>
          </v:shape>
          <o:OLEObject Type="Embed" ProgID="Equation.DSMT4" ShapeID="_x0000_i1708" DrawAspect="Content" ObjectID="_1820070905" r:id="rId1393"/>
        </w:object>
      </w:r>
    </w:p>
    <w:p w14:paraId="14D7A1FD" w14:textId="77777777" w:rsidR="007B0C5D" w:rsidRDefault="007B0C5D" w:rsidP="007B0C5D">
      <w:pPr>
        <w:ind w:left="705" w:hanging="705"/>
      </w:pPr>
      <w:r>
        <w:t>c.</w:t>
      </w:r>
      <w:r>
        <w:tab/>
        <w:t>Nee dat is niet mogelijk. Als er nog een snijpunt is naast (0, 0), dan is het spiegelpunt ook een snijpunt.</w:t>
      </w:r>
    </w:p>
    <w:p w14:paraId="2F6E2EFE" w14:textId="7CEA334D" w:rsidR="007B0C5D" w:rsidRDefault="007B0C5D" w:rsidP="007B0C5D">
      <w:r>
        <w:t>d.</w:t>
      </w:r>
      <w:r>
        <w:tab/>
        <w:t xml:space="preserve">Dan moet de lijn in de buurt van de tweede top raken. Dat is voor </w:t>
      </w:r>
      <w:r w:rsidR="000E1FA9" w:rsidRPr="000E1FA9">
        <w:rPr>
          <w:position w:val="-8"/>
        </w:rPr>
        <w:object w:dxaOrig="1180" w:dyaOrig="300" w14:anchorId="46EE174F">
          <v:shape id="_x0000_i1709" type="#_x0000_t75" style="width:56.6pt;height:15.4pt" o:ole="">
            <v:imagedata r:id="rId1394" o:title=""/>
          </v:shape>
          <o:OLEObject Type="Embed" ProgID="Equation.DSMT4" ShapeID="_x0000_i1709" DrawAspect="Content" ObjectID="_1820070906" r:id="rId1395"/>
        </w:object>
      </w:r>
    </w:p>
    <w:p w14:paraId="310D9613" w14:textId="6B2751D1" w:rsidR="007B0C5D" w:rsidRDefault="007B0C5D" w:rsidP="007B0C5D">
      <w:r>
        <w:t>e.</w:t>
      </w:r>
      <w:r>
        <w:tab/>
        <w:t xml:space="preserve">De lijn gaat door het punt </w:t>
      </w:r>
      <w:r w:rsidR="000E1FA9" w:rsidRPr="000E1FA9">
        <w:rPr>
          <w:position w:val="-12"/>
        </w:rPr>
        <w:object w:dxaOrig="720" w:dyaOrig="360" w14:anchorId="5A9FA2E8">
          <v:shape id="_x0000_i1710" type="#_x0000_t75" style="width:36.2pt;height:20.4pt" o:ole="">
            <v:imagedata r:id="rId1396" o:title=""/>
          </v:shape>
          <o:OLEObject Type="Embed" ProgID="Equation.DSMT4" ShapeID="_x0000_i1710" DrawAspect="Content" ObjectID="_1820070907" r:id="rId1397"/>
        </w:object>
      </w:r>
      <w:r>
        <w:t xml:space="preserve">: </w:t>
      </w:r>
      <w:r w:rsidR="000E1FA9" w:rsidRPr="000E1FA9">
        <w:rPr>
          <w:position w:val="-20"/>
        </w:rPr>
        <w:object w:dxaOrig="1420" w:dyaOrig="440" w14:anchorId="6D75F21C">
          <v:shape id="_x0000_i1711" type="#_x0000_t75" style="width:1in;height:20.4pt" o:ole="">
            <v:imagedata r:id="rId1398" o:title=""/>
          </v:shape>
          <o:OLEObject Type="Embed" ProgID="Equation.DSMT4" ShapeID="_x0000_i1711" DrawAspect="Content" ObjectID="_1820070908" r:id="rId1399"/>
        </w:object>
      </w:r>
    </w:p>
    <w:p w14:paraId="71431B89" w14:textId="025C6467" w:rsidR="007B0C5D" w:rsidRDefault="007B0C5D" w:rsidP="007B0C5D">
      <w:r>
        <w:tab/>
      </w:r>
      <w:r w:rsidR="000E1FA9" w:rsidRPr="000E1FA9">
        <w:rPr>
          <w:position w:val="-36"/>
        </w:rPr>
        <w:object w:dxaOrig="5760" w:dyaOrig="800" w14:anchorId="4ED88AAE">
          <v:shape id="_x0000_i1712" type="#_x0000_t75" style="width:4in;height:41.2pt" o:ole="">
            <v:imagedata r:id="rId1400" o:title=""/>
          </v:shape>
          <o:OLEObject Type="Embed" ProgID="Equation.DSMT4" ShapeID="_x0000_i1712" DrawAspect="Content" ObjectID="_1820070909" r:id="rId1401"/>
        </w:object>
      </w:r>
    </w:p>
    <w:p w14:paraId="36843F4C" w14:textId="77777777" w:rsidR="007B0C5D" w:rsidRDefault="007B0C5D" w:rsidP="007B0C5D">
      <w:r>
        <w:br w:type="page"/>
      </w:r>
      <w:r>
        <w:rPr>
          <w:b/>
        </w:rPr>
        <w:lastRenderedPageBreak/>
        <w:t>G-2</w:t>
      </w:r>
    </w:p>
    <w:p w14:paraId="0A7D0913" w14:textId="3D7D93C4" w:rsidR="007B0C5D" w:rsidRDefault="007B0C5D" w:rsidP="007B0C5D">
      <w:r>
        <w:t>a.</w:t>
      </w:r>
      <w:r>
        <w:tab/>
        <w:t xml:space="preserve">De amplitude is 8 en de evenwichtsstand is </w:t>
      </w:r>
      <w:r w:rsidR="000E1FA9" w:rsidRPr="000E1FA9">
        <w:rPr>
          <w:position w:val="-10"/>
        </w:rPr>
        <w:object w:dxaOrig="600" w:dyaOrig="320" w14:anchorId="6D313707">
          <v:shape id="_x0000_i1713" type="#_x0000_t75" style="width:30.8pt;height:15.4pt" o:ole="">
            <v:imagedata r:id="rId1402" o:title=""/>
          </v:shape>
          <o:OLEObject Type="Embed" ProgID="Equation.DSMT4" ShapeID="_x0000_i1713" DrawAspect="Content" ObjectID="_1820070910" r:id="rId1403"/>
        </w:object>
      </w:r>
    </w:p>
    <w:p w14:paraId="79D1D5CC" w14:textId="6A28601E" w:rsidR="007B0C5D" w:rsidRDefault="007B0C5D" w:rsidP="007B0C5D">
      <w:r>
        <w:tab/>
        <w:t xml:space="preserve">100 omwentelingen per 60 seconden: periode is </w:t>
      </w:r>
      <w:r w:rsidR="000E1FA9" w:rsidRPr="000E1FA9">
        <w:rPr>
          <w:position w:val="-12"/>
        </w:rPr>
        <w:object w:dxaOrig="920" w:dyaOrig="360" w14:anchorId="4EA5D575">
          <v:shape id="_x0000_i1714" type="#_x0000_t75" style="width:46.2pt;height:20.4pt" o:ole="">
            <v:imagedata r:id="rId1404" o:title=""/>
          </v:shape>
          <o:OLEObject Type="Embed" ProgID="Equation.DSMT4" ShapeID="_x0000_i1714" DrawAspect="Content" ObjectID="_1820070911" r:id="rId1405"/>
        </w:object>
      </w:r>
      <w:r>
        <w:t xml:space="preserve">: </w:t>
      </w:r>
      <w:r w:rsidR="000E1FA9" w:rsidRPr="000E1FA9">
        <w:rPr>
          <w:position w:val="-14"/>
        </w:rPr>
        <w:object w:dxaOrig="1440" w:dyaOrig="380" w14:anchorId="6F12C621">
          <v:shape id="_x0000_i1715" type="#_x0000_t75" style="width:1in;height:20.4pt" o:ole="">
            <v:imagedata r:id="rId1406" o:title=""/>
          </v:shape>
          <o:OLEObject Type="Embed" ProgID="Equation.DSMT4" ShapeID="_x0000_i1715" DrawAspect="Content" ObjectID="_1820070912" r:id="rId1407"/>
        </w:object>
      </w:r>
    </w:p>
    <w:p w14:paraId="0203E049" w14:textId="04EC25B8" w:rsidR="007B0C5D" w:rsidRDefault="007B0C5D" w:rsidP="007B0C5D">
      <w:r>
        <w:tab/>
        <w:t xml:space="preserve">Op tijdstip </w:t>
      </w:r>
      <w:r w:rsidR="000E1FA9" w:rsidRPr="000E1FA9">
        <w:rPr>
          <w:position w:val="-6"/>
        </w:rPr>
        <w:object w:dxaOrig="540" w:dyaOrig="279" w14:anchorId="40E04728">
          <v:shape id="_x0000_i1716" type="#_x0000_t75" style="width:25.8pt;height:15.4pt" o:ole="">
            <v:imagedata r:id="rId1408" o:title=""/>
          </v:shape>
          <o:OLEObject Type="Embed" ProgID="Equation.DSMT4" ShapeID="_x0000_i1716" DrawAspect="Content" ObjectID="_1820070913" r:id="rId1409"/>
        </w:object>
      </w:r>
      <w:r>
        <w:t xml:space="preserve"> op hoogte 4: </w:t>
      </w:r>
      <w:r w:rsidR="000E1FA9" w:rsidRPr="000E1FA9">
        <w:rPr>
          <w:position w:val="-12"/>
        </w:rPr>
        <w:object w:dxaOrig="260" w:dyaOrig="360" w14:anchorId="55FC3FD1">
          <v:shape id="_x0000_i1717" type="#_x0000_t75" style="width:15.4pt;height:20.4pt" o:ole="">
            <v:imagedata r:id="rId1410" o:title=""/>
          </v:shape>
          <o:OLEObject Type="Embed" ProgID="Equation.DSMT4" ShapeID="_x0000_i1717" DrawAspect="Content" ObjectID="_1820070914" r:id="rId1411"/>
        </w:object>
      </w:r>
      <w:r>
        <w:t xml:space="preserve"> periode naar rechts verschoven</w:t>
      </w:r>
    </w:p>
    <w:p w14:paraId="69BFF6A8" w14:textId="7D75F45A" w:rsidR="007B0C5D" w:rsidRDefault="007B0C5D" w:rsidP="007B0C5D">
      <w:r>
        <w:tab/>
      </w:r>
      <w:r w:rsidR="000E1FA9" w:rsidRPr="000E1FA9">
        <w:rPr>
          <w:position w:val="-12"/>
        </w:rPr>
        <w:object w:dxaOrig="2840" w:dyaOrig="360" w14:anchorId="720D487E">
          <v:shape id="_x0000_i1718" type="#_x0000_t75" style="width:2in;height:20.4pt" o:ole="">
            <v:imagedata r:id="rId1412" o:title=""/>
          </v:shape>
          <o:OLEObject Type="Embed" ProgID="Equation.DSMT4" ShapeID="_x0000_i1718" DrawAspect="Content" ObjectID="_1820070915" r:id="rId1413"/>
        </w:object>
      </w:r>
    </w:p>
    <w:p w14:paraId="04667656" w14:textId="0823345F" w:rsidR="007B0C5D" w:rsidRDefault="007B0C5D" w:rsidP="007B0C5D">
      <w:r>
        <w:t>b.</w:t>
      </w:r>
      <w:r>
        <w:tab/>
      </w:r>
      <w:r w:rsidR="000E1FA9" w:rsidRPr="000E1FA9">
        <w:rPr>
          <w:position w:val="-24"/>
        </w:rPr>
        <w:object w:dxaOrig="5140" w:dyaOrig="620" w14:anchorId="525FCFFA">
          <v:shape id="_x0000_i1719" type="#_x0000_t75" style="width:257.2pt;height:30.8pt" o:ole="">
            <v:imagedata r:id="rId1414" o:title=""/>
          </v:shape>
          <o:OLEObject Type="Embed" ProgID="Equation.DSMT4" ShapeID="_x0000_i1719" DrawAspect="Content" ObjectID="_1820070916" r:id="rId1415"/>
        </w:object>
      </w:r>
    </w:p>
    <w:p w14:paraId="69D6698D" w14:textId="77777777" w:rsidR="007B0C5D" w:rsidRDefault="007B0C5D" w:rsidP="007B0C5D">
      <w:pPr>
        <w:ind w:left="705" w:hanging="705"/>
      </w:pPr>
      <w:r>
        <w:t>c.</w:t>
      </w:r>
      <w:r>
        <w:tab/>
        <w:t>Na 5 seconden is de snelheid bijna gelijk aan 0: de zuiger bevindt zich in de hoogste stand.</w:t>
      </w:r>
    </w:p>
    <w:p w14:paraId="619C3BC9" w14:textId="7DA258DC" w:rsidR="007B0C5D" w:rsidRDefault="007B0C5D" w:rsidP="007B0C5D">
      <w:r>
        <w:t>d.</w:t>
      </w:r>
      <w:r>
        <w:tab/>
        <w:t xml:space="preserve">De maximale snelheid is </w:t>
      </w:r>
      <w:r w:rsidR="000E1FA9" w:rsidRPr="000E1FA9">
        <w:rPr>
          <w:position w:val="-14"/>
        </w:rPr>
        <w:object w:dxaOrig="1080" w:dyaOrig="380" w14:anchorId="46E00DF6">
          <v:shape id="_x0000_i1720" type="#_x0000_t75" style="width:56.6pt;height:20.4pt" o:ole="">
            <v:imagedata r:id="rId1416" o:title=""/>
          </v:shape>
          <o:OLEObject Type="Embed" ProgID="Equation.DSMT4" ShapeID="_x0000_i1720" DrawAspect="Content" ObjectID="_1820070917" r:id="rId1417"/>
        </w:object>
      </w:r>
      <w:r>
        <w:t xml:space="preserve"> cm/sec</w:t>
      </w:r>
    </w:p>
    <w:p w14:paraId="41AE67A2" w14:textId="77777777" w:rsidR="007B0C5D" w:rsidRDefault="007B0C5D" w:rsidP="007B0C5D">
      <w:pPr>
        <w:rPr>
          <w:szCs w:val="24"/>
        </w:rPr>
      </w:pPr>
    </w:p>
    <w:p w14:paraId="5ACA94FB" w14:textId="77777777" w:rsidR="007B0C5D" w:rsidRDefault="007B0C5D" w:rsidP="007B0C5D">
      <w:pPr>
        <w:rPr>
          <w:szCs w:val="24"/>
        </w:rPr>
      </w:pPr>
      <w:r>
        <w:rPr>
          <w:b/>
          <w:szCs w:val="24"/>
        </w:rPr>
        <w:t>G-3</w:t>
      </w:r>
    </w:p>
    <w:p w14:paraId="28C246F0" w14:textId="06B76DE5" w:rsidR="007B0C5D" w:rsidRDefault="007B0C5D" w:rsidP="007B0C5D">
      <w:pPr>
        <w:rPr>
          <w:szCs w:val="24"/>
        </w:rPr>
      </w:pPr>
      <w:r>
        <w:rPr>
          <w:szCs w:val="24"/>
        </w:rPr>
        <w:t>a.</w:t>
      </w:r>
      <w:r>
        <w:rPr>
          <w:szCs w:val="24"/>
        </w:rPr>
        <w:tab/>
      </w:r>
      <w:r w:rsidR="000E1FA9" w:rsidRPr="000E1FA9">
        <w:rPr>
          <w:position w:val="-10"/>
        </w:rPr>
        <w:object w:dxaOrig="7020" w:dyaOrig="320" w14:anchorId="77EB6DC7">
          <v:shape id="_x0000_i1721" type="#_x0000_t75" style="width:349.6pt;height:15.4pt" o:ole="">
            <v:imagedata r:id="rId1418" o:title=""/>
          </v:shape>
          <o:OLEObject Type="Embed" ProgID="Equation.DSMT4" ShapeID="_x0000_i1721" DrawAspect="Content" ObjectID="_1820070918" r:id="rId1419"/>
        </w:object>
      </w:r>
    </w:p>
    <w:p w14:paraId="4028324A" w14:textId="38B69AE2" w:rsidR="007B0C5D" w:rsidRDefault="007B0C5D" w:rsidP="007B0C5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0E1FA9" w:rsidRPr="000E1FA9">
        <w:rPr>
          <w:position w:val="-28"/>
        </w:rPr>
        <w:object w:dxaOrig="6560" w:dyaOrig="680" w14:anchorId="58398A50">
          <v:shape id="_x0000_i1722" type="#_x0000_t75" style="width:329.2pt;height:36.2pt" o:ole="">
            <v:imagedata r:id="rId1420" o:title=""/>
          </v:shape>
          <o:OLEObject Type="Embed" ProgID="Equation.DSMT4" ShapeID="_x0000_i1722" DrawAspect="Content" ObjectID="_1820070919" r:id="rId1421"/>
        </w:object>
      </w:r>
      <w:r>
        <w:rPr>
          <w:szCs w:val="24"/>
        </w:rPr>
        <w:t xml:space="preserve"> </w:t>
      </w:r>
    </w:p>
    <w:p w14:paraId="611E1733" w14:textId="37BBEDE2" w:rsidR="007B0C5D" w:rsidRDefault="007B0C5D" w:rsidP="007B0C5D">
      <w:pPr>
        <w:rPr>
          <w:szCs w:val="24"/>
        </w:rPr>
      </w:pPr>
      <w:r>
        <w:rPr>
          <w:szCs w:val="24"/>
        </w:rPr>
        <w:tab/>
      </w:r>
      <w:r w:rsidR="000E1FA9" w:rsidRPr="000E1FA9">
        <w:rPr>
          <w:position w:val="-80"/>
        </w:rPr>
        <w:object w:dxaOrig="5400" w:dyaOrig="1660" w14:anchorId="6CD929F6">
          <v:shape id="_x0000_i1723" type="#_x0000_t75" style="width:272.6pt;height:82.4pt" o:ole="">
            <v:imagedata r:id="rId1422" o:title=""/>
          </v:shape>
          <o:OLEObject Type="Embed" ProgID="Equation.DSMT4" ShapeID="_x0000_i1723" DrawAspect="Content" ObjectID="_1820070920" r:id="rId1423"/>
        </w:object>
      </w:r>
    </w:p>
    <w:p w14:paraId="5A6CE2F5" w14:textId="0C8DCFA5" w:rsidR="007B0C5D" w:rsidRDefault="007B0C5D" w:rsidP="007B0C5D">
      <w:pPr>
        <w:rPr>
          <w:szCs w:val="24"/>
        </w:rPr>
      </w:pPr>
      <w:r>
        <w:rPr>
          <w:szCs w:val="24"/>
        </w:rPr>
        <w:t>b.</w:t>
      </w:r>
      <w:r>
        <w:rPr>
          <w:szCs w:val="24"/>
        </w:rPr>
        <w:tab/>
      </w:r>
      <w:r w:rsidR="000E1FA9" w:rsidRPr="000E1FA9">
        <w:rPr>
          <w:position w:val="-10"/>
        </w:rPr>
        <w:object w:dxaOrig="3620" w:dyaOrig="320" w14:anchorId="399A9D7E">
          <v:shape id="_x0000_i1724" type="#_x0000_t75" style="width:179.8pt;height:15.4pt" o:ole="">
            <v:imagedata r:id="rId1424" o:title=""/>
          </v:shape>
          <o:OLEObject Type="Embed" ProgID="Equation.DSMT4" ShapeID="_x0000_i1724" DrawAspect="Content" ObjectID="_1820070921" r:id="rId1425"/>
        </w:object>
      </w:r>
    </w:p>
    <w:p w14:paraId="1E4BAC45" w14:textId="170E69DC" w:rsidR="007B0C5D" w:rsidRDefault="007B0C5D" w:rsidP="007B0C5D">
      <w:pPr>
        <w:rPr>
          <w:szCs w:val="24"/>
        </w:rPr>
      </w:pPr>
      <w:r>
        <w:rPr>
          <w:szCs w:val="24"/>
        </w:rPr>
        <w:tab/>
      </w:r>
      <w:r w:rsidR="000E1FA9" w:rsidRPr="000E1FA9">
        <w:rPr>
          <w:position w:val="-26"/>
        </w:rPr>
        <w:object w:dxaOrig="2540" w:dyaOrig="639" w14:anchorId="5B5F270F">
          <v:shape id="_x0000_i1725" type="#_x0000_t75" style="width:128.6pt;height:30.8pt" o:ole="">
            <v:imagedata r:id="rId1426" o:title=""/>
          </v:shape>
          <o:OLEObject Type="Embed" ProgID="Equation.DSMT4" ShapeID="_x0000_i1725" DrawAspect="Content" ObjectID="_1820070922" r:id="rId1427"/>
        </w:object>
      </w:r>
      <w:r>
        <w:rPr>
          <w:szCs w:val="24"/>
        </w:rPr>
        <w:tab/>
      </w:r>
      <w:r>
        <w:rPr>
          <w:szCs w:val="24"/>
        </w:rPr>
        <w:tab/>
      </w:r>
      <w:r w:rsidR="000E1FA9" w:rsidRPr="000E1FA9">
        <w:rPr>
          <w:position w:val="-30"/>
        </w:rPr>
        <w:object w:dxaOrig="1600" w:dyaOrig="720" w14:anchorId="2E24CA13">
          <v:shape id="_x0000_i1726" type="#_x0000_t75" style="width:82.4pt;height:36.2pt" o:ole="">
            <v:imagedata r:id="rId1428" o:title=""/>
          </v:shape>
          <o:OLEObject Type="Embed" ProgID="Equation.DSMT4" ShapeID="_x0000_i1726" DrawAspect="Content" ObjectID="_1820070923" r:id="rId1429"/>
        </w:object>
      </w:r>
    </w:p>
    <w:p w14:paraId="581C8FAF" w14:textId="091F453E" w:rsidR="007B0C5D" w:rsidRDefault="007B0C5D" w:rsidP="007B0C5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0E1FA9" w:rsidRPr="000E1FA9">
        <w:rPr>
          <w:position w:val="-12"/>
        </w:rPr>
        <w:object w:dxaOrig="3680" w:dyaOrig="400" w14:anchorId="0A8AA17E">
          <v:shape id="_x0000_i1727" type="#_x0000_t75" style="width:185.2pt;height:20.4pt" o:ole="">
            <v:imagedata r:id="rId1430" o:title=""/>
          </v:shape>
          <o:OLEObject Type="Embed" ProgID="Equation.DSMT4" ShapeID="_x0000_i1727" DrawAspect="Content" ObjectID="_1820070924" r:id="rId1431"/>
        </w:object>
      </w:r>
    </w:p>
    <w:p w14:paraId="5AC10464" w14:textId="36673CFC" w:rsidR="007B0C5D" w:rsidRDefault="007B0C5D" w:rsidP="007B0C5D">
      <w:pPr>
        <w:rPr>
          <w:szCs w:val="24"/>
        </w:rPr>
      </w:pPr>
      <w:r>
        <w:rPr>
          <w:szCs w:val="24"/>
        </w:rPr>
        <w:t>c.</w:t>
      </w:r>
      <w:r>
        <w:rPr>
          <w:szCs w:val="24"/>
        </w:rPr>
        <w:tab/>
      </w:r>
      <w:r w:rsidR="000E1FA9" w:rsidRPr="000E1FA9">
        <w:rPr>
          <w:position w:val="-12"/>
        </w:rPr>
        <w:object w:dxaOrig="8400" w:dyaOrig="360" w14:anchorId="11F77F61">
          <v:shape id="_x0000_i1728" type="#_x0000_t75" style="width:421.6pt;height:20.4pt" o:ole="">
            <v:imagedata r:id="rId1432" o:title=""/>
          </v:shape>
          <o:OLEObject Type="Embed" ProgID="Equation.DSMT4" ShapeID="_x0000_i1728" DrawAspect="Content" ObjectID="_1820070925" r:id="rId1433"/>
        </w:object>
      </w:r>
    </w:p>
    <w:p w14:paraId="39D245AC" w14:textId="3ABA2FF4" w:rsidR="007B0C5D" w:rsidRDefault="007B0C5D" w:rsidP="007B0C5D">
      <w:pPr>
        <w:rPr>
          <w:szCs w:val="24"/>
        </w:rPr>
      </w:pPr>
      <w:r>
        <w:rPr>
          <w:szCs w:val="24"/>
        </w:rPr>
        <w:t>d.</w:t>
      </w:r>
      <w:r>
        <w:rPr>
          <w:szCs w:val="24"/>
        </w:rPr>
        <w:tab/>
      </w:r>
      <w:r w:rsidR="000E1FA9" w:rsidRPr="000E1FA9">
        <w:rPr>
          <w:position w:val="-10"/>
        </w:rPr>
        <w:object w:dxaOrig="2340" w:dyaOrig="320" w14:anchorId="2F00A5E8">
          <v:shape id="_x0000_i1729" type="#_x0000_t75" style="width:118.2pt;height:15.4pt" o:ole="">
            <v:imagedata r:id="rId1434" o:title=""/>
          </v:shape>
          <o:OLEObject Type="Embed" ProgID="Equation.DSMT4" ShapeID="_x0000_i1729" DrawAspect="Content" ObjectID="_1820070926" r:id="rId1435"/>
        </w:object>
      </w:r>
    </w:p>
    <w:p w14:paraId="52C7AD0D" w14:textId="6107CC43" w:rsidR="007B0C5D" w:rsidRDefault="007B0C5D" w:rsidP="007B0C5D">
      <w:pPr>
        <w:rPr>
          <w:szCs w:val="24"/>
        </w:rPr>
      </w:pPr>
      <w:r>
        <w:rPr>
          <w:szCs w:val="24"/>
        </w:rPr>
        <w:tab/>
      </w:r>
      <w:r w:rsidR="000E1FA9" w:rsidRPr="000E1FA9">
        <w:rPr>
          <w:position w:val="-80"/>
        </w:rPr>
        <w:object w:dxaOrig="6180" w:dyaOrig="1719" w14:anchorId="54EE571F">
          <v:shape id="_x0000_i1730" type="#_x0000_t75" style="width:308.8pt;height:87.4pt" o:ole="">
            <v:imagedata r:id="rId1436" o:title=""/>
          </v:shape>
          <o:OLEObject Type="Embed" ProgID="Equation.DSMT4" ShapeID="_x0000_i1730" DrawAspect="Content" ObjectID="_1820070927" r:id="rId1437"/>
        </w:object>
      </w:r>
    </w:p>
    <w:p w14:paraId="5146B632" w14:textId="77777777" w:rsidR="007B0C5D" w:rsidRDefault="007B0C5D" w:rsidP="007B0C5D">
      <w:pPr>
        <w:rPr>
          <w:szCs w:val="24"/>
        </w:rPr>
      </w:pPr>
    </w:p>
    <w:p w14:paraId="20C87A47" w14:textId="77777777" w:rsidR="007B0C5D" w:rsidRDefault="007B0C5D" w:rsidP="007B0C5D">
      <w:pPr>
        <w:rPr>
          <w:szCs w:val="24"/>
        </w:rPr>
      </w:pPr>
    </w:p>
    <w:sectPr w:rsidR="007B0C5D" w:rsidSect="00112F9A">
      <w:headerReference w:type="default" r:id="rId1438"/>
      <w:footerReference w:type="default" r:id="rId143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4596CB" w14:textId="77777777" w:rsidR="00121591" w:rsidRDefault="00121591" w:rsidP="002661EA">
      <w:r>
        <w:separator/>
      </w:r>
    </w:p>
  </w:endnote>
  <w:endnote w:type="continuationSeparator" w:id="0">
    <w:p w14:paraId="27407A3E" w14:textId="77777777" w:rsidR="00121591" w:rsidRDefault="00121591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0C79DE15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1542FF">
      <w:rPr>
        <w:sz w:val="12"/>
      </w:rPr>
      <w:t>3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ED05B7">
      <w:rPr>
        <w:sz w:val="12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C709E0" w14:textId="77777777" w:rsidR="00121591" w:rsidRDefault="00121591" w:rsidP="002661EA">
      <w:r>
        <w:separator/>
      </w:r>
    </w:p>
  </w:footnote>
  <w:footnote w:type="continuationSeparator" w:id="0">
    <w:p w14:paraId="0A8C1B89" w14:textId="77777777" w:rsidR="00121591" w:rsidRDefault="00121591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2CCDAAEE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F8526E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6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9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3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8"/>
  </w:num>
  <w:num w:numId="3" w16cid:durableId="459228587">
    <w:abstractNumId w:val="12"/>
  </w:num>
  <w:num w:numId="4" w16cid:durableId="1340767899">
    <w:abstractNumId w:val="11"/>
  </w:num>
  <w:num w:numId="5" w16cid:durableId="547230234">
    <w:abstractNumId w:val="9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7"/>
  </w:num>
  <w:num w:numId="9" w16cid:durableId="1483355243">
    <w:abstractNumId w:val="13"/>
  </w:num>
  <w:num w:numId="10" w16cid:durableId="306206104">
    <w:abstractNumId w:val="0"/>
  </w:num>
  <w:num w:numId="11" w16cid:durableId="2017996308">
    <w:abstractNumId w:val="6"/>
  </w:num>
  <w:num w:numId="12" w16cid:durableId="1285692498">
    <w:abstractNumId w:val="2"/>
  </w:num>
  <w:num w:numId="13" w16cid:durableId="2042125530">
    <w:abstractNumId w:val="10"/>
  </w:num>
  <w:num w:numId="14" w16cid:durableId="7492348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7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2319"/>
    <w:rsid w:val="00003935"/>
    <w:rsid w:val="000042F6"/>
    <w:rsid w:val="000051FA"/>
    <w:rsid w:val="00011D68"/>
    <w:rsid w:val="000130B6"/>
    <w:rsid w:val="0001380F"/>
    <w:rsid w:val="00015E90"/>
    <w:rsid w:val="00016E05"/>
    <w:rsid w:val="00017901"/>
    <w:rsid w:val="000179FB"/>
    <w:rsid w:val="00020A98"/>
    <w:rsid w:val="00020E54"/>
    <w:rsid w:val="00022E47"/>
    <w:rsid w:val="00023461"/>
    <w:rsid w:val="00023E01"/>
    <w:rsid w:val="00024944"/>
    <w:rsid w:val="00027EBE"/>
    <w:rsid w:val="000303C0"/>
    <w:rsid w:val="00031268"/>
    <w:rsid w:val="0003181C"/>
    <w:rsid w:val="00031FA1"/>
    <w:rsid w:val="000334E6"/>
    <w:rsid w:val="00033CB3"/>
    <w:rsid w:val="00034433"/>
    <w:rsid w:val="0003525E"/>
    <w:rsid w:val="000358E6"/>
    <w:rsid w:val="000374C9"/>
    <w:rsid w:val="000438B3"/>
    <w:rsid w:val="00044678"/>
    <w:rsid w:val="00044FCA"/>
    <w:rsid w:val="00045F75"/>
    <w:rsid w:val="00046873"/>
    <w:rsid w:val="0004788A"/>
    <w:rsid w:val="00047F06"/>
    <w:rsid w:val="000506A5"/>
    <w:rsid w:val="00050AC9"/>
    <w:rsid w:val="00051850"/>
    <w:rsid w:val="000530A6"/>
    <w:rsid w:val="000533B4"/>
    <w:rsid w:val="00056737"/>
    <w:rsid w:val="00057B23"/>
    <w:rsid w:val="00057BBF"/>
    <w:rsid w:val="000620CE"/>
    <w:rsid w:val="0006230B"/>
    <w:rsid w:val="00063C17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86EB2"/>
    <w:rsid w:val="00087CE6"/>
    <w:rsid w:val="00090651"/>
    <w:rsid w:val="00092E65"/>
    <w:rsid w:val="00097DAC"/>
    <w:rsid w:val="000A05D3"/>
    <w:rsid w:val="000A45DC"/>
    <w:rsid w:val="000A4C46"/>
    <w:rsid w:val="000A4CD5"/>
    <w:rsid w:val="000A4D0C"/>
    <w:rsid w:val="000A51E3"/>
    <w:rsid w:val="000A5B24"/>
    <w:rsid w:val="000A5EC6"/>
    <w:rsid w:val="000A6C5E"/>
    <w:rsid w:val="000A7956"/>
    <w:rsid w:val="000B2F31"/>
    <w:rsid w:val="000B615F"/>
    <w:rsid w:val="000C2047"/>
    <w:rsid w:val="000C5B33"/>
    <w:rsid w:val="000C5E48"/>
    <w:rsid w:val="000C621E"/>
    <w:rsid w:val="000C7925"/>
    <w:rsid w:val="000D01E4"/>
    <w:rsid w:val="000D024A"/>
    <w:rsid w:val="000D0549"/>
    <w:rsid w:val="000D565D"/>
    <w:rsid w:val="000D6818"/>
    <w:rsid w:val="000E0FE1"/>
    <w:rsid w:val="000E1FA9"/>
    <w:rsid w:val="000E2B35"/>
    <w:rsid w:val="000E443F"/>
    <w:rsid w:val="000E4709"/>
    <w:rsid w:val="000E5916"/>
    <w:rsid w:val="000E61FB"/>
    <w:rsid w:val="000E714C"/>
    <w:rsid w:val="000E7B7F"/>
    <w:rsid w:val="000E7F7E"/>
    <w:rsid w:val="000E7FA6"/>
    <w:rsid w:val="000F0BFB"/>
    <w:rsid w:val="000F0CB7"/>
    <w:rsid w:val="000F10A0"/>
    <w:rsid w:val="000F1217"/>
    <w:rsid w:val="000F224E"/>
    <w:rsid w:val="000F31A2"/>
    <w:rsid w:val="000F330E"/>
    <w:rsid w:val="000F4740"/>
    <w:rsid w:val="000F4CA7"/>
    <w:rsid w:val="000F55C6"/>
    <w:rsid w:val="000F68F6"/>
    <w:rsid w:val="000F7A4A"/>
    <w:rsid w:val="0010174F"/>
    <w:rsid w:val="001028F3"/>
    <w:rsid w:val="00106608"/>
    <w:rsid w:val="0010724D"/>
    <w:rsid w:val="00107BFD"/>
    <w:rsid w:val="00110969"/>
    <w:rsid w:val="00110E2C"/>
    <w:rsid w:val="00111D6C"/>
    <w:rsid w:val="001121BE"/>
    <w:rsid w:val="00112D50"/>
    <w:rsid w:val="00112F9A"/>
    <w:rsid w:val="00115ECF"/>
    <w:rsid w:val="00117C2D"/>
    <w:rsid w:val="001205C3"/>
    <w:rsid w:val="0012060D"/>
    <w:rsid w:val="00120889"/>
    <w:rsid w:val="00120F1D"/>
    <w:rsid w:val="00121591"/>
    <w:rsid w:val="00121D9B"/>
    <w:rsid w:val="00121DCA"/>
    <w:rsid w:val="00124A30"/>
    <w:rsid w:val="00125B05"/>
    <w:rsid w:val="00126846"/>
    <w:rsid w:val="00126D9B"/>
    <w:rsid w:val="00127222"/>
    <w:rsid w:val="001274D2"/>
    <w:rsid w:val="00127C2B"/>
    <w:rsid w:val="00130F11"/>
    <w:rsid w:val="001311AC"/>
    <w:rsid w:val="00131A2D"/>
    <w:rsid w:val="00132BF8"/>
    <w:rsid w:val="00134894"/>
    <w:rsid w:val="001364C9"/>
    <w:rsid w:val="00140CDE"/>
    <w:rsid w:val="00144BFA"/>
    <w:rsid w:val="00145361"/>
    <w:rsid w:val="001462A5"/>
    <w:rsid w:val="00146DD2"/>
    <w:rsid w:val="00146EF9"/>
    <w:rsid w:val="00151541"/>
    <w:rsid w:val="001515C3"/>
    <w:rsid w:val="001542FF"/>
    <w:rsid w:val="001544BD"/>
    <w:rsid w:val="00156773"/>
    <w:rsid w:val="00156BF7"/>
    <w:rsid w:val="00157AEF"/>
    <w:rsid w:val="00161497"/>
    <w:rsid w:val="00162D56"/>
    <w:rsid w:val="0016455C"/>
    <w:rsid w:val="00166948"/>
    <w:rsid w:val="001673DF"/>
    <w:rsid w:val="00173300"/>
    <w:rsid w:val="001741CD"/>
    <w:rsid w:val="00177F8E"/>
    <w:rsid w:val="001806CD"/>
    <w:rsid w:val="00181BA9"/>
    <w:rsid w:val="00181CB2"/>
    <w:rsid w:val="00181D3F"/>
    <w:rsid w:val="001825E3"/>
    <w:rsid w:val="0018401C"/>
    <w:rsid w:val="001859AF"/>
    <w:rsid w:val="00186E6C"/>
    <w:rsid w:val="00190993"/>
    <w:rsid w:val="00191226"/>
    <w:rsid w:val="00193D7E"/>
    <w:rsid w:val="0019493C"/>
    <w:rsid w:val="00196EEC"/>
    <w:rsid w:val="001A124D"/>
    <w:rsid w:val="001A1B59"/>
    <w:rsid w:val="001A26F7"/>
    <w:rsid w:val="001A3C0C"/>
    <w:rsid w:val="001A6168"/>
    <w:rsid w:val="001A6582"/>
    <w:rsid w:val="001A6B2E"/>
    <w:rsid w:val="001A7AD8"/>
    <w:rsid w:val="001A7B08"/>
    <w:rsid w:val="001B0747"/>
    <w:rsid w:val="001B2440"/>
    <w:rsid w:val="001B31D6"/>
    <w:rsid w:val="001B3A62"/>
    <w:rsid w:val="001B3D37"/>
    <w:rsid w:val="001B4840"/>
    <w:rsid w:val="001B68BD"/>
    <w:rsid w:val="001B761C"/>
    <w:rsid w:val="001C06A8"/>
    <w:rsid w:val="001C087C"/>
    <w:rsid w:val="001C15ED"/>
    <w:rsid w:val="001C42C7"/>
    <w:rsid w:val="001C4514"/>
    <w:rsid w:val="001C4656"/>
    <w:rsid w:val="001C4833"/>
    <w:rsid w:val="001C5E5C"/>
    <w:rsid w:val="001D0A3C"/>
    <w:rsid w:val="001D0D43"/>
    <w:rsid w:val="001D189C"/>
    <w:rsid w:val="001D6009"/>
    <w:rsid w:val="001D7807"/>
    <w:rsid w:val="001E0952"/>
    <w:rsid w:val="001E2340"/>
    <w:rsid w:val="001E2758"/>
    <w:rsid w:val="001E35D7"/>
    <w:rsid w:val="001E4D63"/>
    <w:rsid w:val="001E6A3B"/>
    <w:rsid w:val="001E6E00"/>
    <w:rsid w:val="001E76E2"/>
    <w:rsid w:val="001F0B41"/>
    <w:rsid w:val="001F65BE"/>
    <w:rsid w:val="001F66BA"/>
    <w:rsid w:val="001F771B"/>
    <w:rsid w:val="002012F0"/>
    <w:rsid w:val="00202410"/>
    <w:rsid w:val="002024B7"/>
    <w:rsid w:val="00202DFA"/>
    <w:rsid w:val="002039F2"/>
    <w:rsid w:val="0020441E"/>
    <w:rsid w:val="002052F3"/>
    <w:rsid w:val="002064A7"/>
    <w:rsid w:val="00206AB4"/>
    <w:rsid w:val="00206D93"/>
    <w:rsid w:val="00207CD1"/>
    <w:rsid w:val="0021064D"/>
    <w:rsid w:val="00211097"/>
    <w:rsid w:val="00212169"/>
    <w:rsid w:val="00213B27"/>
    <w:rsid w:val="00213D6C"/>
    <w:rsid w:val="00220C6D"/>
    <w:rsid w:val="00222E62"/>
    <w:rsid w:val="002243A9"/>
    <w:rsid w:val="00224CC9"/>
    <w:rsid w:val="00225351"/>
    <w:rsid w:val="002272C6"/>
    <w:rsid w:val="002322B5"/>
    <w:rsid w:val="002325B8"/>
    <w:rsid w:val="00232D74"/>
    <w:rsid w:val="002332E8"/>
    <w:rsid w:val="002340FE"/>
    <w:rsid w:val="00235125"/>
    <w:rsid w:val="00241CE9"/>
    <w:rsid w:val="00242859"/>
    <w:rsid w:val="00244C12"/>
    <w:rsid w:val="00244F2D"/>
    <w:rsid w:val="0024574D"/>
    <w:rsid w:val="00247590"/>
    <w:rsid w:val="00250601"/>
    <w:rsid w:val="00250D40"/>
    <w:rsid w:val="00251D51"/>
    <w:rsid w:val="00253E62"/>
    <w:rsid w:val="002543A2"/>
    <w:rsid w:val="0025452F"/>
    <w:rsid w:val="00256186"/>
    <w:rsid w:val="0026024F"/>
    <w:rsid w:val="002628F6"/>
    <w:rsid w:val="00262B69"/>
    <w:rsid w:val="002661EA"/>
    <w:rsid w:val="00266DED"/>
    <w:rsid w:val="00271C0B"/>
    <w:rsid w:val="00275B51"/>
    <w:rsid w:val="00275E31"/>
    <w:rsid w:val="00276CC5"/>
    <w:rsid w:val="0027706D"/>
    <w:rsid w:val="002776E2"/>
    <w:rsid w:val="0028281B"/>
    <w:rsid w:val="00282D1A"/>
    <w:rsid w:val="002830B4"/>
    <w:rsid w:val="00283315"/>
    <w:rsid w:val="00284A90"/>
    <w:rsid w:val="0029046E"/>
    <w:rsid w:val="002912C0"/>
    <w:rsid w:val="00294C5F"/>
    <w:rsid w:val="00295E85"/>
    <w:rsid w:val="00296065"/>
    <w:rsid w:val="00296249"/>
    <w:rsid w:val="0029667B"/>
    <w:rsid w:val="002973A1"/>
    <w:rsid w:val="00297ADB"/>
    <w:rsid w:val="002A128D"/>
    <w:rsid w:val="002A1454"/>
    <w:rsid w:val="002A32B8"/>
    <w:rsid w:val="002A3EB9"/>
    <w:rsid w:val="002A540C"/>
    <w:rsid w:val="002B19C6"/>
    <w:rsid w:val="002B1C12"/>
    <w:rsid w:val="002B1FC0"/>
    <w:rsid w:val="002B2707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47E1"/>
    <w:rsid w:val="002C5F3B"/>
    <w:rsid w:val="002C6D08"/>
    <w:rsid w:val="002C760C"/>
    <w:rsid w:val="002D39CD"/>
    <w:rsid w:val="002D4C26"/>
    <w:rsid w:val="002D676E"/>
    <w:rsid w:val="002D6CCC"/>
    <w:rsid w:val="002E11D6"/>
    <w:rsid w:val="002E1CAE"/>
    <w:rsid w:val="002E216C"/>
    <w:rsid w:val="002E25BA"/>
    <w:rsid w:val="002E2EEA"/>
    <w:rsid w:val="002E5080"/>
    <w:rsid w:val="002E5343"/>
    <w:rsid w:val="002E59B7"/>
    <w:rsid w:val="002F066E"/>
    <w:rsid w:val="002F3C92"/>
    <w:rsid w:val="002F6F33"/>
    <w:rsid w:val="003011C9"/>
    <w:rsid w:val="0030160C"/>
    <w:rsid w:val="00303ACC"/>
    <w:rsid w:val="00307211"/>
    <w:rsid w:val="00307EAA"/>
    <w:rsid w:val="00310BF6"/>
    <w:rsid w:val="0031121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17E7F"/>
    <w:rsid w:val="00320C10"/>
    <w:rsid w:val="0032350B"/>
    <w:rsid w:val="003250E9"/>
    <w:rsid w:val="00325289"/>
    <w:rsid w:val="003253A9"/>
    <w:rsid w:val="00326D8C"/>
    <w:rsid w:val="00327149"/>
    <w:rsid w:val="00330430"/>
    <w:rsid w:val="00331968"/>
    <w:rsid w:val="003323D8"/>
    <w:rsid w:val="003325EF"/>
    <w:rsid w:val="00335029"/>
    <w:rsid w:val="00335288"/>
    <w:rsid w:val="00341663"/>
    <w:rsid w:val="00341914"/>
    <w:rsid w:val="0034214D"/>
    <w:rsid w:val="00343BBB"/>
    <w:rsid w:val="00344C67"/>
    <w:rsid w:val="00346AA4"/>
    <w:rsid w:val="003478EC"/>
    <w:rsid w:val="003505E7"/>
    <w:rsid w:val="00351E03"/>
    <w:rsid w:val="003527A8"/>
    <w:rsid w:val="00353975"/>
    <w:rsid w:val="003547A9"/>
    <w:rsid w:val="00355008"/>
    <w:rsid w:val="0035713E"/>
    <w:rsid w:val="00363D4B"/>
    <w:rsid w:val="00365FE4"/>
    <w:rsid w:val="0037017F"/>
    <w:rsid w:val="00372ADC"/>
    <w:rsid w:val="00372F77"/>
    <w:rsid w:val="00373D86"/>
    <w:rsid w:val="003750C8"/>
    <w:rsid w:val="003753FA"/>
    <w:rsid w:val="00375843"/>
    <w:rsid w:val="003758A8"/>
    <w:rsid w:val="00375DB2"/>
    <w:rsid w:val="00376572"/>
    <w:rsid w:val="00377F23"/>
    <w:rsid w:val="003810CF"/>
    <w:rsid w:val="0038188E"/>
    <w:rsid w:val="00382794"/>
    <w:rsid w:val="003853B6"/>
    <w:rsid w:val="00390E6F"/>
    <w:rsid w:val="003951C0"/>
    <w:rsid w:val="003968D8"/>
    <w:rsid w:val="00396C63"/>
    <w:rsid w:val="003A2964"/>
    <w:rsid w:val="003A29EA"/>
    <w:rsid w:val="003A5796"/>
    <w:rsid w:val="003A5DB0"/>
    <w:rsid w:val="003A6B0F"/>
    <w:rsid w:val="003B04EC"/>
    <w:rsid w:val="003B36E4"/>
    <w:rsid w:val="003B39D7"/>
    <w:rsid w:val="003B4759"/>
    <w:rsid w:val="003B4947"/>
    <w:rsid w:val="003B5207"/>
    <w:rsid w:val="003B5985"/>
    <w:rsid w:val="003B5C57"/>
    <w:rsid w:val="003B6F64"/>
    <w:rsid w:val="003C08E6"/>
    <w:rsid w:val="003C2184"/>
    <w:rsid w:val="003C2198"/>
    <w:rsid w:val="003C3FB5"/>
    <w:rsid w:val="003C4F06"/>
    <w:rsid w:val="003D09BA"/>
    <w:rsid w:val="003D2141"/>
    <w:rsid w:val="003D507B"/>
    <w:rsid w:val="003D5FA7"/>
    <w:rsid w:val="003D76D9"/>
    <w:rsid w:val="003D7E6F"/>
    <w:rsid w:val="003E2156"/>
    <w:rsid w:val="003E5C9D"/>
    <w:rsid w:val="003E66F9"/>
    <w:rsid w:val="003F0154"/>
    <w:rsid w:val="003F0219"/>
    <w:rsid w:val="003F2961"/>
    <w:rsid w:val="003F4948"/>
    <w:rsid w:val="003F4C94"/>
    <w:rsid w:val="0040232E"/>
    <w:rsid w:val="00404295"/>
    <w:rsid w:val="00410A47"/>
    <w:rsid w:val="00410A56"/>
    <w:rsid w:val="004110FF"/>
    <w:rsid w:val="00412981"/>
    <w:rsid w:val="004136CF"/>
    <w:rsid w:val="00415DD9"/>
    <w:rsid w:val="0042012F"/>
    <w:rsid w:val="004211D0"/>
    <w:rsid w:val="00422D21"/>
    <w:rsid w:val="00425D93"/>
    <w:rsid w:val="00426CA6"/>
    <w:rsid w:val="00430D47"/>
    <w:rsid w:val="00431B4F"/>
    <w:rsid w:val="00431C83"/>
    <w:rsid w:val="00433574"/>
    <w:rsid w:val="00434B8C"/>
    <w:rsid w:val="00435578"/>
    <w:rsid w:val="00435ED8"/>
    <w:rsid w:val="00436768"/>
    <w:rsid w:val="00437941"/>
    <w:rsid w:val="00441F96"/>
    <w:rsid w:val="00442029"/>
    <w:rsid w:val="004457B0"/>
    <w:rsid w:val="004461F8"/>
    <w:rsid w:val="004474CE"/>
    <w:rsid w:val="0045004B"/>
    <w:rsid w:val="0045256E"/>
    <w:rsid w:val="00452872"/>
    <w:rsid w:val="00454B9B"/>
    <w:rsid w:val="00455938"/>
    <w:rsid w:val="004559A5"/>
    <w:rsid w:val="004563E8"/>
    <w:rsid w:val="00456B48"/>
    <w:rsid w:val="00457615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242A"/>
    <w:rsid w:val="00484E15"/>
    <w:rsid w:val="00491911"/>
    <w:rsid w:val="004919ED"/>
    <w:rsid w:val="00493E89"/>
    <w:rsid w:val="00493F6E"/>
    <w:rsid w:val="00494E8E"/>
    <w:rsid w:val="004962FB"/>
    <w:rsid w:val="00497423"/>
    <w:rsid w:val="00497C08"/>
    <w:rsid w:val="00497F77"/>
    <w:rsid w:val="004A1F7A"/>
    <w:rsid w:val="004A2F93"/>
    <w:rsid w:val="004A475F"/>
    <w:rsid w:val="004A4DD7"/>
    <w:rsid w:val="004A77F8"/>
    <w:rsid w:val="004B192E"/>
    <w:rsid w:val="004B45F0"/>
    <w:rsid w:val="004B47BC"/>
    <w:rsid w:val="004B6810"/>
    <w:rsid w:val="004B6B6B"/>
    <w:rsid w:val="004B7C36"/>
    <w:rsid w:val="004C38E0"/>
    <w:rsid w:val="004C4856"/>
    <w:rsid w:val="004C50EC"/>
    <w:rsid w:val="004C56EE"/>
    <w:rsid w:val="004C5AF6"/>
    <w:rsid w:val="004C7251"/>
    <w:rsid w:val="004D32D0"/>
    <w:rsid w:val="004D3CBE"/>
    <w:rsid w:val="004D4E87"/>
    <w:rsid w:val="004D52E2"/>
    <w:rsid w:val="004D58F1"/>
    <w:rsid w:val="004D6199"/>
    <w:rsid w:val="004E0073"/>
    <w:rsid w:val="004E290E"/>
    <w:rsid w:val="004E2978"/>
    <w:rsid w:val="004E3435"/>
    <w:rsid w:val="004E35E2"/>
    <w:rsid w:val="004E5EF9"/>
    <w:rsid w:val="004E6147"/>
    <w:rsid w:val="004E6DCF"/>
    <w:rsid w:val="004E71D5"/>
    <w:rsid w:val="004F2949"/>
    <w:rsid w:val="004F34B8"/>
    <w:rsid w:val="004F3D96"/>
    <w:rsid w:val="004F4F21"/>
    <w:rsid w:val="004F62AD"/>
    <w:rsid w:val="004F6EFA"/>
    <w:rsid w:val="00500112"/>
    <w:rsid w:val="00501CF5"/>
    <w:rsid w:val="00502F2D"/>
    <w:rsid w:val="00505335"/>
    <w:rsid w:val="00510438"/>
    <w:rsid w:val="0051162F"/>
    <w:rsid w:val="0051454C"/>
    <w:rsid w:val="00514563"/>
    <w:rsid w:val="00515366"/>
    <w:rsid w:val="0051542D"/>
    <w:rsid w:val="00516247"/>
    <w:rsid w:val="00516DC3"/>
    <w:rsid w:val="00520107"/>
    <w:rsid w:val="00520C7A"/>
    <w:rsid w:val="00524843"/>
    <w:rsid w:val="00524914"/>
    <w:rsid w:val="005258C0"/>
    <w:rsid w:val="00525F70"/>
    <w:rsid w:val="00526215"/>
    <w:rsid w:val="0052737D"/>
    <w:rsid w:val="00527DA9"/>
    <w:rsid w:val="00532BB1"/>
    <w:rsid w:val="00533241"/>
    <w:rsid w:val="00534D26"/>
    <w:rsid w:val="00534DD4"/>
    <w:rsid w:val="00536B3F"/>
    <w:rsid w:val="00536F94"/>
    <w:rsid w:val="0054178D"/>
    <w:rsid w:val="00541A95"/>
    <w:rsid w:val="00542A5E"/>
    <w:rsid w:val="0054348A"/>
    <w:rsid w:val="0054468A"/>
    <w:rsid w:val="0054721C"/>
    <w:rsid w:val="00550C09"/>
    <w:rsid w:val="00556520"/>
    <w:rsid w:val="00560519"/>
    <w:rsid w:val="0056323A"/>
    <w:rsid w:val="00563E84"/>
    <w:rsid w:val="00573F18"/>
    <w:rsid w:val="00575853"/>
    <w:rsid w:val="00576359"/>
    <w:rsid w:val="005766C7"/>
    <w:rsid w:val="00581AFE"/>
    <w:rsid w:val="0058204C"/>
    <w:rsid w:val="0058378E"/>
    <w:rsid w:val="00584499"/>
    <w:rsid w:val="00586716"/>
    <w:rsid w:val="00586949"/>
    <w:rsid w:val="0058771A"/>
    <w:rsid w:val="00587FD5"/>
    <w:rsid w:val="0059115F"/>
    <w:rsid w:val="00592403"/>
    <w:rsid w:val="00592998"/>
    <w:rsid w:val="0059604D"/>
    <w:rsid w:val="0059691D"/>
    <w:rsid w:val="0059793F"/>
    <w:rsid w:val="00597CF8"/>
    <w:rsid w:val="005A16BC"/>
    <w:rsid w:val="005A199A"/>
    <w:rsid w:val="005A3827"/>
    <w:rsid w:val="005A40CB"/>
    <w:rsid w:val="005A503F"/>
    <w:rsid w:val="005A57A4"/>
    <w:rsid w:val="005A5980"/>
    <w:rsid w:val="005A5FD6"/>
    <w:rsid w:val="005A62C6"/>
    <w:rsid w:val="005B00FA"/>
    <w:rsid w:val="005B0700"/>
    <w:rsid w:val="005B0794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3CD5"/>
    <w:rsid w:val="005D6169"/>
    <w:rsid w:val="005D7272"/>
    <w:rsid w:val="005D787D"/>
    <w:rsid w:val="005E01E2"/>
    <w:rsid w:val="005E132D"/>
    <w:rsid w:val="005E4D87"/>
    <w:rsid w:val="005E5043"/>
    <w:rsid w:val="005E59F2"/>
    <w:rsid w:val="005E78B0"/>
    <w:rsid w:val="005F0A23"/>
    <w:rsid w:val="005F1573"/>
    <w:rsid w:val="005F1C1A"/>
    <w:rsid w:val="005F408D"/>
    <w:rsid w:val="005F5218"/>
    <w:rsid w:val="005F5BE2"/>
    <w:rsid w:val="005F6E25"/>
    <w:rsid w:val="00600D86"/>
    <w:rsid w:val="00601669"/>
    <w:rsid w:val="00601B58"/>
    <w:rsid w:val="00603ADF"/>
    <w:rsid w:val="00605728"/>
    <w:rsid w:val="00605CF0"/>
    <w:rsid w:val="00605E20"/>
    <w:rsid w:val="00611280"/>
    <w:rsid w:val="0061155C"/>
    <w:rsid w:val="00612DEF"/>
    <w:rsid w:val="0061418D"/>
    <w:rsid w:val="006142E5"/>
    <w:rsid w:val="0061471E"/>
    <w:rsid w:val="00614E69"/>
    <w:rsid w:val="006157EA"/>
    <w:rsid w:val="006215FA"/>
    <w:rsid w:val="00621F38"/>
    <w:rsid w:val="00621FC4"/>
    <w:rsid w:val="00622545"/>
    <w:rsid w:val="00623999"/>
    <w:rsid w:val="00623E69"/>
    <w:rsid w:val="00624150"/>
    <w:rsid w:val="00624827"/>
    <w:rsid w:val="00624C9D"/>
    <w:rsid w:val="00626B37"/>
    <w:rsid w:val="00630A00"/>
    <w:rsid w:val="00630CE0"/>
    <w:rsid w:val="00630E02"/>
    <w:rsid w:val="00632C53"/>
    <w:rsid w:val="00632DE6"/>
    <w:rsid w:val="006340BB"/>
    <w:rsid w:val="00635CDD"/>
    <w:rsid w:val="00636202"/>
    <w:rsid w:val="00636AD9"/>
    <w:rsid w:val="0064040E"/>
    <w:rsid w:val="006420CD"/>
    <w:rsid w:val="006434ED"/>
    <w:rsid w:val="00644E67"/>
    <w:rsid w:val="0064524C"/>
    <w:rsid w:val="00645F60"/>
    <w:rsid w:val="0064724E"/>
    <w:rsid w:val="00647E24"/>
    <w:rsid w:val="006509D7"/>
    <w:rsid w:val="00652A65"/>
    <w:rsid w:val="00652F46"/>
    <w:rsid w:val="0065320D"/>
    <w:rsid w:val="0065338C"/>
    <w:rsid w:val="00655E60"/>
    <w:rsid w:val="00656FCA"/>
    <w:rsid w:val="006655DD"/>
    <w:rsid w:val="00672D2E"/>
    <w:rsid w:val="00673B25"/>
    <w:rsid w:val="00673B73"/>
    <w:rsid w:val="006759FA"/>
    <w:rsid w:val="00675D02"/>
    <w:rsid w:val="006778E8"/>
    <w:rsid w:val="00680430"/>
    <w:rsid w:val="006808ED"/>
    <w:rsid w:val="006827C3"/>
    <w:rsid w:val="00682B68"/>
    <w:rsid w:val="00684F17"/>
    <w:rsid w:val="00687A41"/>
    <w:rsid w:val="00691830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09DC"/>
    <w:rsid w:val="006B14CF"/>
    <w:rsid w:val="006B2300"/>
    <w:rsid w:val="006B264F"/>
    <w:rsid w:val="006B2827"/>
    <w:rsid w:val="006B2F0C"/>
    <w:rsid w:val="006B453E"/>
    <w:rsid w:val="006B49B3"/>
    <w:rsid w:val="006B6345"/>
    <w:rsid w:val="006C1D22"/>
    <w:rsid w:val="006C4C27"/>
    <w:rsid w:val="006C5707"/>
    <w:rsid w:val="006C75B3"/>
    <w:rsid w:val="006C77C4"/>
    <w:rsid w:val="006C7A02"/>
    <w:rsid w:val="006D07FA"/>
    <w:rsid w:val="006D174F"/>
    <w:rsid w:val="006D1E0D"/>
    <w:rsid w:val="006D297D"/>
    <w:rsid w:val="006D4568"/>
    <w:rsid w:val="006D465B"/>
    <w:rsid w:val="006E0052"/>
    <w:rsid w:val="006E0252"/>
    <w:rsid w:val="006E2075"/>
    <w:rsid w:val="006E25AA"/>
    <w:rsid w:val="006E2BB2"/>
    <w:rsid w:val="006E333E"/>
    <w:rsid w:val="006E3F41"/>
    <w:rsid w:val="006E5E09"/>
    <w:rsid w:val="006E66EF"/>
    <w:rsid w:val="006E6B7E"/>
    <w:rsid w:val="006E6D7A"/>
    <w:rsid w:val="006E726D"/>
    <w:rsid w:val="006E75D2"/>
    <w:rsid w:val="006F05F8"/>
    <w:rsid w:val="006F0D0A"/>
    <w:rsid w:val="006F1355"/>
    <w:rsid w:val="006F33BB"/>
    <w:rsid w:val="006F7852"/>
    <w:rsid w:val="00700575"/>
    <w:rsid w:val="007036EA"/>
    <w:rsid w:val="00704DCA"/>
    <w:rsid w:val="0070539C"/>
    <w:rsid w:val="007079E1"/>
    <w:rsid w:val="007102BA"/>
    <w:rsid w:val="00710A37"/>
    <w:rsid w:val="00711617"/>
    <w:rsid w:val="00712100"/>
    <w:rsid w:val="007122FB"/>
    <w:rsid w:val="00712C57"/>
    <w:rsid w:val="00715117"/>
    <w:rsid w:val="00716B7D"/>
    <w:rsid w:val="00717AB1"/>
    <w:rsid w:val="007221D3"/>
    <w:rsid w:val="00723A70"/>
    <w:rsid w:val="00724168"/>
    <w:rsid w:val="00724FB5"/>
    <w:rsid w:val="007257CB"/>
    <w:rsid w:val="007259CE"/>
    <w:rsid w:val="0073356B"/>
    <w:rsid w:val="0073508A"/>
    <w:rsid w:val="00735832"/>
    <w:rsid w:val="00735850"/>
    <w:rsid w:val="00735E64"/>
    <w:rsid w:val="00736113"/>
    <w:rsid w:val="00741626"/>
    <w:rsid w:val="00741F75"/>
    <w:rsid w:val="007430E8"/>
    <w:rsid w:val="00743EEE"/>
    <w:rsid w:val="00744265"/>
    <w:rsid w:val="007446C8"/>
    <w:rsid w:val="00745297"/>
    <w:rsid w:val="00750A61"/>
    <w:rsid w:val="0075166C"/>
    <w:rsid w:val="00751993"/>
    <w:rsid w:val="0075360B"/>
    <w:rsid w:val="0075400B"/>
    <w:rsid w:val="007553C3"/>
    <w:rsid w:val="00755968"/>
    <w:rsid w:val="00755D59"/>
    <w:rsid w:val="00757A7A"/>
    <w:rsid w:val="00766815"/>
    <w:rsid w:val="00766ABF"/>
    <w:rsid w:val="0076728B"/>
    <w:rsid w:val="00767800"/>
    <w:rsid w:val="00770B2E"/>
    <w:rsid w:val="007716DC"/>
    <w:rsid w:val="00775568"/>
    <w:rsid w:val="00775F51"/>
    <w:rsid w:val="007761A0"/>
    <w:rsid w:val="00776EDA"/>
    <w:rsid w:val="00777DAB"/>
    <w:rsid w:val="00782B33"/>
    <w:rsid w:val="00784DE5"/>
    <w:rsid w:val="00786A27"/>
    <w:rsid w:val="00786BF2"/>
    <w:rsid w:val="00786C6D"/>
    <w:rsid w:val="00786F84"/>
    <w:rsid w:val="00790D52"/>
    <w:rsid w:val="007917C8"/>
    <w:rsid w:val="00793338"/>
    <w:rsid w:val="00793AB3"/>
    <w:rsid w:val="00795CD1"/>
    <w:rsid w:val="007A1009"/>
    <w:rsid w:val="007A1107"/>
    <w:rsid w:val="007A152C"/>
    <w:rsid w:val="007A2C9D"/>
    <w:rsid w:val="007A3B19"/>
    <w:rsid w:val="007A6C04"/>
    <w:rsid w:val="007A79CE"/>
    <w:rsid w:val="007B0C5D"/>
    <w:rsid w:val="007B19E0"/>
    <w:rsid w:val="007B26EC"/>
    <w:rsid w:val="007B30E9"/>
    <w:rsid w:val="007B3A43"/>
    <w:rsid w:val="007B5FC9"/>
    <w:rsid w:val="007B6166"/>
    <w:rsid w:val="007C4FC2"/>
    <w:rsid w:val="007C6A43"/>
    <w:rsid w:val="007C7716"/>
    <w:rsid w:val="007D173F"/>
    <w:rsid w:val="007D2129"/>
    <w:rsid w:val="007D2F6E"/>
    <w:rsid w:val="007D3172"/>
    <w:rsid w:val="007D4C1C"/>
    <w:rsid w:val="007D55FC"/>
    <w:rsid w:val="007D7F2A"/>
    <w:rsid w:val="007E06CC"/>
    <w:rsid w:val="007E1718"/>
    <w:rsid w:val="007E2280"/>
    <w:rsid w:val="007E2F7D"/>
    <w:rsid w:val="007E32ED"/>
    <w:rsid w:val="007E4E7C"/>
    <w:rsid w:val="007E6266"/>
    <w:rsid w:val="007E7028"/>
    <w:rsid w:val="007F129B"/>
    <w:rsid w:val="007F3C7C"/>
    <w:rsid w:val="008022F1"/>
    <w:rsid w:val="008027F3"/>
    <w:rsid w:val="00802DDA"/>
    <w:rsid w:val="00803E2D"/>
    <w:rsid w:val="00806D27"/>
    <w:rsid w:val="008110F3"/>
    <w:rsid w:val="008112BC"/>
    <w:rsid w:val="00815AA8"/>
    <w:rsid w:val="00816BD5"/>
    <w:rsid w:val="00820C6F"/>
    <w:rsid w:val="00820DE0"/>
    <w:rsid w:val="008210E6"/>
    <w:rsid w:val="00821CC4"/>
    <w:rsid w:val="008243F0"/>
    <w:rsid w:val="00824438"/>
    <w:rsid w:val="0082559A"/>
    <w:rsid w:val="00826405"/>
    <w:rsid w:val="00826982"/>
    <w:rsid w:val="00830EC0"/>
    <w:rsid w:val="0083215D"/>
    <w:rsid w:val="00833280"/>
    <w:rsid w:val="0083368D"/>
    <w:rsid w:val="00833C85"/>
    <w:rsid w:val="00836FBD"/>
    <w:rsid w:val="00837464"/>
    <w:rsid w:val="008379DE"/>
    <w:rsid w:val="00837AD8"/>
    <w:rsid w:val="00841BC0"/>
    <w:rsid w:val="0084266A"/>
    <w:rsid w:val="0084324C"/>
    <w:rsid w:val="008442E1"/>
    <w:rsid w:val="00844B1F"/>
    <w:rsid w:val="00844FFC"/>
    <w:rsid w:val="0085031B"/>
    <w:rsid w:val="0085695E"/>
    <w:rsid w:val="008607CE"/>
    <w:rsid w:val="00863BC1"/>
    <w:rsid w:val="00863F49"/>
    <w:rsid w:val="0086467C"/>
    <w:rsid w:val="0086678D"/>
    <w:rsid w:val="0087274C"/>
    <w:rsid w:val="00873204"/>
    <w:rsid w:val="00875F4C"/>
    <w:rsid w:val="00876262"/>
    <w:rsid w:val="008816BF"/>
    <w:rsid w:val="008816FC"/>
    <w:rsid w:val="00881F86"/>
    <w:rsid w:val="008825BA"/>
    <w:rsid w:val="00882E35"/>
    <w:rsid w:val="008841BD"/>
    <w:rsid w:val="00884656"/>
    <w:rsid w:val="00884CF6"/>
    <w:rsid w:val="00885231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4D21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0BCE"/>
    <w:rsid w:val="008C103F"/>
    <w:rsid w:val="008C1562"/>
    <w:rsid w:val="008C2350"/>
    <w:rsid w:val="008C2E6C"/>
    <w:rsid w:val="008C3655"/>
    <w:rsid w:val="008C3662"/>
    <w:rsid w:val="008C4A0D"/>
    <w:rsid w:val="008C50D0"/>
    <w:rsid w:val="008C7940"/>
    <w:rsid w:val="008D2AAA"/>
    <w:rsid w:val="008D3500"/>
    <w:rsid w:val="008D3742"/>
    <w:rsid w:val="008E296D"/>
    <w:rsid w:val="008E33CF"/>
    <w:rsid w:val="008E3951"/>
    <w:rsid w:val="008E4165"/>
    <w:rsid w:val="008E467A"/>
    <w:rsid w:val="008E4817"/>
    <w:rsid w:val="008E5189"/>
    <w:rsid w:val="008F07B5"/>
    <w:rsid w:val="008F0BFC"/>
    <w:rsid w:val="008F0EA8"/>
    <w:rsid w:val="008F21BF"/>
    <w:rsid w:val="008F2AD9"/>
    <w:rsid w:val="008F70F2"/>
    <w:rsid w:val="0090062E"/>
    <w:rsid w:val="0090133C"/>
    <w:rsid w:val="00902C3B"/>
    <w:rsid w:val="00904314"/>
    <w:rsid w:val="0090522D"/>
    <w:rsid w:val="009110BB"/>
    <w:rsid w:val="009111CA"/>
    <w:rsid w:val="00911EF1"/>
    <w:rsid w:val="00911F4D"/>
    <w:rsid w:val="009132D9"/>
    <w:rsid w:val="00915896"/>
    <w:rsid w:val="00916F26"/>
    <w:rsid w:val="009209BD"/>
    <w:rsid w:val="009213CC"/>
    <w:rsid w:val="00921B23"/>
    <w:rsid w:val="00921B39"/>
    <w:rsid w:val="0092299E"/>
    <w:rsid w:val="00923834"/>
    <w:rsid w:val="00923D7A"/>
    <w:rsid w:val="009244ED"/>
    <w:rsid w:val="009254E9"/>
    <w:rsid w:val="00925762"/>
    <w:rsid w:val="009257BF"/>
    <w:rsid w:val="00925D01"/>
    <w:rsid w:val="00925E86"/>
    <w:rsid w:val="009260E6"/>
    <w:rsid w:val="00926C29"/>
    <w:rsid w:val="0092736D"/>
    <w:rsid w:val="009278C3"/>
    <w:rsid w:val="00931159"/>
    <w:rsid w:val="009324E4"/>
    <w:rsid w:val="00935ADD"/>
    <w:rsid w:val="00935C9C"/>
    <w:rsid w:val="009375F7"/>
    <w:rsid w:val="009377B8"/>
    <w:rsid w:val="00937899"/>
    <w:rsid w:val="00941C5A"/>
    <w:rsid w:val="009446AA"/>
    <w:rsid w:val="00944FBA"/>
    <w:rsid w:val="00946839"/>
    <w:rsid w:val="009471BF"/>
    <w:rsid w:val="00947B84"/>
    <w:rsid w:val="00953FFC"/>
    <w:rsid w:val="00954208"/>
    <w:rsid w:val="00955AB3"/>
    <w:rsid w:val="0095705F"/>
    <w:rsid w:val="0096089C"/>
    <w:rsid w:val="00960F3F"/>
    <w:rsid w:val="00961326"/>
    <w:rsid w:val="009623E3"/>
    <w:rsid w:val="0096256F"/>
    <w:rsid w:val="009629A6"/>
    <w:rsid w:val="009631F5"/>
    <w:rsid w:val="00971C31"/>
    <w:rsid w:val="0097200F"/>
    <w:rsid w:val="009724A2"/>
    <w:rsid w:val="00972774"/>
    <w:rsid w:val="00973C49"/>
    <w:rsid w:val="00975B84"/>
    <w:rsid w:val="00976F63"/>
    <w:rsid w:val="009778B3"/>
    <w:rsid w:val="00977C4B"/>
    <w:rsid w:val="00980270"/>
    <w:rsid w:val="0098047E"/>
    <w:rsid w:val="009807FB"/>
    <w:rsid w:val="00983C58"/>
    <w:rsid w:val="00987D03"/>
    <w:rsid w:val="00987F9E"/>
    <w:rsid w:val="0099121D"/>
    <w:rsid w:val="00992274"/>
    <w:rsid w:val="00992F2E"/>
    <w:rsid w:val="009933B3"/>
    <w:rsid w:val="00995163"/>
    <w:rsid w:val="00995886"/>
    <w:rsid w:val="00995C44"/>
    <w:rsid w:val="009975EF"/>
    <w:rsid w:val="009A177F"/>
    <w:rsid w:val="009A334F"/>
    <w:rsid w:val="009A3C87"/>
    <w:rsid w:val="009A76D1"/>
    <w:rsid w:val="009B0B9D"/>
    <w:rsid w:val="009B0CD7"/>
    <w:rsid w:val="009B4972"/>
    <w:rsid w:val="009B53A5"/>
    <w:rsid w:val="009B53CB"/>
    <w:rsid w:val="009B6774"/>
    <w:rsid w:val="009B70B9"/>
    <w:rsid w:val="009B732D"/>
    <w:rsid w:val="009C0A91"/>
    <w:rsid w:val="009C1802"/>
    <w:rsid w:val="009C28F9"/>
    <w:rsid w:val="009C2CB5"/>
    <w:rsid w:val="009C3ECF"/>
    <w:rsid w:val="009C5A17"/>
    <w:rsid w:val="009C6FCA"/>
    <w:rsid w:val="009C7D32"/>
    <w:rsid w:val="009D1A70"/>
    <w:rsid w:val="009D3395"/>
    <w:rsid w:val="009D3AF5"/>
    <w:rsid w:val="009D5B6C"/>
    <w:rsid w:val="009D6A18"/>
    <w:rsid w:val="009D6F94"/>
    <w:rsid w:val="009D77F3"/>
    <w:rsid w:val="009E0109"/>
    <w:rsid w:val="009E0BD7"/>
    <w:rsid w:val="009E1362"/>
    <w:rsid w:val="009E144E"/>
    <w:rsid w:val="009E1A72"/>
    <w:rsid w:val="009F0C2E"/>
    <w:rsid w:val="009F2D4B"/>
    <w:rsid w:val="009F3AD0"/>
    <w:rsid w:val="009F438B"/>
    <w:rsid w:val="009F4F1C"/>
    <w:rsid w:val="009F4F1F"/>
    <w:rsid w:val="009F5AE9"/>
    <w:rsid w:val="009F5C13"/>
    <w:rsid w:val="009F7F8C"/>
    <w:rsid w:val="00A000A6"/>
    <w:rsid w:val="00A01355"/>
    <w:rsid w:val="00A017A7"/>
    <w:rsid w:val="00A023D8"/>
    <w:rsid w:val="00A03E88"/>
    <w:rsid w:val="00A0648A"/>
    <w:rsid w:val="00A06FC1"/>
    <w:rsid w:val="00A07048"/>
    <w:rsid w:val="00A12759"/>
    <w:rsid w:val="00A16668"/>
    <w:rsid w:val="00A16CC8"/>
    <w:rsid w:val="00A21357"/>
    <w:rsid w:val="00A23320"/>
    <w:rsid w:val="00A25195"/>
    <w:rsid w:val="00A26C12"/>
    <w:rsid w:val="00A2711D"/>
    <w:rsid w:val="00A30934"/>
    <w:rsid w:val="00A31011"/>
    <w:rsid w:val="00A310F1"/>
    <w:rsid w:val="00A3115B"/>
    <w:rsid w:val="00A32920"/>
    <w:rsid w:val="00A336E7"/>
    <w:rsid w:val="00A340A4"/>
    <w:rsid w:val="00A34FC5"/>
    <w:rsid w:val="00A408AB"/>
    <w:rsid w:val="00A40CC0"/>
    <w:rsid w:val="00A40F79"/>
    <w:rsid w:val="00A415DC"/>
    <w:rsid w:val="00A416E8"/>
    <w:rsid w:val="00A435FB"/>
    <w:rsid w:val="00A43DD3"/>
    <w:rsid w:val="00A44499"/>
    <w:rsid w:val="00A46052"/>
    <w:rsid w:val="00A50908"/>
    <w:rsid w:val="00A50A56"/>
    <w:rsid w:val="00A514AE"/>
    <w:rsid w:val="00A51C34"/>
    <w:rsid w:val="00A52449"/>
    <w:rsid w:val="00A52EC4"/>
    <w:rsid w:val="00A53393"/>
    <w:rsid w:val="00A566C1"/>
    <w:rsid w:val="00A6084D"/>
    <w:rsid w:val="00A60B77"/>
    <w:rsid w:val="00A61E72"/>
    <w:rsid w:val="00A6216D"/>
    <w:rsid w:val="00A64750"/>
    <w:rsid w:val="00A66300"/>
    <w:rsid w:val="00A67003"/>
    <w:rsid w:val="00A67D1D"/>
    <w:rsid w:val="00A67F78"/>
    <w:rsid w:val="00A71735"/>
    <w:rsid w:val="00A718A3"/>
    <w:rsid w:val="00A7272D"/>
    <w:rsid w:val="00A72873"/>
    <w:rsid w:val="00A72EF1"/>
    <w:rsid w:val="00A74831"/>
    <w:rsid w:val="00A75146"/>
    <w:rsid w:val="00A75F02"/>
    <w:rsid w:val="00A81012"/>
    <w:rsid w:val="00A8139C"/>
    <w:rsid w:val="00A84066"/>
    <w:rsid w:val="00A842DB"/>
    <w:rsid w:val="00A84A31"/>
    <w:rsid w:val="00A85B93"/>
    <w:rsid w:val="00A878B0"/>
    <w:rsid w:val="00A923CA"/>
    <w:rsid w:val="00A92D1D"/>
    <w:rsid w:val="00A946A3"/>
    <w:rsid w:val="00A95E1C"/>
    <w:rsid w:val="00A969C4"/>
    <w:rsid w:val="00A96E80"/>
    <w:rsid w:val="00AA1FFE"/>
    <w:rsid w:val="00AA25E3"/>
    <w:rsid w:val="00AA4BE7"/>
    <w:rsid w:val="00AA5CCE"/>
    <w:rsid w:val="00AA6D8A"/>
    <w:rsid w:val="00AB17A5"/>
    <w:rsid w:val="00AB30C5"/>
    <w:rsid w:val="00AB63FE"/>
    <w:rsid w:val="00AB7729"/>
    <w:rsid w:val="00AC4274"/>
    <w:rsid w:val="00AC5D26"/>
    <w:rsid w:val="00AC5F14"/>
    <w:rsid w:val="00AC787E"/>
    <w:rsid w:val="00AD09E4"/>
    <w:rsid w:val="00AD13BF"/>
    <w:rsid w:val="00AD17F8"/>
    <w:rsid w:val="00AD1A1B"/>
    <w:rsid w:val="00AD1F98"/>
    <w:rsid w:val="00AD20CB"/>
    <w:rsid w:val="00AD2477"/>
    <w:rsid w:val="00AD3C24"/>
    <w:rsid w:val="00AD4F29"/>
    <w:rsid w:val="00AD6B31"/>
    <w:rsid w:val="00AD75FE"/>
    <w:rsid w:val="00AD7F31"/>
    <w:rsid w:val="00AE08C0"/>
    <w:rsid w:val="00AE13F7"/>
    <w:rsid w:val="00AE6EA9"/>
    <w:rsid w:val="00AF1E15"/>
    <w:rsid w:val="00AF2A1D"/>
    <w:rsid w:val="00AF2D5E"/>
    <w:rsid w:val="00AF2F2A"/>
    <w:rsid w:val="00AF33E9"/>
    <w:rsid w:val="00AF3D51"/>
    <w:rsid w:val="00AF5417"/>
    <w:rsid w:val="00AF66E3"/>
    <w:rsid w:val="00AF6A69"/>
    <w:rsid w:val="00B00440"/>
    <w:rsid w:val="00B03C50"/>
    <w:rsid w:val="00B04FBA"/>
    <w:rsid w:val="00B06AEB"/>
    <w:rsid w:val="00B07418"/>
    <w:rsid w:val="00B075B0"/>
    <w:rsid w:val="00B07B93"/>
    <w:rsid w:val="00B07FE4"/>
    <w:rsid w:val="00B107C6"/>
    <w:rsid w:val="00B1127C"/>
    <w:rsid w:val="00B11E11"/>
    <w:rsid w:val="00B155FB"/>
    <w:rsid w:val="00B20566"/>
    <w:rsid w:val="00B22C2E"/>
    <w:rsid w:val="00B239DE"/>
    <w:rsid w:val="00B23AD1"/>
    <w:rsid w:val="00B27DE1"/>
    <w:rsid w:val="00B27DEF"/>
    <w:rsid w:val="00B3354E"/>
    <w:rsid w:val="00B3479A"/>
    <w:rsid w:val="00B3585C"/>
    <w:rsid w:val="00B378F4"/>
    <w:rsid w:val="00B40F9C"/>
    <w:rsid w:val="00B434D8"/>
    <w:rsid w:val="00B501DE"/>
    <w:rsid w:val="00B52C3C"/>
    <w:rsid w:val="00B53740"/>
    <w:rsid w:val="00B5380E"/>
    <w:rsid w:val="00B54757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0F9"/>
    <w:rsid w:val="00B7079A"/>
    <w:rsid w:val="00B7136A"/>
    <w:rsid w:val="00B713D8"/>
    <w:rsid w:val="00B72819"/>
    <w:rsid w:val="00B75695"/>
    <w:rsid w:val="00B757EB"/>
    <w:rsid w:val="00B759A0"/>
    <w:rsid w:val="00B75A87"/>
    <w:rsid w:val="00B81075"/>
    <w:rsid w:val="00B82228"/>
    <w:rsid w:val="00B83CE4"/>
    <w:rsid w:val="00B8519C"/>
    <w:rsid w:val="00B862D3"/>
    <w:rsid w:val="00B86485"/>
    <w:rsid w:val="00B864FC"/>
    <w:rsid w:val="00B879C4"/>
    <w:rsid w:val="00B87C5D"/>
    <w:rsid w:val="00B91019"/>
    <w:rsid w:val="00B92CF7"/>
    <w:rsid w:val="00B92FDB"/>
    <w:rsid w:val="00B94176"/>
    <w:rsid w:val="00B95955"/>
    <w:rsid w:val="00BA037A"/>
    <w:rsid w:val="00BA1AAB"/>
    <w:rsid w:val="00BA2DFD"/>
    <w:rsid w:val="00BA31B0"/>
    <w:rsid w:val="00BA3272"/>
    <w:rsid w:val="00BA3498"/>
    <w:rsid w:val="00BA409D"/>
    <w:rsid w:val="00BA56FC"/>
    <w:rsid w:val="00BA6579"/>
    <w:rsid w:val="00BA69A3"/>
    <w:rsid w:val="00BA7713"/>
    <w:rsid w:val="00BB00D0"/>
    <w:rsid w:val="00BB0E7C"/>
    <w:rsid w:val="00BB1066"/>
    <w:rsid w:val="00BB1FC6"/>
    <w:rsid w:val="00BB2F1F"/>
    <w:rsid w:val="00BB5DA8"/>
    <w:rsid w:val="00BB69B2"/>
    <w:rsid w:val="00BC0E90"/>
    <w:rsid w:val="00BC1BF8"/>
    <w:rsid w:val="00BC3D9B"/>
    <w:rsid w:val="00BC4272"/>
    <w:rsid w:val="00BC6E50"/>
    <w:rsid w:val="00BD0486"/>
    <w:rsid w:val="00BD2D47"/>
    <w:rsid w:val="00BD43B6"/>
    <w:rsid w:val="00BD66BE"/>
    <w:rsid w:val="00BE0CF8"/>
    <w:rsid w:val="00BE332F"/>
    <w:rsid w:val="00BE3D5B"/>
    <w:rsid w:val="00BE4324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BF7083"/>
    <w:rsid w:val="00C01AF9"/>
    <w:rsid w:val="00C02BAA"/>
    <w:rsid w:val="00C042B6"/>
    <w:rsid w:val="00C04660"/>
    <w:rsid w:val="00C04975"/>
    <w:rsid w:val="00C06805"/>
    <w:rsid w:val="00C06907"/>
    <w:rsid w:val="00C1518F"/>
    <w:rsid w:val="00C16356"/>
    <w:rsid w:val="00C172FB"/>
    <w:rsid w:val="00C225D2"/>
    <w:rsid w:val="00C24121"/>
    <w:rsid w:val="00C253D9"/>
    <w:rsid w:val="00C25A76"/>
    <w:rsid w:val="00C25E27"/>
    <w:rsid w:val="00C265AB"/>
    <w:rsid w:val="00C27524"/>
    <w:rsid w:val="00C340F8"/>
    <w:rsid w:val="00C34679"/>
    <w:rsid w:val="00C350B4"/>
    <w:rsid w:val="00C36157"/>
    <w:rsid w:val="00C414BD"/>
    <w:rsid w:val="00C416CB"/>
    <w:rsid w:val="00C42F66"/>
    <w:rsid w:val="00C440C4"/>
    <w:rsid w:val="00C44987"/>
    <w:rsid w:val="00C452FC"/>
    <w:rsid w:val="00C45AC9"/>
    <w:rsid w:val="00C465C0"/>
    <w:rsid w:val="00C46DAE"/>
    <w:rsid w:val="00C47479"/>
    <w:rsid w:val="00C4789D"/>
    <w:rsid w:val="00C51F1B"/>
    <w:rsid w:val="00C53E83"/>
    <w:rsid w:val="00C561B6"/>
    <w:rsid w:val="00C627A0"/>
    <w:rsid w:val="00C62B2E"/>
    <w:rsid w:val="00C63A85"/>
    <w:rsid w:val="00C64A5A"/>
    <w:rsid w:val="00C6687B"/>
    <w:rsid w:val="00C669BB"/>
    <w:rsid w:val="00C701A2"/>
    <w:rsid w:val="00C7257A"/>
    <w:rsid w:val="00C74EA5"/>
    <w:rsid w:val="00C75716"/>
    <w:rsid w:val="00C765E3"/>
    <w:rsid w:val="00C7667C"/>
    <w:rsid w:val="00C80ED0"/>
    <w:rsid w:val="00C8211B"/>
    <w:rsid w:val="00C84465"/>
    <w:rsid w:val="00C85613"/>
    <w:rsid w:val="00C8624A"/>
    <w:rsid w:val="00C86529"/>
    <w:rsid w:val="00C9026D"/>
    <w:rsid w:val="00C90FD0"/>
    <w:rsid w:val="00C91071"/>
    <w:rsid w:val="00C9201F"/>
    <w:rsid w:val="00C9217C"/>
    <w:rsid w:val="00C96261"/>
    <w:rsid w:val="00C9682C"/>
    <w:rsid w:val="00C96FFE"/>
    <w:rsid w:val="00C9725F"/>
    <w:rsid w:val="00C9769E"/>
    <w:rsid w:val="00C97FDC"/>
    <w:rsid w:val="00CA1419"/>
    <w:rsid w:val="00CA2965"/>
    <w:rsid w:val="00CA316E"/>
    <w:rsid w:val="00CA414F"/>
    <w:rsid w:val="00CA4765"/>
    <w:rsid w:val="00CA4909"/>
    <w:rsid w:val="00CA6E68"/>
    <w:rsid w:val="00CA6F9C"/>
    <w:rsid w:val="00CA7D53"/>
    <w:rsid w:val="00CB0DAC"/>
    <w:rsid w:val="00CB22B9"/>
    <w:rsid w:val="00CB2B4A"/>
    <w:rsid w:val="00CB2B86"/>
    <w:rsid w:val="00CB4275"/>
    <w:rsid w:val="00CB532B"/>
    <w:rsid w:val="00CB6840"/>
    <w:rsid w:val="00CB716A"/>
    <w:rsid w:val="00CB7294"/>
    <w:rsid w:val="00CB72D0"/>
    <w:rsid w:val="00CC093B"/>
    <w:rsid w:val="00CC0CFE"/>
    <w:rsid w:val="00CC122E"/>
    <w:rsid w:val="00CC1AEF"/>
    <w:rsid w:val="00CC488D"/>
    <w:rsid w:val="00CC5013"/>
    <w:rsid w:val="00CC52EE"/>
    <w:rsid w:val="00CC5C8C"/>
    <w:rsid w:val="00CC7AC8"/>
    <w:rsid w:val="00CD13CA"/>
    <w:rsid w:val="00CD1C0F"/>
    <w:rsid w:val="00CD1E42"/>
    <w:rsid w:val="00CD4062"/>
    <w:rsid w:val="00CD600C"/>
    <w:rsid w:val="00CE1821"/>
    <w:rsid w:val="00CE27DD"/>
    <w:rsid w:val="00CE4012"/>
    <w:rsid w:val="00CF10E7"/>
    <w:rsid w:val="00CF15F4"/>
    <w:rsid w:val="00CF24F2"/>
    <w:rsid w:val="00CF2569"/>
    <w:rsid w:val="00CF26F8"/>
    <w:rsid w:val="00CF2FC2"/>
    <w:rsid w:val="00CF6DB8"/>
    <w:rsid w:val="00D00F1B"/>
    <w:rsid w:val="00D0104D"/>
    <w:rsid w:val="00D011B9"/>
    <w:rsid w:val="00D03942"/>
    <w:rsid w:val="00D03EFC"/>
    <w:rsid w:val="00D03F2D"/>
    <w:rsid w:val="00D11D57"/>
    <w:rsid w:val="00D12443"/>
    <w:rsid w:val="00D1279D"/>
    <w:rsid w:val="00D13078"/>
    <w:rsid w:val="00D13C2E"/>
    <w:rsid w:val="00D15209"/>
    <w:rsid w:val="00D17EA9"/>
    <w:rsid w:val="00D21B01"/>
    <w:rsid w:val="00D22968"/>
    <w:rsid w:val="00D23C7F"/>
    <w:rsid w:val="00D244E7"/>
    <w:rsid w:val="00D24D08"/>
    <w:rsid w:val="00D24E4D"/>
    <w:rsid w:val="00D319FA"/>
    <w:rsid w:val="00D31C3D"/>
    <w:rsid w:val="00D31CA1"/>
    <w:rsid w:val="00D343CF"/>
    <w:rsid w:val="00D34C92"/>
    <w:rsid w:val="00D377C9"/>
    <w:rsid w:val="00D414B7"/>
    <w:rsid w:val="00D42D5D"/>
    <w:rsid w:val="00D43548"/>
    <w:rsid w:val="00D44C82"/>
    <w:rsid w:val="00D47B6A"/>
    <w:rsid w:val="00D47ED3"/>
    <w:rsid w:val="00D52B41"/>
    <w:rsid w:val="00D5416C"/>
    <w:rsid w:val="00D545D5"/>
    <w:rsid w:val="00D568A9"/>
    <w:rsid w:val="00D5690A"/>
    <w:rsid w:val="00D57775"/>
    <w:rsid w:val="00D639E9"/>
    <w:rsid w:val="00D648EB"/>
    <w:rsid w:val="00D65206"/>
    <w:rsid w:val="00D71034"/>
    <w:rsid w:val="00D72B46"/>
    <w:rsid w:val="00D72E67"/>
    <w:rsid w:val="00D74DE6"/>
    <w:rsid w:val="00D80422"/>
    <w:rsid w:val="00D81D88"/>
    <w:rsid w:val="00D83891"/>
    <w:rsid w:val="00D84E41"/>
    <w:rsid w:val="00D85A90"/>
    <w:rsid w:val="00D90221"/>
    <w:rsid w:val="00D90A17"/>
    <w:rsid w:val="00D90F1E"/>
    <w:rsid w:val="00D922EF"/>
    <w:rsid w:val="00D939B8"/>
    <w:rsid w:val="00D95281"/>
    <w:rsid w:val="00D96397"/>
    <w:rsid w:val="00D96C02"/>
    <w:rsid w:val="00D9711A"/>
    <w:rsid w:val="00D974EE"/>
    <w:rsid w:val="00DA10E2"/>
    <w:rsid w:val="00DA1908"/>
    <w:rsid w:val="00DA368B"/>
    <w:rsid w:val="00DA4B68"/>
    <w:rsid w:val="00DA4C6F"/>
    <w:rsid w:val="00DA5207"/>
    <w:rsid w:val="00DA6545"/>
    <w:rsid w:val="00DA6D72"/>
    <w:rsid w:val="00DA72C9"/>
    <w:rsid w:val="00DA742F"/>
    <w:rsid w:val="00DA77BD"/>
    <w:rsid w:val="00DB5AF4"/>
    <w:rsid w:val="00DB60C5"/>
    <w:rsid w:val="00DB6632"/>
    <w:rsid w:val="00DB69FD"/>
    <w:rsid w:val="00DB7B0B"/>
    <w:rsid w:val="00DC05FC"/>
    <w:rsid w:val="00DC1964"/>
    <w:rsid w:val="00DC246A"/>
    <w:rsid w:val="00DC251A"/>
    <w:rsid w:val="00DC515C"/>
    <w:rsid w:val="00DC6CC4"/>
    <w:rsid w:val="00DD0103"/>
    <w:rsid w:val="00DD0149"/>
    <w:rsid w:val="00DD3922"/>
    <w:rsid w:val="00DD4858"/>
    <w:rsid w:val="00DD49DB"/>
    <w:rsid w:val="00DD59A6"/>
    <w:rsid w:val="00DD69AF"/>
    <w:rsid w:val="00DD6F93"/>
    <w:rsid w:val="00DD7531"/>
    <w:rsid w:val="00DD77C6"/>
    <w:rsid w:val="00DE1C95"/>
    <w:rsid w:val="00DE23BC"/>
    <w:rsid w:val="00DE442A"/>
    <w:rsid w:val="00DF08F8"/>
    <w:rsid w:val="00DF5369"/>
    <w:rsid w:val="00DF5C61"/>
    <w:rsid w:val="00DF7068"/>
    <w:rsid w:val="00E02C17"/>
    <w:rsid w:val="00E03BC9"/>
    <w:rsid w:val="00E04B91"/>
    <w:rsid w:val="00E073A7"/>
    <w:rsid w:val="00E07683"/>
    <w:rsid w:val="00E1118C"/>
    <w:rsid w:val="00E13066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7BC"/>
    <w:rsid w:val="00E2297D"/>
    <w:rsid w:val="00E23384"/>
    <w:rsid w:val="00E2391D"/>
    <w:rsid w:val="00E23BC6"/>
    <w:rsid w:val="00E25156"/>
    <w:rsid w:val="00E27B84"/>
    <w:rsid w:val="00E301F2"/>
    <w:rsid w:val="00E30F9A"/>
    <w:rsid w:val="00E311D2"/>
    <w:rsid w:val="00E330AB"/>
    <w:rsid w:val="00E34BD0"/>
    <w:rsid w:val="00E367C0"/>
    <w:rsid w:val="00E42419"/>
    <w:rsid w:val="00E4323C"/>
    <w:rsid w:val="00E446BA"/>
    <w:rsid w:val="00E44792"/>
    <w:rsid w:val="00E44E53"/>
    <w:rsid w:val="00E46638"/>
    <w:rsid w:val="00E508BE"/>
    <w:rsid w:val="00E50B08"/>
    <w:rsid w:val="00E51456"/>
    <w:rsid w:val="00E52681"/>
    <w:rsid w:val="00E57AA1"/>
    <w:rsid w:val="00E57C2A"/>
    <w:rsid w:val="00E62C99"/>
    <w:rsid w:val="00E65483"/>
    <w:rsid w:val="00E66620"/>
    <w:rsid w:val="00E666F5"/>
    <w:rsid w:val="00E67B9C"/>
    <w:rsid w:val="00E70655"/>
    <w:rsid w:val="00E7073A"/>
    <w:rsid w:val="00E70DC5"/>
    <w:rsid w:val="00E7170B"/>
    <w:rsid w:val="00E72171"/>
    <w:rsid w:val="00E72200"/>
    <w:rsid w:val="00E73209"/>
    <w:rsid w:val="00E749E0"/>
    <w:rsid w:val="00E74D3C"/>
    <w:rsid w:val="00E774C1"/>
    <w:rsid w:val="00E8324E"/>
    <w:rsid w:val="00E8463B"/>
    <w:rsid w:val="00E85F96"/>
    <w:rsid w:val="00E91A52"/>
    <w:rsid w:val="00E92F40"/>
    <w:rsid w:val="00E946CC"/>
    <w:rsid w:val="00E952EB"/>
    <w:rsid w:val="00E964C1"/>
    <w:rsid w:val="00EA17EC"/>
    <w:rsid w:val="00EA1985"/>
    <w:rsid w:val="00EA3B45"/>
    <w:rsid w:val="00EB1862"/>
    <w:rsid w:val="00EB20EE"/>
    <w:rsid w:val="00EB239C"/>
    <w:rsid w:val="00EB296B"/>
    <w:rsid w:val="00EB6198"/>
    <w:rsid w:val="00EB7540"/>
    <w:rsid w:val="00EB7B9D"/>
    <w:rsid w:val="00EB7CD6"/>
    <w:rsid w:val="00EC06DE"/>
    <w:rsid w:val="00EC4342"/>
    <w:rsid w:val="00EC4347"/>
    <w:rsid w:val="00EC6898"/>
    <w:rsid w:val="00EC6916"/>
    <w:rsid w:val="00ED05B7"/>
    <w:rsid w:val="00ED0B90"/>
    <w:rsid w:val="00ED1650"/>
    <w:rsid w:val="00ED1B3C"/>
    <w:rsid w:val="00ED2004"/>
    <w:rsid w:val="00ED2CA6"/>
    <w:rsid w:val="00ED3184"/>
    <w:rsid w:val="00ED3B7C"/>
    <w:rsid w:val="00ED65BE"/>
    <w:rsid w:val="00ED6AF8"/>
    <w:rsid w:val="00ED71F7"/>
    <w:rsid w:val="00EE5EEA"/>
    <w:rsid w:val="00EE64CE"/>
    <w:rsid w:val="00EE66B4"/>
    <w:rsid w:val="00EE742D"/>
    <w:rsid w:val="00EE7EF9"/>
    <w:rsid w:val="00EF13F1"/>
    <w:rsid w:val="00EF15C8"/>
    <w:rsid w:val="00EF217F"/>
    <w:rsid w:val="00EF6073"/>
    <w:rsid w:val="00EF6332"/>
    <w:rsid w:val="00EF7A71"/>
    <w:rsid w:val="00F000AA"/>
    <w:rsid w:val="00F0012D"/>
    <w:rsid w:val="00F00357"/>
    <w:rsid w:val="00F00584"/>
    <w:rsid w:val="00F012E3"/>
    <w:rsid w:val="00F02412"/>
    <w:rsid w:val="00F03124"/>
    <w:rsid w:val="00F044F9"/>
    <w:rsid w:val="00F06EE2"/>
    <w:rsid w:val="00F07D88"/>
    <w:rsid w:val="00F07EEB"/>
    <w:rsid w:val="00F101D8"/>
    <w:rsid w:val="00F10398"/>
    <w:rsid w:val="00F104B8"/>
    <w:rsid w:val="00F11BBB"/>
    <w:rsid w:val="00F136D9"/>
    <w:rsid w:val="00F13A96"/>
    <w:rsid w:val="00F13FEC"/>
    <w:rsid w:val="00F147C1"/>
    <w:rsid w:val="00F16332"/>
    <w:rsid w:val="00F2154C"/>
    <w:rsid w:val="00F22AAA"/>
    <w:rsid w:val="00F23382"/>
    <w:rsid w:val="00F24605"/>
    <w:rsid w:val="00F24E4E"/>
    <w:rsid w:val="00F2500C"/>
    <w:rsid w:val="00F25AC5"/>
    <w:rsid w:val="00F25B1D"/>
    <w:rsid w:val="00F25C01"/>
    <w:rsid w:val="00F3042F"/>
    <w:rsid w:val="00F30665"/>
    <w:rsid w:val="00F30C5D"/>
    <w:rsid w:val="00F30CD7"/>
    <w:rsid w:val="00F31DDA"/>
    <w:rsid w:val="00F372B6"/>
    <w:rsid w:val="00F37D26"/>
    <w:rsid w:val="00F40E93"/>
    <w:rsid w:val="00F41DF2"/>
    <w:rsid w:val="00F43197"/>
    <w:rsid w:val="00F434C5"/>
    <w:rsid w:val="00F436C2"/>
    <w:rsid w:val="00F4461D"/>
    <w:rsid w:val="00F44F64"/>
    <w:rsid w:val="00F4532D"/>
    <w:rsid w:val="00F45AE4"/>
    <w:rsid w:val="00F466C9"/>
    <w:rsid w:val="00F46A74"/>
    <w:rsid w:val="00F46A82"/>
    <w:rsid w:val="00F4708F"/>
    <w:rsid w:val="00F47444"/>
    <w:rsid w:val="00F51049"/>
    <w:rsid w:val="00F51753"/>
    <w:rsid w:val="00F52605"/>
    <w:rsid w:val="00F533F2"/>
    <w:rsid w:val="00F53741"/>
    <w:rsid w:val="00F5700E"/>
    <w:rsid w:val="00F60A08"/>
    <w:rsid w:val="00F60AC8"/>
    <w:rsid w:val="00F63577"/>
    <w:rsid w:val="00F63871"/>
    <w:rsid w:val="00F638F8"/>
    <w:rsid w:val="00F665D3"/>
    <w:rsid w:val="00F7046B"/>
    <w:rsid w:val="00F76BC0"/>
    <w:rsid w:val="00F80C6A"/>
    <w:rsid w:val="00F81E9D"/>
    <w:rsid w:val="00F8526E"/>
    <w:rsid w:val="00F86FE4"/>
    <w:rsid w:val="00F907DB"/>
    <w:rsid w:val="00F93BFD"/>
    <w:rsid w:val="00F93CA5"/>
    <w:rsid w:val="00F9422E"/>
    <w:rsid w:val="00F94263"/>
    <w:rsid w:val="00F953FE"/>
    <w:rsid w:val="00FA1E03"/>
    <w:rsid w:val="00FA1F18"/>
    <w:rsid w:val="00FA26A9"/>
    <w:rsid w:val="00FA275E"/>
    <w:rsid w:val="00FA31E9"/>
    <w:rsid w:val="00FA39F3"/>
    <w:rsid w:val="00FA5ED4"/>
    <w:rsid w:val="00FA637E"/>
    <w:rsid w:val="00FA7160"/>
    <w:rsid w:val="00FB190A"/>
    <w:rsid w:val="00FB2F01"/>
    <w:rsid w:val="00FB3834"/>
    <w:rsid w:val="00FB7888"/>
    <w:rsid w:val="00FB797F"/>
    <w:rsid w:val="00FC0E7E"/>
    <w:rsid w:val="00FC0ECE"/>
    <w:rsid w:val="00FC1F27"/>
    <w:rsid w:val="00FC1F81"/>
    <w:rsid w:val="00FC2274"/>
    <w:rsid w:val="00FC2F36"/>
    <w:rsid w:val="00FC3A70"/>
    <w:rsid w:val="00FC41F5"/>
    <w:rsid w:val="00FC43CF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E08B0"/>
    <w:rsid w:val="00FE2396"/>
    <w:rsid w:val="00FE39CE"/>
    <w:rsid w:val="00FE3DD0"/>
    <w:rsid w:val="00FE5533"/>
    <w:rsid w:val="00FE58C2"/>
    <w:rsid w:val="00FE6B77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52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3.bin"/><Relationship Id="rId128" Type="http://schemas.openxmlformats.org/officeDocument/2006/relationships/image" Target="media/image64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3.bin"/><Relationship Id="rId987" Type="http://schemas.openxmlformats.org/officeDocument/2006/relationships/oleObject" Target="embeddings/oleObject484.bin"/><Relationship Id="rId1172" Type="http://schemas.openxmlformats.org/officeDocument/2006/relationships/image" Target="media/image590.wmf"/><Relationship Id="rId402" Type="http://schemas.openxmlformats.org/officeDocument/2006/relationships/oleObject" Target="embeddings/oleObject193.bin"/><Relationship Id="rId847" Type="http://schemas.openxmlformats.org/officeDocument/2006/relationships/image" Target="media/image426.wmf"/><Relationship Id="rId1032" Type="http://schemas.openxmlformats.org/officeDocument/2006/relationships/image" Target="media/image519.wmf"/><Relationship Id="rId707" Type="http://schemas.openxmlformats.org/officeDocument/2006/relationships/oleObject" Target="embeddings/oleObject345.bin"/><Relationship Id="rId914" Type="http://schemas.openxmlformats.org/officeDocument/2006/relationships/image" Target="media/image460.wmf"/><Relationship Id="rId1337" Type="http://schemas.openxmlformats.org/officeDocument/2006/relationships/image" Target="media/image673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07.wmf"/><Relationship Id="rId192" Type="http://schemas.openxmlformats.org/officeDocument/2006/relationships/image" Target="media/image96.wmf"/><Relationship Id="rId497" Type="http://schemas.openxmlformats.org/officeDocument/2006/relationships/image" Target="media/image250.wmf"/><Relationship Id="rId357" Type="http://schemas.openxmlformats.org/officeDocument/2006/relationships/image" Target="media/image180.wmf"/><Relationship Id="rId1194" Type="http://schemas.openxmlformats.org/officeDocument/2006/relationships/oleObject" Target="embeddings/oleObject586.bin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74.bin"/><Relationship Id="rId771" Type="http://schemas.openxmlformats.org/officeDocument/2006/relationships/image" Target="media/image388.wmf"/><Relationship Id="rId869" Type="http://schemas.openxmlformats.org/officeDocument/2006/relationships/image" Target="media/image437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7.wmf"/><Relationship Id="rId729" Type="http://schemas.openxmlformats.org/officeDocument/2006/relationships/image" Target="media/image367.wmf"/><Relationship Id="rId1054" Type="http://schemas.openxmlformats.org/officeDocument/2006/relationships/image" Target="media/image530.wmf"/><Relationship Id="rId1261" Type="http://schemas.openxmlformats.org/officeDocument/2006/relationships/image" Target="media/image635.wmf"/><Relationship Id="rId1359" Type="http://schemas.openxmlformats.org/officeDocument/2006/relationships/image" Target="media/image684.wmf"/><Relationship Id="rId936" Type="http://schemas.openxmlformats.org/officeDocument/2006/relationships/image" Target="media/image471.wmf"/><Relationship Id="rId1121" Type="http://schemas.openxmlformats.org/officeDocument/2006/relationships/oleObject" Target="embeddings/oleObject550.bin"/><Relationship Id="rId1219" Type="http://schemas.openxmlformats.org/officeDocument/2006/relationships/image" Target="media/image614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18.wmf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28.bin"/><Relationship Id="rId1283" Type="http://schemas.openxmlformats.org/officeDocument/2006/relationships/image" Target="media/image646.wmf"/><Relationship Id="rId306" Type="http://schemas.openxmlformats.org/officeDocument/2006/relationships/image" Target="media/image154.wmf"/><Relationship Id="rId860" Type="http://schemas.openxmlformats.org/officeDocument/2006/relationships/oleObject" Target="embeddings/oleObject421.bin"/><Relationship Id="rId958" Type="http://schemas.openxmlformats.org/officeDocument/2006/relationships/image" Target="media/image482.wmf"/><Relationship Id="rId1143" Type="http://schemas.openxmlformats.org/officeDocument/2006/relationships/oleObject" Target="embeddings/oleObject561.bin"/><Relationship Id="rId87" Type="http://schemas.openxmlformats.org/officeDocument/2006/relationships/oleObject" Target="embeddings/oleObject37.bin"/><Relationship Id="rId513" Type="http://schemas.openxmlformats.org/officeDocument/2006/relationships/image" Target="media/image258.wmf"/><Relationship Id="rId720" Type="http://schemas.openxmlformats.org/officeDocument/2006/relationships/image" Target="media/image362.wmf"/><Relationship Id="rId818" Type="http://schemas.openxmlformats.org/officeDocument/2006/relationships/oleObject" Target="embeddings/oleObject400.bin"/><Relationship Id="rId1350" Type="http://schemas.openxmlformats.org/officeDocument/2006/relationships/oleObject" Target="embeddings/oleObject663.bin"/><Relationship Id="rId1003" Type="http://schemas.openxmlformats.org/officeDocument/2006/relationships/oleObject" Target="embeddings/oleObject492.bin"/><Relationship Id="rId1210" Type="http://schemas.openxmlformats.org/officeDocument/2006/relationships/oleObject" Target="embeddings/oleObject594.bin"/><Relationship Id="rId1308" Type="http://schemas.openxmlformats.org/officeDocument/2006/relationships/oleObject" Target="embeddings/oleObject642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7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9.wmf"/><Relationship Id="rId882" Type="http://schemas.openxmlformats.org/officeDocument/2006/relationships/oleObject" Target="embeddings/oleObject432.bin"/><Relationship Id="rId1098" Type="http://schemas.openxmlformats.org/officeDocument/2006/relationships/image" Target="media/image553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362.bin"/><Relationship Id="rId1165" Type="http://schemas.openxmlformats.org/officeDocument/2006/relationships/oleObject" Target="embeddings/oleObject572.bin"/><Relationship Id="rId1372" Type="http://schemas.openxmlformats.org/officeDocument/2006/relationships/image" Target="media/image691.wmf"/><Relationship Id="rId602" Type="http://schemas.openxmlformats.org/officeDocument/2006/relationships/oleObject" Target="embeddings/oleObject293.bin"/><Relationship Id="rId1025" Type="http://schemas.openxmlformats.org/officeDocument/2006/relationships/oleObject" Target="embeddings/oleObject503.bin"/><Relationship Id="rId1232" Type="http://schemas.openxmlformats.org/officeDocument/2006/relationships/oleObject" Target="embeddings/oleObject605.bin"/><Relationship Id="rId907" Type="http://schemas.openxmlformats.org/officeDocument/2006/relationships/oleObject" Target="embeddings/oleObject444.bin"/><Relationship Id="rId36" Type="http://schemas.openxmlformats.org/officeDocument/2006/relationships/image" Target="media/image16.wmf"/><Relationship Id="rId185" Type="http://schemas.openxmlformats.org/officeDocument/2006/relationships/oleObject" Target="embeddings/oleObject86.bin"/><Relationship Id="rId392" Type="http://schemas.openxmlformats.org/officeDocument/2006/relationships/oleObject" Target="embeddings/oleObject188.bin"/><Relationship Id="rId697" Type="http://schemas.openxmlformats.org/officeDocument/2006/relationships/image" Target="media/image350.wmf"/><Relationship Id="rId252" Type="http://schemas.openxmlformats.org/officeDocument/2006/relationships/image" Target="media/image126.wmf"/><Relationship Id="rId1187" Type="http://schemas.openxmlformats.org/officeDocument/2006/relationships/oleObject" Target="embeddings/oleObject583.bin"/><Relationship Id="rId112" Type="http://schemas.openxmlformats.org/officeDocument/2006/relationships/image" Target="media/image56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73.bin"/><Relationship Id="rId971" Type="http://schemas.openxmlformats.org/officeDocument/2006/relationships/oleObject" Target="embeddings/oleObject476.bin"/><Relationship Id="rId1394" Type="http://schemas.openxmlformats.org/officeDocument/2006/relationships/image" Target="media/image702.wmf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8.wmf"/><Relationship Id="rId1047" Type="http://schemas.openxmlformats.org/officeDocument/2006/relationships/oleObject" Target="embeddings/oleObject514.bin"/><Relationship Id="rId1254" Type="http://schemas.openxmlformats.org/officeDocument/2006/relationships/oleObject" Target="embeddings/oleObject616.bin"/><Relationship Id="rId929" Type="http://schemas.openxmlformats.org/officeDocument/2006/relationships/oleObject" Target="embeddings/oleObject455.bin"/><Relationship Id="rId1114" Type="http://schemas.openxmlformats.org/officeDocument/2006/relationships/image" Target="media/image561.wmf"/><Relationship Id="rId1321" Type="http://schemas.openxmlformats.org/officeDocument/2006/relationships/image" Target="media/image665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97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2.wmf"/><Relationship Id="rId134" Type="http://schemas.openxmlformats.org/officeDocument/2006/relationships/image" Target="media/image67.wmf"/><Relationship Id="rId579" Type="http://schemas.openxmlformats.org/officeDocument/2006/relationships/image" Target="media/image291.wmf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87.bin"/><Relationship Id="rId341" Type="http://schemas.openxmlformats.org/officeDocument/2006/relationships/image" Target="media/image172.wmf"/><Relationship Id="rId439" Type="http://schemas.openxmlformats.org/officeDocument/2006/relationships/image" Target="media/image221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8.wmf"/><Relationship Id="rId1276" Type="http://schemas.openxmlformats.org/officeDocument/2006/relationships/oleObject" Target="embeddings/oleObject627.bin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45.bin"/><Relationship Id="rId853" Type="http://schemas.openxmlformats.org/officeDocument/2006/relationships/image" Target="media/image429.wmf"/><Relationship Id="rId1136" Type="http://schemas.openxmlformats.org/officeDocument/2006/relationships/image" Target="media/image572.wmf"/><Relationship Id="rId713" Type="http://schemas.openxmlformats.org/officeDocument/2006/relationships/oleObject" Target="embeddings/oleObject348.bin"/><Relationship Id="rId920" Type="http://schemas.openxmlformats.org/officeDocument/2006/relationships/image" Target="media/image463.wmf"/><Relationship Id="rId1343" Type="http://schemas.openxmlformats.org/officeDocument/2006/relationships/image" Target="media/image676.wmf"/><Relationship Id="rId1203" Type="http://schemas.openxmlformats.org/officeDocument/2006/relationships/image" Target="media/image606.wmf"/><Relationship Id="rId1410" Type="http://schemas.openxmlformats.org/officeDocument/2006/relationships/image" Target="media/image710.wmf"/><Relationship Id="rId296" Type="http://schemas.openxmlformats.org/officeDocument/2006/relationships/image" Target="media/image149.wmf"/><Relationship Id="rId156" Type="http://schemas.openxmlformats.org/officeDocument/2006/relationships/image" Target="media/image78.wmf"/><Relationship Id="rId363" Type="http://schemas.openxmlformats.org/officeDocument/2006/relationships/image" Target="media/image183.wmf"/><Relationship Id="rId570" Type="http://schemas.openxmlformats.org/officeDocument/2006/relationships/oleObject" Target="embeddings/oleObject277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75" Type="http://schemas.openxmlformats.org/officeDocument/2006/relationships/image" Target="media/image440.wmf"/><Relationship Id="rId1060" Type="http://schemas.openxmlformats.org/officeDocument/2006/relationships/image" Target="media/image533.wmf"/><Relationship Id="rId1298" Type="http://schemas.openxmlformats.org/officeDocument/2006/relationships/oleObject" Target="embeddings/oleObject637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70.wmf"/><Relationship Id="rId942" Type="http://schemas.openxmlformats.org/officeDocument/2006/relationships/image" Target="media/image474.wmf"/><Relationship Id="rId1158" Type="http://schemas.openxmlformats.org/officeDocument/2006/relationships/image" Target="media/image583.wmf"/><Relationship Id="rId1365" Type="http://schemas.openxmlformats.org/officeDocument/2006/relationships/image" Target="media/image687.wmf"/><Relationship Id="rId1018" Type="http://schemas.openxmlformats.org/officeDocument/2006/relationships/image" Target="media/image512.wmf"/><Relationship Id="rId1225" Type="http://schemas.openxmlformats.org/officeDocument/2006/relationships/image" Target="media/image617.wmf"/><Relationship Id="rId1432" Type="http://schemas.openxmlformats.org/officeDocument/2006/relationships/image" Target="media/image721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92.bin"/><Relationship Id="rId29" Type="http://schemas.openxmlformats.org/officeDocument/2006/relationships/image" Target="media/image12.wmf"/><Relationship Id="rId178" Type="http://schemas.openxmlformats.org/officeDocument/2006/relationships/image" Target="media/image89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18.bin"/><Relationship Id="rId897" Type="http://schemas.openxmlformats.org/officeDocument/2006/relationships/oleObject" Target="embeddings/oleObject439.bin"/><Relationship Id="rId1082" Type="http://schemas.openxmlformats.org/officeDocument/2006/relationships/image" Target="media/image545.wmf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8.bin"/><Relationship Id="rId757" Type="http://schemas.openxmlformats.org/officeDocument/2006/relationships/image" Target="media/image381.wmf"/><Relationship Id="rId964" Type="http://schemas.openxmlformats.org/officeDocument/2006/relationships/image" Target="media/image485.wmf"/><Relationship Id="rId1387" Type="http://schemas.openxmlformats.org/officeDocument/2006/relationships/oleObject" Target="embeddings/oleObject681.bin"/><Relationship Id="rId93" Type="http://schemas.openxmlformats.org/officeDocument/2006/relationships/oleObject" Target="embeddings/oleObject40.bin"/><Relationship Id="rId617" Type="http://schemas.openxmlformats.org/officeDocument/2006/relationships/image" Target="media/image310.wmf"/><Relationship Id="rId824" Type="http://schemas.openxmlformats.org/officeDocument/2006/relationships/oleObject" Target="embeddings/oleObject403.bin"/><Relationship Id="rId1247" Type="http://schemas.openxmlformats.org/officeDocument/2006/relationships/image" Target="media/image628.wmf"/><Relationship Id="rId1107" Type="http://schemas.openxmlformats.org/officeDocument/2006/relationships/oleObject" Target="embeddings/oleObject543.bin"/><Relationship Id="rId1314" Type="http://schemas.openxmlformats.org/officeDocument/2006/relationships/oleObject" Target="embeddings/oleObject645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4.wmf"/><Relationship Id="rId474" Type="http://schemas.openxmlformats.org/officeDocument/2006/relationships/oleObject" Target="embeddings/oleObject229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42.wmf"/><Relationship Id="rId779" Type="http://schemas.openxmlformats.org/officeDocument/2006/relationships/image" Target="media/image392.wmf"/><Relationship Id="rId986" Type="http://schemas.openxmlformats.org/officeDocument/2006/relationships/image" Target="media/image496.wmf"/><Relationship Id="rId334" Type="http://schemas.openxmlformats.org/officeDocument/2006/relationships/oleObject" Target="embeddings/oleObject159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171" Type="http://schemas.openxmlformats.org/officeDocument/2006/relationships/oleObject" Target="embeddings/oleObject575.bin"/><Relationship Id="rId1269" Type="http://schemas.openxmlformats.org/officeDocument/2006/relationships/image" Target="media/image639.wmf"/><Relationship Id="rId401" Type="http://schemas.openxmlformats.org/officeDocument/2006/relationships/image" Target="media/image202.wmf"/><Relationship Id="rId846" Type="http://schemas.openxmlformats.org/officeDocument/2006/relationships/oleObject" Target="embeddings/oleObject414.bin"/><Relationship Id="rId1031" Type="http://schemas.openxmlformats.org/officeDocument/2006/relationships/oleObject" Target="embeddings/oleObject506.bin"/><Relationship Id="rId1129" Type="http://schemas.openxmlformats.org/officeDocument/2006/relationships/oleObject" Target="embeddings/oleObject554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7.bin"/><Relationship Id="rId1336" Type="http://schemas.openxmlformats.org/officeDocument/2006/relationships/oleObject" Target="embeddings/oleObject656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89.bin"/><Relationship Id="rId191" Type="http://schemas.openxmlformats.org/officeDocument/2006/relationships/oleObject" Target="embeddings/oleObject89.bin"/><Relationship Id="rId289" Type="http://schemas.openxmlformats.org/officeDocument/2006/relationships/oleObject" Target="embeddings/oleObject137.bin"/><Relationship Id="rId496" Type="http://schemas.openxmlformats.org/officeDocument/2006/relationships/oleObject" Target="embeddings/oleObject240.bin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0.bin"/><Relationship Id="rId563" Type="http://schemas.openxmlformats.org/officeDocument/2006/relationships/image" Target="media/image283.wmf"/><Relationship Id="rId770" Type="http://schemas.openxmlformats.org/officeDocument/2006/relationships/oleObject" Target="embeddings/oleObject376.bin"/><Relationship Id="rId1193" Type="http://schemas.openxmlformats.org/officeDocument/2006/relationships/image" Target="media/image601.wmf"/><Relationship Id="rId216" Type="http://schemas.openxmlformats.org/officeDocument/2006/relationships/image" Target="media/image108.wmf"/><Relationship Id="rId423" Type="http://schemas.openxmlformats.org/officeDocument/2006/relationships/image" Target="media/image213.wmf"/><Relationship Id="rId868" Type="http://schemas.openxmlformats.org/officeDocument/2006/relationships/oleObject" Target="embeddings/oleObject425.bin"/><Relationship Id="rId1053" Type="http://schemas.openxmlformats.org/officeDocument/2006/relationships/oleObject" Target="embeddings/oleObject517.bin"/><Relationship Id="rId1260" Type="http://schemas.openxmlformats.org/officeDocument/2006/relationships/oleObject" Target="embeddings/oleObject619.bin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458.bin"/><Relationship Id="rId1358" Type="http://schemas.openxmlformats.org/officeDocument/2006/relationships/oleObject" Target="embeddings/oleObject667.bin"/><Relationship Id="rId64" Type="http://schemas.openxmlformats.org/officeDocument/2006/relationships/image" Target="media/image30.wmf"/><Relationship Id="rId1120" Type="http://schemas.openxmlformats.org/officeDocument/2006/relationships/image" Target="media/image564.wmf"/><Relationship Id="rId1218" Type="http://schemas.openxmlformats.org/officeDocument/2006/relationships/oleObject" Target="embeddings/oleObject598.bin"/><Relationship Id="rId1425" Type="http://schemas.openxmlformats.org/officeDocument/2006/relationships/oleObject" Target="embeddings/oleObject700.bin"/><Relationship Id="rId280" Type="http://schemas.openxmlformats.org/officeDocument/2006/relationships/image" Target="media/image141.wmf"/><Relationship Id="rId140" Type="http://schemas.openxmlformats.org/officeDocument/2006/relationships/image" Target="media/image70.wmf"/><Relationship Id="rId378" Type="http://schemas.openxmlformats.org/officeDocument/2006/relationships/oleObject" Target="embeddings/oleObject181.bin"/><Relationship Id="rId585" Type="http://schemas.openxmlformats.org/officeDocument/2006/relationships/image" Target="media/image294.wmf"/><Relationship Id="rId792" Type="http://schemas.openxmlformats.org/officeDocument/2006/relationships/oleObject" Target="embeddings/oleObject387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41.wmf"/><Relationship Id="rId1282" Type="http://schemas.openxmlformats.org/officeDocument/2006/relationships/oleObject" Target="embeddings/oleObject629.bin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69.bin"/><Relationship Id="rId1142" Type="http://schemas.openxmlformats.org/officeDocument/2006/relationships/image" Target="media/image575.wmf"/><Relationship Id="rId86" Type="http://schemas.openxmlformats.org/officeDocument/2006/relationships/image" Target="media/image43.wmf"/><Relationship Id="rId817" Type="http://schemas.openxmlformats.org/officeDocument/2006/relationships/image" Target="media/image411.wmf"/><Relationship Id="rId1002" Type="http://schemas.openxmlformats.org/officeDocument/2006/relationships/image" Target="media/image504.wmf"/><Relationship Id="rId1307" Type="http://schemas.openxmlformats.org/officeDocument/2006/relationships/image" Target="media/image658.wmf"/><Relationship Id="rId13" Type="http://schemas.openxmlformats.org/officeDocument/2006/relationships/image" Target="media/image4.wmf"/><Relationship Id="rId162" Type="http://schemas.openxmlformats.org/officeDocument/2006/relationships/image" Target="media/image81.wmf"/><Relationship Id="rId467" Type="http://schemas.openxmlformats.org/officeDocument/2006/relationships/image" Target="media/image235.wmf"/><Relationship Id="rId1097" Type="http://schemas.openxmlformats.org/officeDocument/2006/relationships/oleObject" Target="embeddings/oleObject538.bin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80.bin"/><Relationship Id="rId327" Type="http://schemas.openxmlformats.org/officeDocument/2006/relationships/image" Target="media/image165.wmf"/><Relationship Id="rId534" Type="http://schemas.openxmlformats.org/officeDocument/2006/relationships/oleObject" Target="embeddings/oleObject259.bin"/><Relationship Id="rId741" Type="http://schemas.openxmlformats.org/officeDocument/2006/relationships/image" Target="media/image373.wmf"/><Relationship Id="rId839" Type="http://schemas.openxmlformats.org/officeDocument/2006/relationships/image" Target="media/image422.wmf"/><Relationship Id="rId1164" Type="http://schemas.openxmlformats.org/officeDocument/2006/relationships/image" Target="media/image586.wmf"/><Relationship Id="rId1371" Type="http://schemas.openxmlformats.org/officeDocument/2006/relationships/oleObject" Target="embeddings/oleObject673.bin"/><Relationship Id="rId601" Type="http://schemas.openxmlformats.org/officeDocument/2006/relationships/image" Target="media/image302.wmf"/><Relationship Id="rId1024" Type="http://schemas.openxmlformats.org/officeDocument/2006/relationships/image" Target="media/image515.wmf"/><Relationship Id="rId1231" Type="http://schemas.openxmlformats.org/officeDocument/2006/relationships/image" Target="media/image620.wmf"/><Relationship Id="rId906" Type="http://schemas.openxmlformats.org/officeDocument/2006/relationships/image" Target="media/image456.wmf"/><Relationship Id="rId1329" Type="http://schemas.openxmlformats.org/officeDocument/2006/relationships/image" Target="media/image669.wmf"/><Relationship Id="rId35" Type="http://schemas.openxmlformats.org/officeDocument/2006/relationships/oleObject" Target="embeddings/oleObject13.bin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6.wmf"/><Relationship Id="rId696" Type="http://schemas.openxmlformats.org/officeDocument/2006/relationships/oleObject" Target="embeddings/oleObject340.bin"/><Relationship Id="rId349" Type="http://schemas.openxmlformats.org/officeDocument/2006/relationships/image" Target="media/image176.wmf"/><Relationship Id="rId556" Type="http://schemas.openxmlformats.org/officeDocument/2006/relationships/oleObject" Target="embeddings/oleObject270.bin"/><Relationship Id="rId763" Type="http://schemas.openxmlformats.org/officeDocument/2006/relationships/image" Target="media/image384.wmf"/><Relationship Id="rId1186" Type="http://schemas.openxmlformats.org/officeDocument/2006/relationships/image" Target="media/image597.wmf"/><Relationship Id="rId1393" Type="http://schemas.openxmlformats.org/officeDocument/2006/relationships/oleObject" Target="embeddings/oleObject684.bin"/><Relationship Id="rId111" Type="http://schemas.openxmlformats.org/officeDocument/2006/relationships/oleObject" Target="embeddings/oleObject49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0.bin"/><Relationship Id="rId970" Type="http://schemas.openxmlformats.org/officeDocument/2006/relationships/image" Target="media/image488.wmf"/><Relationship Id="rId1046" Type="http://schemas.openxmlformats.org/officeDocument/2006/relationships/image" Target="media/image526.wmf"/><Relationship Id="rId1253" Type="http://schemas.openxmlformats.org/officeDocument/2006/relationships/image" Target="media/image631.wmf"/><Relationship Id="rId623" Type="http://schemas.openxmlformats.org/officeDocument/2006/relationships/image" Target="media/image313.wmf"/><Relationship Id="rId830" Type="http://schemas.openxmlformats.org/officeDocument/2006/relationships/oleObject" Target="embeddings/oleObject406.bin"/><Relationship Id="rId928" Type="http://schemas.openxmlformats.org/officeDocument/2006/relationships/image" Target="media/image467.wmf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46.bin"/><Relationship Id="rId1320" Type="http://schemas.openxmlformats.org/officeDocument/2006/relationships/oleObject" Target="embeddings/oleObject648.bin"/><Relationship Id="rId1418" Type="http://schemas.openxmlformats.org/officeDocument/2006/relationships/image" Target="media/image714.wmf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2.bin"/><Relationship Id="rId133" Type="http://schemas.openxmlformats.org/officeDocument/2006/relationships/oleObject" Target="embeddings/oleObject60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785" Type="http://schemas.openxmlformats.org/officeDocument/2006/relationships/image" Target="media/image395.wmf"/><Relationship Id="rId992" Type="http://schemas.openxmlformats.org/officeDocument/2006/relationships/image" Target="media/image499.wmf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1.bin"/><Relationship Id="rId645" Type="http://schemas.openxmlformats.org/officeDocument/2006/relationships/image" Target="media/image324.wmf"/><Relationship Id="rId852" Type="http://schemas.openxmlformats.org/officeDocument/2006/relationships/oleObject" Target="embeddings/oleObject417.bin"/><Relationship Id="rId1068" Type="http://schemas.openxmlformats.org/officeDocument/2006/relationships/oleObject" Target="embeddings/oleObject524.bin"/><Relationship Id="rId1275" Type="http://schemas.openxmlformats.org/officeDocument/2006/relationships/image" Target="media/image642.wmf"/><Relationship Id="rId505" Type="http://schemas.openxmlformats.org/officeDocument/2006/relationships/image" Target="media/image254.wmf"/><Relationship Id="rId712" Type="http://schemas.openxmlformats.org/officeDocument/2006/relationships/image" Target="media/image358.wmf"/><Relationship Id="rId1135" Type="http://schemas.openxmlformats.org/officeDocument/2006/relationships/oleObject" Target="embeddings/oleObject557.bin"/><Relationship Id="rId1342" Type="http://schemas.openxmlformats.org/officeDocument/2006/relationships/oleObject" Target="embeddings/oleObject659.bin"/><Relationship Id="rId79" Type="http://schemas.openxmlformats.org/officeDocument/2006/relationships/oleObject" Target="embeddings/oleObject35.bin"/><Relationship Id="rId1202" Type="http://schemas.openxmlformats.org/officeDocument/2006/relationships/oleObject" Target="embeddings/oleObject590.bin"/><Relationship Id="rId295" Type="http://schemas.openxmlformats.org/officeDocument/2006/relationships/oleObject" Target="embeddings/oleObject140.bin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3.bin"/><Relationship Id="rId1297" Type="http://schemas.openxmlformats.org/officeDocument/2006/relationships/image" Target="media/image653.wmf"/><Relationship Id="rId222" Type="http://schemas.openxmlformats.org/officeDocument/2006/relationships/image" Target="media/image111.wmf"/><Relationship Id="rId667" Type="http://schemas.openxmlformats.org/officeDocument/2006/relationships/image" Target="media/image335.wmf"/><Relationship Id="rId874" Type="http://schemas.openxmlformats.org/officeDocument/2006/relationships/oleObject" Target="embeddings/oleObject428.bin"/><Relationship Id="rId17" Type="http://schemas.openxmlformats.org/officeDocument/2006/relationships/image" Target="media/image6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58.bin"/><Relationship Id="rId941" Type="http://schemas.openxmlformats.org/officeDocument/2006/relationships/oleObject" Target="embeddings/oleObject461.bin"/><Relationship Id="rId1157" Type="http://schemas.openxmlformats.org/officeDocument/2006/relationships/oleObject" Target="embeddings/oleObject568.bin"/><Relationship Id="rId1364" Type="http://schemas.openxmlformats.org/officeDocument/2006/relationships/oleObject" Target="embeddings/oleObject670.bin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73" Type="http://schemas.openxmlformats.org/officeDocument/2006/relationships/image" Target="media/image188.wmf"/><Relationship Id="rId580" Type="http://schemas.openxmlformats.org/officeDocument/2006/relationships/oleObject" Target="embeddings/oleObject282.bin"/><Relationship Id="rId801" Type="http://schemas.openxmlformats.org/officeDocument/2006/relationships/image" Target="media/image403.wmf"/><Relationship Id="rId1017" Type="http://schemas.openxmlformats.org/officeDocument/2006/relationships/oleObject" Target="embeddings/oleObject499.bin"/><Relationship Id="rId1224" Type="http://schemas.openxmlformats.org/officeDocument/2006/relationships/oleObject" Target="embeddings/oleObject601.bin"/><Relationship Id="rId1431" Type="http://schemas.openxmlformats.org/officeDocument/2006/relationships/oleObject" Target="embeddings/oleObject70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5.emf"/><Relationship Id="rId1070" Type="http://schemas.openxmlformats.org/officeDocument/2006/relationships/oleObject" Target="embeddings/oleObject525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51.wmf"/><Relationship Id="rId538" Type="http://schemas.openxmlformats.org/officeDocument/2006/relationships/oleObject" Target="embeddings/oleObject261.bin"/><Relationship Id="rId745" Type="http://schemas.openxmlformats.org/officeDocument/2006/relationships/image" Target="media/image375.wmf"/><Relationship Id="rId952" Type="http://schemas.openxmlformats.org/officeDocument/2006/relationships/image" Target="media/image479.wmf"/><Relationship Id="rId1168" Type="http://schemas.openxmlformats.org/officeDocument/2006/relationships/image" Target="media/image588.wmf"/><Relationship Id="rId1375" Type="http://schemas.openxmlformats.org/officeDocument/2006/relationships/oleObject" Target="embeddings/oleObject675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397.bin"/><Relationship Id="rId1028" Type="http://schemas.openxmlformats.org/officeDocument/2006/relationships/image" Target="media/image517.wmf"/><Relationship Id="rId1235" Type="http://schemas.openxmlformats.org/officeDocument/2006/relationships/image" Target="media/image622.wmf"/><Relationship Id="rId244" Type="http://schemas.openxmlformats.org/officeDocument/2006/relationships/image" Target="media/image122.wmf"/><Relationship Id="rId689" Type="http://schemas.openxmlformats.org/officeDocument/2006/relationships/image" Target="media/image346.wmf"/><Relationship Id="rId896" Type="http://schemas.openxmlformats.org/officeDocument/2006/relationships/image" Target="media/image451.wmf"/><Relationship Id="rId1081" Type="http://schemas.openxmlformats.org/officeDocument/2006/relationships/oleObject" Target="embeddings/oleObject530.bin"/><Relationship Id="rId1302" Type="http://schemas.openxmlformats.org/officeDocument/2006/relationships/oleObject" Target="embeddings/oleObject639.bin"/><Relationship Id="rId39" Type="http://schemas.openxmlformats.org/officeDocument/2006/relationships/oleObject" Target="embeddings/oleObject15.bin"/><Relationship Id="rId451" Type="http://schemas.openxmlformats.org/officeDocument/2006/relationships/image" Target="media/image227.wmf"/><Relationship Id="rId549" Type="http://schemas.openxmlformats.org/officeDocument/2006/relationships/image" Target="media/image276.wmf"/><Relationship Id="rId756" Type="http://schemas.openxmlformats.org/officeDocument/2006/relationships/oleObject" Target="embeddings/oleObject369.bin"/><Relationship Id="rId1179" Type="http://schemas.openxmlformats.org/officeDocument/2006/relationships/oleObject" Target="embeddings/oleObject579.bin"/><Relationship Id="rId1386" Type="http://schemas.openxmlformats.org/officeDocument/2006/relationships/image" Target="media/image698.wmf"/><Relationship Id="rId104" Type="http://schemas.openxmlformats.org/officeDocument/2006/relationships/image" Target="media/image52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472.bin"/><Relationship Id="rId1039" Type="http://schemas.openxmlformats.org/officeDocument/2006/relationships/oleObject" Target="embeddings/oleObject510.bin"/><Relationship Id="rId1246" Type="http://schemas.openxmlformats.org/officeDocument/2006/relationships/oleObject" Target="embeddings/oleObject612.bin"/><Relationship Id="rId92" Type="http://schemas.openxmlformats.org/officeDocument/2006/relationships/image" Target="media/image46.wmf"/><Relationship Id="rId616" Type="http://schemas.openxmlformats.org/officeDocument/2006/relationships/oleObject" Target="embeddings/oleObject300.bin"/><Relationship Id="rId823" Type="http://schemas.openxmlformats.org/officeDocument/2006/relationships/image" Target="media/image414.wmf"/><Relationship Id="rId255" Type="http://schemas.openxmlformats.org/officeDocument/2006/relationships/oleObject" Target="embeddings/oleObject121.bin"/><Relationship Id="rId462" Type="http://schemas.openxmlformats.org/officeDocument/2006/relationships/oleObject" Target="embeddings/oleObject223.bin"/><Relationship Id="rId1092" Type="http://schemas.openxmlformats.org/officeDocument/2006/relationships/image" Target="media/image550.wmf"/><Relationship Id="rId1106" Type="http://schemas.openxmlformats.org/officeDocument/2006/relationships/image" Target="media/image557.wmf"/><Relationship Id="rId1313" Type="http://schemas.openxmlformats.org/officeDocument/2006/relationships/image" Target="media/image661.wmf"/><Relationship Id="rId1397" Type="http://schemas.openxmlformats.org/officeDocument/2006/relationships/oleObject" Target="embeddings/oleObject686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3.bin"/><Relationship Id="rId767" Type="http://schemas.openxmlformats.org/officeDocument/2006/relationships/image" Target="media/image386.wmf"/><Relationship Id="rId974" Type="http://schemas.openxmlformats.org/officeDocument/2006/relationships/image" Target="media/image490.wmf"/><Relationship Id="rId199" Type="http://schemas.openxmlformats.org/officeDocument/2006/relationships/oleObject" Target="embeddings/oleObject93.bin"/><Relationship Id="rId627" Type="http://schemas.openxmlformats.org/officeDocument/2006/relationships/image" Target="media/image315.wmf"/><Relationship Id="rId834" Type="http://schemas.openxmlformats.org/officeDocument/2006/relationships/oleObject" Target="embeddings/oleObject408.bin"/><Relationship Id="rId1257" Type="http://schemas.openxmlformats.org/officeDocument/2006/relationships/image" Target="media/image633.wmf"/><Relationship Id="rId266" Type="http://schemas.openxmlformats.org/officeDocument/2006/relationships/oleObject" Target="embeddings/oleObject126.bin"/><Relationship Id="rId473" Type="http://schemas.openxmlformats.org/officeDocument/2006/relationships/image" Target="media/image238.wmf"/><Relationship Id="rId680" Type="http://schemas.openxmlformats.org/officeDocument/2006/relationships/oleObject" Target="embeddings/oleObject332.bin"/><Relationship Id="rId901" Type="http://schemas.openxmlformats.org/officeDocument/2006/relationships/oleObject" Target="embeddings/oleObject441.bin"/><Relationship Id="rId1117" Type="http://schemas.openxmlformats.org/officeDocument/2006/relationships/oleObject" Target="embeddings/oleObject548.bin"/><Relationship Id="rId1324" Type="http://schemas.openxmlformats.org/officeDocument/2006/relationships/oleObject" Target="embeddings/oleObject65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3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0.bin"/><Relationship Id="rId985" Type="http://schemas.openxmlformats.org/officeDocument/2006/relationships/oleObject" Target="embeddings/oleObject483.bin"/><Relationship Id="rId1170" Type="http://schemas.openxmlformats.org/officeDocument/2006/relationships/image" Target="media/image589.wmf"/><Relationship Id="rId638" Type="http://schemas.openxmlformats.org/officeDocument/2006/relationships/oleObject" Target="embeddings/oleObject311.bin"/><Relationship Id="rId845" Type="http://schemas.openxmlformats.org/officeDocument/2006/relationships/image" Target="media/image425.wmf"/><Relationship Id="rId1030" Type="http://schemas.openxmlformats.org/officeDocument/2006/relationships/image" Target="media/image518.wmf"/><Relationship Id="rId1268" Type="http://schemas.openxmlformats.org/officeDocument/2006/relationships/oleObject" Target="embeddings/oleObject623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84" Type="http://schemas.openxmlformats.org/officeDocument/2006/relationships/oleObject" Target="embeddings/oleObject234.bin"/><Relationship Id="rId705" Type="http://schemas.openxmlformats.org/officeDocument/2006/relationships/oleObject" Target="embeddings/oleObject344.bin"/><Relationship Id="rId1128" Type="http://schemas.openxmlformats.org/officeDocument/2006/relationships/image" Target="media/image568.wmf"/><Relationship Id="rId1335" Type="http://schemas.openxmlformats.org/officeDocument/2006/relationships/image" Target="media/image672.wmf"/><Relationship Id="rId137" Type="http://schemas.openxmlformats.org/officeDocument/2006/relationships/oleObject" Target="embeddings/oleObject62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7.wmf"/><Relationship Id="rId789" Type="http://schemas.openxmlformats.org/officeDocument/2006/relationships/image" Target="media/image397.wmf"/><Relationship Id="rId912" Type="http://schemas.openxmlformats.org/officeDocument/2006/relationships/image" Target="media/image459.wmf"/><Relationship Id="rId996" Type="http://schemas.openxmlformats.org/officeDocument/2006/relationships/image" Target="media/image501.wmf"/><Relationship Id="rId41" Type="http://schemas.openxmlformats.org/officeDocument/2006/relationships/oleObject" Target="embeddings/oleObject16.bin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oleObject" Target="embeddings/oleObject419.bin"/><Relationship Id="rId1181" Type="http://schemas.openxmlformats.org/officeDocument/2006/relationships/oleObject" Target="embeddings/oleObject580.bin"/><Relationship Id="rId1279" Type="http://schemas.openxmlformats.org/officeDocument/2006/relationships/image" Target="media/image644.wmf"/><Relationship Id="rId1402" Type="http://schemas.openxmlformats.org/officeDocument/2006/relationships/image" Target="media/image706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88" Type="http://schemas.openxmlformats.org/officeDocument/2006/relationships/image" Target="media/image145.wmf"/><Relationship Id="rId411" Type="http://schemas.openxmlformats.org/officeDocument/2006/relationships/image" Target="media/image207.wmf"/><Relationship Id="rId509" Type="http://schemas.openxmlformats.org/officeDocument/2006/relationships/image" Target="media/image256.wmf"/><Relationship Id="rId1041" Type="http://schemas.openxmlformats.org/officeDocument/2006/relationships/oleObject" Target="embeddings/oleObject511.bin"/><Relationship Id="rId1139" Type="http://schemas.openxmlformats.org/officeDocument/2006/relationships/oleObject" Target="embeddings/oleObject559.bin"/><Relationship Id="rId1346" Type="http://schemas.openxmlformats.org/officeDocument/2006/relationships/oleObject" Target="embeddings/oleObject661.bin"/><Relationship Id="rId495" Type="http://schemas.openxmlformats.org/officeDocument/2006/relationships/image" Target="media/image249.wmf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2.bin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image" Target="media/image179.wmf"/><Relationship Id="rId562" Type="http://schemas.openxmlformats.org/officeDocument/2006/relationships/oleObject" Target="embeddings/oleObject273.bin"/><Relationship Id="rId1192" Type="http://schemas.openxmlformats.org/officeDocument/2006/relationships/oleObject" Target="embeddings/oleObject585.bin"/><Relationship Id="rId1206" Type="http://schemas.openxmlformats.org/officeDocument/2006/relationships/oleObject" Target="embeddings/oleObject592.bin"/><Relationship Id="rId1413" Type="http://schemas.openxmlformats.org/officeDocument/2006/relationships/oleObject" Target="embeddings/oleObject694.bin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03.bin"/><Relationship Id="rId867" Type="http://schemas.openxmlformats.org/officeDocument/2006/relationships/image" Target="media/image436.wmf"/><Relationship Id="rId1052" Type="http://schemas.openxmlformats.org/officeDocument/2006/relationships/image" Target="media/image529.wmf"/><Relationship Id="rId299" Type="http://schemas.openxmlformats.org/officeDocument/2006/relationships/oleObject" Target="embeddings/oleObject142.bin"/><Relationship Id="rId727" Type="http://schemas.openxmlformats.org/officeDocument/2006/relationships/image" Target="media/image366.wmf"/><Relationship Id="rId934" Type="http://schemas.openxmlformats.org/officeDocument/2006/relationships/image" Target="media/image470.wmf"/><Relationship Id="rId1357" Type="http://schemas.openxmlformats.org/officeDocument/2006/relationships/image" Target="media/image683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8.wmf"/><Relationship Id="rId780" Type="http://schemas.openxmlformats.org/officeDocument/2006/relationships/oleObject" Target="embeddings/oleObject381.bin"/><Relationship Id="rId1217" Type="http://schemas.openxmlformats.org/officeDocument/2006/relationships/image" Target="media/image613.wmf"/><Relationship Id="rId1424" Type="http://schemas.openxmlformats.org/officeDocument/2006/relationships/image" Target="media/image717.wmf"/><Relationship Id="rId226" Type="http://schemas.openxmlformats.org/officeDocument/2006/relationships/image" Target="media/image113.wmf"/><Relationship Id="rId433" Type="http://schemas.openxmlformats.org/officeDocument/2006/relationships/image" Target="media/image218.wmf"/><Relationship Id="rId878" Type="http://schemas.openxmlformats.org/officeDocument/2006/relationships/oleObject" Target="embeddings/oleObject430.bin"/><Relationship Id="rId1063" Type="http://schemas.openxmlformats.org/officeDocument/2006/relationships/oleObject" Target="embeddings/oleObject522.bin"/><Relationship Id="rId1270" Type="http://schemas.openxmlformats.org/officeDocument/2006/relationships/oleObject" Target="embeddings/oleObject624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463.bin"/><Relationship Id="rId1368" Type="http://schemas.openxmlformats.org/officeDocument/2006/relationships/image" Target="media/image689.wmf"/><Relationship Id="rId74" Type="http://schemas.openxmlformats.org/officeDocument/2006/relationships/image" Target="media/image35.wmf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405.wmf"/><Relationship Id="rId1130" Type="http://schemas.openxmlformats.org/officeDocument/2006/relationships/image" Target="media/image569.wmf"/><Relationship Id="rId1228" Type="http://schemas.openxmlformats.org/officeDocument/2006/relationships/oleObject" Target="embeddings/oleObject603.bin"/><Relationship Id="rId1435" Type="http://schemas.openxmlformats.org/officeDocument/2006/relationships/oleObject" Target="embeddings/oleObject70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8.wmf"/><Relationship Id="rId889" Type="http://schemas.openxmlformats.org/officeDocument/2006/relationships/oleObject" Target="embeddings/oleObject435.bin"/><Relationship Id="rId1074" Type="http://schemas.openxmlformats.org/officeDocument/2006/relationships/oleObject" Target="embeddings/oleObject527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7.wmf"/><Relationship Id="rId749" Type="http://schemas.openxmlformats.org/officeDocument/2006/relationships/image" Target="media/image377.wmf"/><Relationship Id="rId1281" Type="http://schemas.openxmlformats.org/officeDocument/2006/relationships/image" Target="media/image645.wmf"/><Relationship Id="rId1379" Type="http://schemas.openxmlformats.org/officeDocument/2006/relationships/oleObject" Target="embeddings/oleObject677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image" Target="media/image481.wmf"/><Relationship Id="rId1141" Type="http://schemas.openxmlformats.org/officeDocument/2006/relationships/oleObject" Target="embeddings/oleObject560.bin"/><Relationship Id="rId1239" Type="http://schemas.openxmlformats.org/officeDocument/2006/relationships/image" Target="media/image624.wmf"/><Relationship Id="rId85" Type="http://schemas.openxmlformats.org/officeDocument/2006/relationships/image" Target="media/image42.emf"/><Relationship Id="rId150" Type="http://schemas.openxmlformats.org/officeDocument/2006/relationships/image" Target="media/image75.wmf"/><Relationship Id="rId595" Type="http://schemas.openxmlformats.org/officeDocument/2006/relationships/image" Target="media/image299.wmf"/><Relationship Id="rId816" Type="http://schemas.openxmlformats.org/officeDocument/2006/relationships/oleObject" Target="embeddings/oleObject399.bin"/><Relationship Id="rId1001" Type="http://schemas.openxmlformats.org/officeDocument/2006/relationships/oleObject" Target="embeddings/oleObject491.bin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3.bin"/><Relationship Id="rId1085" Type="http://schemas.openxmlformats.org/officeDocument/2006/relationships/oleObject" Target="embeddings/oleObject532.bin"/><Relationship Id="rId1292" Type="http://schemas.openxmlformats.org/officeDocument/2006/relationships/oleObject" Target="embeddings/oleObject634.bin"/><Relationship Id="rId1306" Type="http://schemas.openxmlformats.org/officeDocument/2006/relationships/oleObject" Target="embeddings/oleObject6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3.bin"/><Relationship Id="rId967" Type="http://schemas.openxmlformats.org/officeDocument/2006/relationships/oleObject" Target="embeddings/oleObject474.bin"/><Relationship Id="rId1152" Type="http://schemas.openxmlformats.org/officeDocument/2006/relationships/image" Target="media/image580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201.wmf"/><Relationship Id="rId827" Type="http://schemas.openxmlformats.org/officeDocument/2006/relationships/image" Target="media/image416.wmf"/><Relationship Id="rId1012" Type="http://schemas.openxmlformats.org/officeDocument/2006/relationships/image" Target="media/image509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8.wmf"/><Relationship Id="rId880" Type="http://schemas.openxmlformats.org/officeDocument/2006/relationships/oleObject" Target="embeddings/oleObject431.bin"/><Relationship Id="rId1096" Type="http://schemas.openxmlformats.org/officeDocument/2006/relationships/image" Target="media/image552.wmf"/><Relationship Id="rId1317" Type="http://schemas.openxmlformats.org/officeDocument/2006/relationships/image" Target="media/image66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8.wmf"/><Relationship Id="rId978" Type="http://schemas.openxmlformats.org/officeDocument/2006/relationships/image" Target="media/image492.wmf"/><Relationship Id="rId1163" Type="http://schemas.openxmlformats.org/officeDocument/2006/relationships/oleObject" Target="embeddings/oleObject571.bin"/><Relationship Id="rId1370" Type="http://schemas.openxmlformats.org/officeDocument/2006/relationships/image" Target="media/image690.wmf"/><Relationship Id="rId740" Type="http://schemas.openxmlformats.org/officeDocument/2006/relationships/oleObject" Target="embeddings/oleObject361.bin"/><Relationship Id="rId838" Type="http://schemas.openxmlformats.org/officeDocument/2006/relationships/oleObject" Target="embeddings/oleObject410.bin"/><Relationship Id="rId1023" Type="http://schemas.openxmlformats.org/officeDocument/2006/relationships/oleObject" Target="embeddings/oleObject502.bin"/><Relationship Id="rId172" Type="http://schemas.openxmlformats.org/officeDocument/2006/relationships/image" Target="media/image86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4.bin"/><Relationship Id="rId1328" Type="http://schemas.openxmlformats.org/officeDocument/2006/relationships/oleObject" Target="embeddings/oleObject652.bin"/><Relationship Id="rId337" Type="http://schemas.openxmlformats.org/officeDocument/2006/relationships/image" Target="media/image170.wmf"/><Relationship Id="rId891" Type="http://schemas.openxmlformats.org/officeDocument/2006/relationships/oleObject" Target="embeddings/oleObject436.bin"/><Relationship Id="rId905" Type="http://schemas.openxmlformats.org/officeDocument/2006/relationships/oleObject" Target="embeddings/oleObject443.bin"/><Relationship Id="rId989" Type="http://schemas.openxmlformats.org/officeDocument/2006/relationships/oleObject" Target="embeddings/oleObject485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174" Type="http://schemas.openxmlformats.org/officeDocument/2006/relationships/image" Target="media/image591.wmf"/><Relationship Id="rId1381" Type="http://schemas.openxmlformats.org/officeDocument/2006/relationships/oleObject" Target="embeddings/oleObject678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7.wmf"/><Relationship Id="rId1034" Type="http://schemas.openxmlformats.org/officeDocument/2006/relationships/image" Target="media/image520.wmf"/><Relationship Id="rId1241" Type="http://schemas.openxmlformats.org/officeDocument/2006/relationships/image" Target="media/image625.wmf"/><Relationship Id="rId1339" Type="http://schemas.openxmlformats.org/officeDocument/2006/relationships/image" Target="media/image674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9.wmf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1.wmf"/><Relationship Id="rId1101" Type="http://schemas.openxmlformats.org/officeDocument/2006/relationships/oleObject" Target="embeddings/oleObject540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6.bin"/><Relationship Id="rId555" Type="http://schemas.openxmlformats.org/officeDocument/2006/relationships/image" Target="media/image279.wmf"/><Relationship Id="rId762" Type="http://schemas.openxmlformats.org/officeDocument/2006/relationships/oleObject" Target="embeddings/oleObject372.bin"/><Relationship Id="rId1185" Type="http://schemas.openxmlformats.org/officeDocument/2006/relationships/oleObject" Target="embeddings/oleObject582.bin"/><Relationship Id="rId1392" Type="http://schemas.openxmlformats.org/officeDocument/2006/relationships/image" Target="media/image701.wmf"/><Relationship Id="rId1406" Type="http://schemas.openxmlformats.org/officeDocument/2006/relationships/image" Target="media/image708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9.wmf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13.bin"/><Relationship Id="rId1252" Type="http://schemas.openxmlformats.org/officeDocument/2006/relationships/oleObject" Target="embeddings/oleObject615.bin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927" Type="http://schemas.openxmlformats.org/officeDocument/2006/relationships/oleObject" Target="embeddings/oleObject454.bin"/><Relationship Id="rId1112" Type="http://schemas.openxmlformats.org/officeDocument/2006/relationships/image" Target="media/image560.wmf"/><Relationship Id="rId56" Type="http://schemas.openxmlformats.org/officeDocument/2006/relationships/image" Target="media/image26.wmf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5.bin"/><Relationship Id="rId773" Type="http://schemas.openxmlformats.org/officeDocument/2006/relationships/image" Target="media/image389.wmf"/><Relationship Id="rId1196" Type="http://schemas.openxmlformats.org/officeDocument/2006/relationships/oleObject" Target="embeddings/oleObject587.bin"/><Relationship Id="rId1417" Type="http://schemas.openxmlformats.org/officeDocument/2006/relationships/oleObject" Target="embeddings/oleObject696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8.wmf"/><Relationship Id="rId980" Type="http://schemas.openxmlformats.org/officeDocument/2006/relationships/image" Target="media/image493.wmf"/><Relationship Id="rId1056" Type="http://schemas.openxmlformats.org/officeDocument/2006/relationships/image" Target="media/image531.wmf"/><Relationship Id="rId1263" Type="http://schemas.openxmlformats.org/officeDocument/2006/relationships/image" Target="media/image636.wmf"/><Relationship Id="rId840" Type="http://schemas.openxmlformats.org/officeDocument/2006/relationships/oleObject" Target="embeddings/oleObject411.bin"/><Relationship Id="rId938" Type="http://schemas.openxmlformats.org/officeDocument/2006/relationships/image" Target="media/image472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2.bin"/><Relationship Id="rId1123" Type="http://schemas.openxmlformats.org/officeDocument/2006/relationships/oleObject" Target="embeddings/oleObject551.bin"/><Relationship Id="rId1330" Type="http://schemas.openxmlformats.org/officeDocument/2006/relationships/oleObject" Target="embeddings/oleObject653.bin"/><Relationship Id="rId1428" Type="http://schemas.openxmlformats.org/officeDocument/2006/relationships/image" Target="media/image719.wmf"/><Relationship Id="rId132" Type="http://schemas.openxmlformats.org/officeDocument/2006/relationships/image" Target="media/image66.wmf"/><Relationship Id="rId784" Type="http://schemas.openxmlformats.org/officeDocument/2006/relationships/oleObject" Target="embeddings/oleObject383.bin"/><Relationship Id="rId991" Type="http://schemas.openxmlformats.org/officeDocument/2006/relationships/oleObject" Target="embeddings/oleObject486.bin"/><Relationship Id="rId1067" Type="http://schemas.openxmlformats.org/officeDocument/2006/relationships/image" Target="media/image537.wmf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4.bin"/><Relationship Id="rId851" Type="http://schemas.openxmlformats.org/officeDocument/2006/relationships/image" Target="media/image428.wmf"/><Relationship Id="rId1274" Type="http://schemas.openxmlformats.org/officeDocument/2006/relationships/oleObject" Target="embeddings/oleObject626.bin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47.bin"/><Relationship Id="rId949" Type="http://schemas.openxmlformats.org/officeDocument/2006/relationships/oleObject" Target="embeddings/oleObject465.bin"/><Relationship Id="rId1134" Type="http://schemas.openxmlformats.org/officeDocument/2006/relationships/image" Target="media/image571.wmf"/><Relationship Id="rId1341" Type="http://schemas.openxmlformats.org/officeDocument/2006/relationships/image" Target="media/image675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6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1201" Type="http://schemas.openxmlformats.org/officeDocument/2006/relationships/image" Target="media/image605.wmf"/><Relationship Id="rId1439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9.wmf"/><Relationship Id="rId862" Type="http://schemas.openxmlformats.org/officeDocument/2006/relationships/oleObject" Target="embeddings/oleObject422.bin"/><Relationship Id="rId1078" Type="http://schemas.openxmlformats.org/officeDocument/2006/relationships/oleObject" Target="embeddings/oleObject529.bin"/><Relationship Id="rId1285" Type="http://schemas.openxmlformats.org/officeDocument/2006/relationships/image" Target="media/image64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9.wmf"/><Relationship Id="rId722" Type="http://schemas.openxmlformats.org/officeDocument/2006/relationships/image" Target="media/image363.wmf"/><Relationship Id="rId1145" Type="http://schemas.openxmlformats.org/officeDocument/2006/relationships/oleObject" Target="embeddings/oleObject562.bin"/><Relationship Id="rId1352" Type="http://schemas.openxmlformats.org/officeDocument/2006/relationships/oleObject" Target="embeddings/oleObject664.bin"/><Relationship Id="rId89" Type="http://schemas.openxmlformats.org/officeDocument/2006/relationships/oleObject" Target="embeddings/oleObject38.bin"/><Relationship Id="rId154" Type="http://schemas.openxmlformats.org/officeDocument/2006/relationships/image" Target="media/image77.wmf"/><Relationship Id="rId361" Type="http://schemas.openxmlformats.org/officeDocument/2006/relationships/image" Target="media/image182.wmf"/><Relationship Id="rId599" Type="http://schemas.openxmlformats.org/officeDocument/2006/relationships/image" Target="media/image301.wmf"/><Relationship Id="rId1005" Type="http://schemas.openxmlformats.org/officeDocument/2006/relationships/oleObject" Target="embeddings/oleObject493.bin"/><Relationship Id="rId1212" Type="http://schemas.openxmlformats.org/officeDocument/2006/relationships/oleObject" Target="embeddings/oleObject595.bin"/><Relationship Id="rId459" Type="http://schemas.openxmlformats.org/officeDocument/2006/relationships/image" Target="media/image231.wmf"/><Relationship Id="rId666" Type="http://schemas.openxmlformats.org/officeDocument/2006/relationships/oleObject" Target="embeddings/oleObject325.bin"/><Relationship Id="rId873" Type="http://schemas.openxmlformats.org/officeDocument/2006/relationships/image" Target="media/image439.wmf"/><Relationship Id="rId1089" Type="http://schemas.openxmlformats.org/officeDocument/2006/relationships/oleObject" Target="embeddings/oleObject534.bin"/><Relationship Id="rId1296" Type="http://schemas.openxmlformats.org/officeDocument/2006/relationships/oleObject" Target="embeddings/oleObject63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319" Type="http://schemas.openxmlformats.org/officeDocument/2006/relationships/image" Target="media/image161.wmf"/><Relationship Id="rId526" Type="http://schemas.openxmlformats.org/officeDocument/2006/relationships/oleObject" Target="embeddings/oleObject255.bin"/><Relationship Id="rId1156" Type="http://schemas.openxmlformats.org/officeDocument/2006/relationships/image" Target="media/image582.wmf"/><Relationship Id="rId1363" Type="http://schemas.openxmlformats.org/officeDocument/2006/relationships/image" Target="media/image686.wmf"/><Relationship Id="rId733" Type="http://schemas.openxmlformats.org/officeDocument/2006/relationships/image" Target="media/image369.wmf"/><Relationship Id="rId940" Type="http://schemas.openxmlformats.org/officeDocument/2006/relationships/image" Target="media/image473.wmf"/><Relationship Id="rId1016" Type="http://schemas.openxmlformats.org/officeDocument/2006/relationships/image" Target="media/image511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677" Type="http://schemas.openxmlformats.org/officeDocument/2006/relationships/image" Target="media/image340.wmf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16.wmf"/><Relationship Id="rId1430" Type="http://schemas.openxmlformats.org/officeDocument/2006/relationships/image" Target="media/image720.wmf"/><Relationship Id="rId232" Type="http://schemas.openxmlformats.org/officeDocument/2006/relationships/image" Target="media/image116.wmf"/><Relationship Id="rId884" Type="http://schemas.openxmlformats.org/officeDocument/2006/relationships/oleObject" Target="embeddings/oleObject433.bin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466.bin"/><Relationship Id="rId1167" Type="http://schemas.openxmlformats.org/officeDocument/2006/relationships/oleObject" Target="embeddings/oleObject573.bin"/><Relationship Id="rId1374" Type="http://schemas.openxmlformats.org/officeDocument/2006/relationships/image" Target="media/image692.wmf"/><Relationship Id="rId80" Type="http://schemas.openxmlformats.org/officeDocument/2006/relationships/image" Target="media/image38.wmf"/><Relationship Id="rId176" Type="http://schemas.openxmlformats.org/officeDocument/2006/relationships/image" Target="media/image88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408.wmf"/><Relationship Id="rId1027" Type="http://schemas.openxmlformats.org/officeDocument/2006/relationships/oleObject" Target="embeddings/oleObject504.bin"/><Relationship Id="rId1234" Type="http://schemas.openxmlformats.org/officeDocument/2006/relationships/oleObject" Target="embeddings/oleObject606.bin"/><Relationship Id="rId1441" Type="http://schemas.openxmlformats.org/officeDocument/2006/relationships/theme" Target="theme/theme1.xml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6.bin"/><Relationship Id="rId895" Type="http://schemas.openxmlformats.org/officeDocument/2006/relationships/oleObject" Target="embeddings/oleObject438.bin"/><Relationship Id="rId909" Type="http://schemas.openxmlformats.org/officeDocument/2006/relationships/oleObject" Target="embeddings/oleObject445.bin"/><Relationship Id="rId1080" Type="http://schemas.openxmlformats.org/officeDocument/2006/relationships/image" Target="media/image544.wmf"/><Relationship Id="rId1301" Type="http://schemas.openxmlformats.org/officeDocument/2006/relationships/image" Target="media/image65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6.png"/><Relationship Id="rId548" Type="http://schemas.openxmlformats.org/officeDocument/2006/relationships/oleObject" Target="embeddings/oleObject266.bin"/><Relationship Id="rId755" Type="http://schemas.openxmlformats.org/officeDocument/2006/relationships/image" Target="media/image380.wmf"/><Relationship Id="rId962" Type="http://schemas.openxmlformats.org/officeDocument/2006/relationships/image" Target="media/image484.wmf"/><Relationship Id="rId1178" Type="http://schemas.openxmlformats.org/officeDocument/2006/relationships/image" Target="media/image593.wmf"/><Relationship Id="rId1385" Type="http://schemas.openxmlformats.org/officeDocument/2006/relationships/oleObject" Target="embeddings/oleObject680.bin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9.wmf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22.wmf"/><Relationship Id="rId1245" Type="http://schemas.openxmlformats.org/officeDocument/2006/relationships/image" Target="media/image627.wmf"/><Relationship Id="rId254" Type="http://schemas.openxmlformats.org/officeDocument/2006/relationships/image" Target="media/image127.wmf"/><Relationship Id="rId699" Type="http://schemas.openxmlformats.org/officeDocument/2006/relationships/image" Target="media/image351.wmf"/><Relationship Id="rId1091" Type="http://schemas.openxmlformats.org/officeDocument/2006/relationships/oleObject" Target="embeddings/oleObject535.bin"/><Relationship Id="rId1105" Type="http://schemas.openxmlformats.org/officeDocument/2006/relationships/oleObject" Target="embeddings/oleObject542.bin"/><Relationship Id="rId1312" Type="http://schemas.openxmlformats.org/officeDocument/2006/relationships/oleObject" Target="embeddings/oleObject644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2.wmf"/><Relationship Id="rId559" Type="http://schemas.openxmlformats.org/officeDocument/2006/relationships/image" Target="media/image281.wmf"/><Relationship Id="rId766" Type="http://schemas.openxmlformats.org/officeDocument/2006/relationships/oleObject" Target="embeddings/oleObject374.bin"/><Relationship Id="rId1189" Type="http://schemas.openxmlformats.org/officeDocument/2006/relationships/oleObject" Target="embeddings/oleObject584.bin"/><Relationship Id="rId1396" Type="http://schemas.openxmlformats.org/officeDocument/2006/relationships/image" Target="media/image703.wmf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5.bin"/><Relationship Id="rId973" Type="http://schemas.openxmlformats.org/officeDocument/2006/relationships/oleObject" Target="embeddings/oleObject477.bin"/><Relationship Id="rId1049" Type="http://schemas.openxmlformats.org/officeDocument/2006/relationships/oleObject" Target="embeddings/oleObject515.bin"/><Relationship Id="rId1256" Type="http://schemas.openxmlformats.org/officeDocument/2006/relationships/oleObject" Target="embeddings/oleObject617.bin"/><Relationship Id="rId833" Type="http://schemas.openxmlformats.org/officeDocument/2006/relationships/image" Target="media/image419.wmf"/><Relationship Id="rId1116" Type="http://schemas.openxmlformats.org/officeDocument/2006/relationships/image" Target="media/image562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8.bin"/><Relationship Id="rId900" Type="http://schemas.openxmlformats.org/officeDocument/2006/relationships/image" Target="media/image453.wmf"/><Relationship Id="rId1323" Type="http://schemas.openxmlformats.org/officeDocument/2006/relationships/image" Target="media/image666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8.bin"/><Relationship Id="rId777" Type="http://schemas.openxmlformats.org/officeDocument/2006/relationships/image" Target="media/image391.wmf"/><Relationship Id="rId984" Type="http://schemas.openxmlformats.org/officeDocument/2006/relationships/image" Target="media/image495.wmf"/><Relationship Id="rId637" Type="http://schemas.openxmlformats.org/officeDocument/2006/relationships/image" Target="media/image320.wmf"/><Relationship Id="rId844" Type="http://schemas.openxmlformats.org/officeDocument/2006/relationships/oleObject" Target="embeddings/oleObject413.bin"/><Relationship Id="rId1267" Type="http://schemas.openxmlformats.org/officeDocument/2006/relationships/image" Target="media/image638.wmf"/><Relationship Id="rId276" Type="http://schemas.openxmlformats.org/officeDocument/2006/relationships/image" Target="media/image139.wmf"/><Relationship Id="rId483" Type="http://schemas.openxmlformats.org/officeDocument/2006/relationships/image" Target="media/image243.wmf"/><Relationship Id="rId690" Type="http://schemas.openxmlformats.org/officeDocument/2006/relationships/oleObject" Target="embeddings/oleObject337.bin"/><Relationship Id="rId704" Type="http://schemas.openxmlformats.org/officeDocument/2006/relationships/image" Target="media/image354.wmf"/><Relationship Id="rId911" Type="http://schemas.openxmlformats.org/officeDocument/2006/relationships/oleObject" Target="embeddings/oleObject446.bin"/><Relationship Id="rId1127" Type="http://schemas.openxmlformats.org/officeDocument/2006/relationships/oleObject" Target="embeddings/oleObject553.bin"/><Relationship Id="rId1334" Type="http://schemas.openxmlformats.org/officeDocument/2006/relationships/oleObject" Target="embeddings/oleObject655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88.bin"/><Relationship Id="rId1180" Type="http://schemas.openxmlformats.org/officeDocument/2006/relationships/image" Target="media/image594.wmf"/><Relationship Id="rId1401" Type="http://schemas.openxmlformats.org/officeDocument/2006/relationships/oleObject" Target="embeddings/oleObject688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6.bin"/><Relationship Id="rId855" Type="http://schemas.openxmlformats.org/officeDocument/2006/relationships/image" Target="media/image430.wmf"/><Relationship Id="rId1040" Type="http://schemas.openxmlformats.org/officeDocument/2006/relationships/image" Target="media/image523.wmf"/><Relationship Id="rId1278" Type="http://schemas.openxmlformats.org/officeDocument/2006/relationships/oleObject" Target="embeddings/oleObject628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4.wmf"/><Relationship Id="rId1138" Type="http://schemas.openxmlformats.org/officeDocument/2006/relationships/image" Target="media/image573.wmf"/><Relationship Id="rId1345" Type="http://schemas.openxmlformats.org/officeDocument/2006/relationships/image" Target="media/image677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69.bin"/><Relationship Id="rId799" Type="http://schemas.openxmlformats.org/officeDocument/2006/relationships/image" Target="media/image402.wmf"/><Relationship Id="rId1191" Type="http://schemas.openxmlformats.org/officeDocument/2006/relationships/image" Target="media/image600.wmf"/><Relationship Id="rId1205" Type="http://schemas.openxmlformats.org/officeDocument/2006/relationships/image" Target="media/image607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2.wmf"/><Relationship Id="rId659" Type="http://schemas.openxmlformats.org/officeDocument/2006/relationships/image" Target="media/image331.wmf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49.wmf"/><Relationship Id="rId1412" Type="http://schemas.openxmlformats.org/officeDocument/2006/relationships/image" Target="media/image711.wmf"/><Relationship Id="rId214" Type="http://schemas.openxmlformats.org/officeDocument/2006/relationships/image" Target="media/image107.wmf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519" Type="http://schemas.openxmlformats.org/officeDocument/2006/relationships/image" Target="media/image261.wmf"/><Relationship Id="rId1051" Type="http://schemas.openxmlformats.org/officeDocument/2006/relationships/oleObject" Target="embeddings/oleObject516.bin"/><Relationship Id="rId1149" Type="http://schemas.openxmlformats.org/officeDocument/2006/relationships/oleObject" Target="embeddings/oleObject564.bin"/><Relationship Id="rId1356" Type="http://schemas.openxmlformats.org/officeDocument/2006/relationships/oleObject" Target="embeddings/oleObject666.bin"/><Relationship Id="rId158" Type="http://schemas.openxmlformats.org/officeDocument/2006/relationships/image" Target="media/image79.wmf"/><Relationship Id="rId726" Type="http://schemas.openxmlformats.org/officeDocument/2006/relationships/image" Target="media/image365.png"/><Relationship Id="rId933" Type="http://schemas.openxmlformats.org/officeDocument/2006/relationships/oleObject" Target="embeddings/oleObject457.bin"/><Relationship Id="rId1009" Type="http://schemas.openxmlformats.org/officeDocument/2006/relationships/oleObject" Target="embeddings/oleObject495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8.bin"/><Relationship Id="rId1216" Type="http://schemas.openxmlformats.org/officeDocument/2006/relationships/oleObject" Target="embeddings/oleObject597.bin"/><Relationship Id="rId1423" Type="http://schemas.openxmlformats.org/officeDocument/2006/relationships/oleObject" Target="embeddings/oleObject699.bin"/><Relationship Id="rId225" Type="http://schemas.openxmlformats.org/officeDocument/2006/relationships/oleObject" Target="embeddings/oleObject106.bin"/><Relationship Id="rId432" Type="http://schemas.openxmlformats.org/officeDocument/2006/relationships/oleObject" Target="embeddings/oleObject208.bin"/><Relationship Id="rId877" Type="http://schemas.openxmlformats.org/officeDocument/2006/relationships/image" Target="media/image441.wmf"/><Relationship Id="rId1062" Type="http://schemas.openxmlformats.org/officeDocument/2006/relationships/image" Target="media/image534.wmf"/><Relationship Id="rId737" Type="http://schemas.openxmlformats.org/officeDocument/2006/relationships/image" Target="media/image371.wmf"/><Relationship Id="rId944" Type="http://schemas.openxmlformats.org/officeDocument/2006/relationships/image" Target="media/image475.wmf"/><Relationship Id="rId1367" Type="http://schemas.openxmlformats.org/officeDocument/2006/relationships/image" Target="media/image688.e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0.bin"/><Relationship Id="rId583" Type="http://schemas.openxmlformats.org/officeDocument/2006/relationships/image" Target="media/image293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1227" Type="http://schemas.openxmlformats.org/officeDocument/2006/relationships/image" Target="media/image618.wmf"/><Relationship Id="rId1434" Type="http://schemas.openxmlformats.org/officeDocument/2006/relationships/image" Target="media/image722.wmf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7.bin"/><Relationship Id="rId888" Type="http://schemas.openxmlformats.org/officeDocument/2006/relationships/image" Target="media/image447.wmf"/><Relationship Id="rId1073" Type="http://schemas.openxmlformats.org/officeDocument/2006/relationships/image" Target="media/image540.wmf"/><Relationship Id="rId1280" Type="http://schemas.openxmlformats.org/officeDocument/2006/relationships/image" Target="media/image4620.wmf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65.bin"/><Relationship Id="rId955" Type="http://schemas.openxmlformats.org/officeDocument/2006/relationships/oleObject" Target="embeddings/oleObject468.bin"/><Relationship Id="rId1140" Type="http://schemas.openxmlformats.org/officeDocument/2006/relationships/image" Target="media/image574.wmf"/><Relationship Id="rId1378" Type="http://schemas.openxmlformats.org/officeDocument/2006/relationships/image" Target="media/image694.wmf"/><Relationship Id="rId84" Type="http://schemas.openxmlformats.org/officeDocument/2006/relationships/image" Target="media/image41.e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10.wmf"/><Relationship Id="rId1238" Type="http://schemas.openxmlformats.org/officeDocument/2006/relationships/oleObject" Target="embeddings/oleObject608.bin"/><Relationship Id="rId247" Type="http://schemas.openxmlformats.org/officeDocument/2006/relationships/oleObject" Target="embeddings/oleObject117.bin"/><Relationship Id="rId899" Type="http://schemas.openxmlformats.org/officeDocument/2006/relationships/oleObject" Target="embeddings/oleObject440.bin"/><Relationship Id="rId1000" Type="http://schemas.openxmlformats.org/officeDocument/2006/relationships/image" Target="media/image503.wmf"/><Relationship Id="rId1084" Type="http://schemas.openxmlformats.org/officeDocument/2006/relationships/image" Target="media/image546.wmf"/><Relationship Id="rId1305" Type="http://schemas.openxmlformats.org/officeDocument/2006/relationships/image" Target="media/image657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19.bin"/><Relationship Id="rId661" Type="http://schemas.openxmlformats.org/officeDocument/2006/relationships/image" Target="media/image332.wmf"/><Relationship Id="rId759" Type="http://schemas.openxmlformats.org/officeDocument/2006/relationships/image" Target="media/image382.wmf"/><Relationship Id="rId966" Type="http://schemas.openxmlformats.org/officeDocument/2006/relationships/image" Target="media/image486.wmf"/><Relationship Id="rId1291" Type="http://schemas.openxmlformats.org/officeDocument/2006/relationships/image" Target="media/image650.wmf"/><Relationship Id="rId1389" Type="http://schemas.openxmlformats.org/officeDocument/2006/relationships/oleObject" Target="embeddings/oleObject682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1151" Type="http://schemas.openxmlformats.org/officeDocument/2006/relationships/oleObject" Target="embeddings/oleObject565.bin"/><Relationship Id="rId1249" Type="http://schemas.openxmlformats.org/officeDocument/2006/relationships/image" Target="media/image629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826" Type="http://schemas.openxmlformats.org/officeDocument/2006/relationships/oleObject" Target="embeddings/oleObject404.bin"/><Relationship Id="rId1011" Type="http://schemas.openxmlformats.org/officeDocument/2006/relationships/oleObject" Target="embeddings/oleObject496.bin"/><Relationship Id="rId1109" Type="http://schemas.openxmlformats.org/officeDocument/2006/relationships/oleObject" Target="embeddings/oleObject544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4.wmf"/><Relationship Id="rId672" Type="http://schemas.openxmlformats.org/officeDocument/2006/relationships/oleObject" Target="embeddings/oleObject328.bin"/><Relationship Id="rId1095" Type="http://schemas.openxmlformats.org/officeDocument/2006/relationships/oleObject" Target="embeddings/oleObject537.bin"/><Relationship Id="rId1316" Type="http://schemas.openxmlformats.org/officeDocument/2006/relationships/oleObject" Target="embeddings/oleObject64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4.wmf"/><Relationship Id="rId532" Type="http://schemas.openxmlformats.org/officeDocument/2006/relationships/oleObject" Target="embeddings/oleObject258.bin"/><Relationship Id="rId977" Type="http://schemas.openxmlformats.org/officeDocument/2006/relationships/oleObject" Target="embeddings/oleObject479.bin"/><Relationship Id="rId1162" Type="http://schemas.openxmlformats.org/officeDocument/2006/relationships/image" Target="media/image585.wmf"/><Relationship Id="rId171" Type="http://schemas.openxmlformats.org/officeDocument/2006/relationships/oleObject" Target="embeddings/oleObject79.bin"/><Relationship Id="rId837" Type="http://schemas.openxmlformats.org/officeDocument/2006/relationships/image" Target="media/image421.wmf"/><Relationship Id="rId1022" Type="http://schemas.openxmlformats.org/officeDocument/2006/relationships/image" Target="media/image514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0.bin"/><Relationship Id="rId683" Type="http://schemas.openxmlformats.org/officeDocument/2006/relationships/image" Target="media/image343.wmf"/><Relationship Id="rId890" Type="http://schemas.openxmlformats.org/officeDocument/2006/relationships/image" Target="media/image448.wmf"/><Relationship Id="rId904" Type="http://schemas.openxmlformats.org/officeDocument/2006/relationships/image" Target="media/image455.wmf"/><Relationship Id="rId1327" Type="http://schemas.openxmlformats.org/officeDocument/2006/relationships/image" Target="media/image66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60.bin"/><Relationship Id="rId543" Type="http://schemas.openxmlformats.org/officeDocument/2006/relationships/image" Target="media/image273.wmf"/><Relationship Id="rId988" Type="http://schemas.openxmlformats.org/officeDocument/2006/relationships/image" Target="media/image497.wmf"/><Relationship Id="rId1173" Type="http://schemas.openxmlformats.org/officeDocument/2006/relationships/oleObject" Target="embeddings/oleObject576.bin"/><Relationship Id="rId1380" Type="http://schemas.openxmlformats.org/officeDocument/2006/relationships/image" Target="media/image695.wmf"/><Relationship Id="rId182" Type="http://schemas.openxmlformats.org/officeDocument/2006/relationships/image" Target="media/image91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6.bin"/><Relationship Id="rId848" Type="http://schemas.openxmlformats.org/officeDocument/2006/relationships/oleObject" Target="embeddings/oleObject415.bin"/><Relationship Id="rId1033" Type="http://schemas.openxmlformats.org/officeDocument/2006/relationships/oleObject" Target="embeddings/oleObject507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8.bin"/><Relationship Id="rId1240" Type="http://schemas.openxmlformats.org/officeDocument/2006/relationships/oleObject" Target="embeddings/oleObject609.bin"/><Relationship Id="rId1338" Type="http://schemas.openxmlformats.org/officeDocument/2006/relationships/oleObject" Target="embeddings/oleObject657.bin"/><Relationship Id="rId347" Type="http://schemas.openxmlformats.org/officeDocument/2006/relationships/image" Target="media/image175.wmf"/><Relationship Id="rId999" Type="http://schemas.openxmlformats.org/officeDocument/2006/relationships/oleObject" Target="embeddings/oleObject490.bin"/><Relationship Id="rId1100" Type="http://schemas.openxmlformats.org/officeDocument/2006/relationships/image" Target="media/image554.wmf"/><Relationship Id="rId1184" Type="http://schemas.openxmlformats.org/officeDocument/2006/relationships/image" Target="media/image596.wmf"/><Relationship Id="rId1405" Type="http://schemas.openxmlformats.org/officeDocument/2006/relationships/oleObject" Target="embeddings/oleObject69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9.bin"/><Relationship Id="rId761" Type="http://schemas.openxmlformats.org/officeDocument/2006/relationships/image" Target="media/image383.wmf"/><Relationship Id="rId859" Type="http://schemas.openxmlformats.org/officeDocument/2006/relationships/image" Target="media/image432.wmf"/><Relationship Id="rId1391" Type="http://schemas.openxmlformats.org/officeDocument/2006/relationships/oleObject" Target="embeddings/oleObject683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199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2.wmf"/><Relationship Id="rId1044" Type="http://schemas.openxmlformats.org/officeDocument/2006/relationships/image" Target="media/image525.wmf"/><Relationship Id="rId1251" Type="http://schemas.openxmlformats.org/officeDocument/2006/relationships/image" Target="media/image630.wmf"/><Relationship Id="rId1349" Type="http://schemas.openxmlformats.org/officeDocument/2006/relationships/image" Target="media/image679.wmf"/><Relationship Id="rId260" Type="http://schemas.openxmlformats.org/officeDocument/2006/relationships/oleObject" Target="embeddings/oleObject123.bin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6.wmf"/><Relationship Id="rId1111" Type="http://schemas.openxmlformats.org/officeDocument/2006/relationships/oleObject" Target="embeddings/oleObject545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772" Type="http://schemas.openxmlformats.org/officeDocument/2006/relationships/oleObject" Target="embeddings/oleObject377.bin"/><Relationship Id="rId1195" Type="http://schemas.openxmlformats.org/officeDocument/2006/relationships/image" Target="media/image602.wmf"/><Relationship Id="rId1209" Type="http://schemas.openxmlformats.org/officeDocument/2006/relationships/image" Target="media/image609.wmf"/><Relationship Id="rId1416" Type="http://schemas.openxmlformats.org/officeDocument/2006/relationships/image" Target="media/image713.wmf"/><Relationship Id="rId218" Type="http://schemas.openxmlformats.org/officeDocument/2006/relationships/image" Target="media/image109.wmf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518.bin"/><Relationship Id="rId1262" Type="http://schemas.openxmlformats.org/officeDocument/2006/relationships/oleObject" Target="embeddings/oleObject620.bin"/><Relationship Id="rId271" Type="http://schemas.openxmlformats.org/officeDocument/2006/relationships/image" Target="media/image136.wmf"/><Relationship Id="rId937" Type="http://schemas.openxmlformats.org/officeDocument/2006/relationships/oleObject" Target="embeddings/oleObject459.bin"/><Relationship Id="rId1122" Type="http://schemas.openxmlformats.org/officeDocument/2006/relationships/image" Target="media/image565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9.bin"/><Relationship Id="rId369" Type="http://schemas.openxmlformats.org/officeDocument/2006/relationships/image" Target="media/image186.wmf"/><Relationship Id="rId576" Type="http://schemas.openxmlformats.org/officeDocument/2006/relationships/oleObject" Target="embeddings/oleObject280.bin"/><Relationship Id="rId783" Type="http://schemas.openxmlformats.org/officeDocument/2006/relationships/image" Target="media/image394.wmf"/><Relationship Id="rId990" Type="http://schemas.openxmlformats.org/officeDocument/2006/relationships/image" Target="media/image498.wmf"/><Relationship Id="rId1427" Type="http://schemas.openxmlformats.org/officeDocument/2006/relationships/oleObject" Target="embeddings/oleObject701.bin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10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23.bin"/><Relationship Id="rId1273" Type="http://schemas.openxmlformats.org/officeDocument/2006/relationships/image" Target="media/image641.wmf"/><Relationship Id="rId850" Type="http://schemas.openxmlformats.org/officeDocument/2006/relationships/oleObject" Target="embeddings/oleObject416.bin"/><Relationship Id="rId948" Type="http://schemas.openxmlformats.org/officeDocument/2006/relationships/image" Target="media/image477.wmf"/><Relationship Id="rId1133" Type="http://schemas.openxmlformats.org/officeDocument/2006/relationships/oleObject" Target="embeddings/oleObject556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42.wmf"/><Relationship Id="rId503" Type="http://schemas.openxmlformats.org/officeDocument/2006/relationships/image" Target="media/image253.wmf"/><Relationship Id="rId587" Type="http://schemas.openxmlformats.org/officeDocument/2006/relationships/image" Target="media/image295.wmf"/><Relationship Id="rId710" Type="http://schemas.openxmlformats.org/officeDocument/2006/relationships/image" Target="media/image357.wmf"/><Relationship Id="rId808" Type="http://schemas.openxmlformats.org/officeDocument/2006/relationships/oleObject" Target="embeddings/oleObject395.bin"/><Relationship Id="rId1340" Type="http://schemas.openxmlformats.org/officeDocument/2006/relationships/oleObject" Target="embeddings/oleObject658.bin"/><Relationship Id="rId1438" Type="http://schemas.openxmlformats.org/officeDocument/2006/relationships/header" Target="header1.xml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image" Target="media/image225.wmf"/><Relationship Id="rId794" Type="http://schemas.openxmlformats.org/officeDocument/2006/relationships/oleObject" Target="embeddings/oleObject388.bin"/><Relationship Id="rId1077" Type="http://schemas.openxmlformats.org/officeDocument/2006/relationships/image" Target="media/image542.wmf"/><Relationship Id="rId1200" Type="http://schemas.openxmlformats.org/officeDocument/2006/relationships/oleObject" Target="embeddings/oleObject589.bin"/><Relationship Id="rId654" Type="http://schemas.openxmlformats.org/officeDocument/2006/relationships/oleObject" Target="embeddings/oleObject319.bin"/><Relationship Id="rId861" Type="http://schemas.openxmlformats.org/officeDocument/2006/relationships/image" Target="media/image433.wmf"/><Relationship Id="rId959" Type="http://schemas.openxmlformats.org/officeDocument/2006/relationships/oleObject" Target="embeddings/oleObject470.bin"/><Relationship Id="rId1284" Type="http://schemas.openxmlformats.org/officeDocument/2006/relationships/oleObject" Target="embeddings/oleObject630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9.bin"/><Relationship Id="rId721" Type="http://schemas.openxmlformats.org/officeDocument/2006/relationships/oleObject" Target="embeddings/oleObject352.bin"/><Relationship Id="rId1144" Type="http://schemas.openxmlformats.org/officeDocument/2006/relationships/image" Target="media/image576.wmf"/><Relationship Id="rId1351" Type="http://schemas.openxmlformats.org/officeDocument/2006/relationships/image" Target="media/image680.wmf"/><Relationship Id="rId88" Type="http://schemas.openxmlformats.org/officeDocument/2006/relationships/image" Target="media/image44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91.bin"/><Relationship Id="rId819" Type="http://schemas.openxmlformats.org/officeDocument/2006/relationships/image" Target="media/image412.wmf"/><Relationship Id="rId1004" Type="http://schemas.openxmlformats.org/officeDocument/2006/relationships/image" Target="media/image505.wmf"/><Relationship Id="rId1211" Type="http://schemas.openxmlformats.org/officeDocument/2006/relationships/image" Target="media/image610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4.wmf"/><Relationship Id="rId872" Type="http://schemas.openxmlformats.org/officeDocument/2006/relationships/oleObject" Target="embeddings/oleObject427.bin"/><Relationship Id="rId1088" Type="http://schemas.openxmlformats.org/officeDocument/2006/relationships/image" Target="media/image548.wmf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4.wmf"/><Relationship Id="rId732" Type="http://schemas.openxmlformats.org/officeDocument/2006/relationships/oleObject" Target="embeddings/oleObject357.bin"/><Relationship Id="rId1155" Type="http://schemas.openxmlformats.org/officeDocument/2006/relationships/oleObject" Target="embeddings/oleObject567.bin"/><Relationship Id="rId1362" Type="http://schemas.openxmlformats.org/officeDocument/2006/relationships/oleObject" Target="embeddings/oleObject669.bin"/><Relationship Id="rId99" Type="http://schemas.openxmlformats.org/officeDocument/2006/relationships/oleObject" Target="embeddings/oleObject43.bin"/><Relationship Id="rId164" Type="http://schemas.openxmlformats.org/officeDocument/2006/relationships/image" Target="media/image82.wmf"/><Relationship Id="rId371" Type="http://schemas.openxmlformats.org/officeDocument/2006/relationships/image" Target="media/image187.wmf"/><Relationship Id="rId1015" Type="http://schemas.openxmlformats.org/officeDocument/2006/relationships/oleObject" Target="embeddings/oleObject498.bin"/><Relationship Id="rId1222" Type="http://schemas.openxmlformats.org/officeDocument/2006/relationships/oleObject" Target="embeddings/oleObject600.bin"/><Relationship Id="rId469" Type="http://schemas.openxmlformats.org/officeDocument/2006/relationships/image" Target="media/image236.wmf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4.wmf"/><Relationship Id="rId1099" Type="http://schemas.openxmlformats.org/officeDocument/2006/relationships/oleObject" Target="embeddings/oleObject5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329" Type="http://schemas.openxmlformats.org/officeDocument/2006/relationships/image" Target="media/image166.wmf"/><Relationship Id="rId536" Type="http://schemas.openxmlformats.org/officeDocument/2006/relationships/oleObject" Target="embeddings/oleObject260.bin"/><Relationship Id="rId1166" Type="http://schemas.openxmlformats.org/officeDocument/2006/relationships/image" Target="media/image587.wmf"/><Relationship Id="rId1373" Type="http://schemas.openxmlformats.org/officeDocument/2006/relationships/oleObject" Target="embeddings/oleObject674.bin"/><Relationship Id="rId175" Type="http://schemas.openxmlformats.org/officeDocument/2006/relationships/oleObject" Target="embeddings/oleObject81.bin"/><Relationship Id="rId743" Type="http://schemas.openxmlformats.org/officeDocument/2006/relationships/image" Target="media/image374.wmf"/><Relationship Id="rId950" Type="http://schemas.openxmlformats.org/officeDocument/2006/relationships/image" Target="media/image478.wmf"/><Relationship Id="rId1026" Type="http://schemas.openxmlformats.org/officeDocument/2006/relationships/image" Target="media/image516.wmf"/><Relationship Id="rId382" Type="http://schemas.openxmlformats.org/officeDocument/2006/relationships/oleObject" Target="embeddings/oleObject183.bin"/><Relationship Id="rId603" Type="http://schemas.openxmlformats.org/officeDocument/2006/relationships/image" Target="media/image303.wmf"/><Relationship Id="rId687" Type="http://schemas.openxmlformats.org/officeDocument/2006/relationships/image" Target="media/image345.wmf"/><Relationship Id="rId810" Type="http://schemas.openxmlformats.org/officeDocument/2006/relationships/oleObject" Target="embeddings/oleObject396.bin"/><Relationship Id="rId908" Type="http://schemas.openxmlformats.org/officeDocument/2006/relationships/image" Target="media/image457.wmf"/><Relationship Id="rId1233" Type="http://schemas.openxmlformats.org/officeDocument/2006/relationships/image" Target="media/image621.wmf"/><Relationship Id="rId1440" Type="http://schemas.openxmlformats.org/officeDocument/2006/relationships/fontTable" Target="fontTable.xml"/><Relationship Id="rId242" Type="http://schemas.openxmlformats.org/officeDocument/2006/relationships/image" Target="media/image121.wmf"/><Relationship Id="rId894" Type="http://schemas.openxmlformats.org/officeDocument/2006/relationships/image" Target="media/image450.wmf"/><Relationship Id="rId1177" Type="http://schemas.openxmlformats.org/officeDocument/2006/relationships/oleObject" Target="embeddings/oleObject578.bin"/><Relationship Id="rId1300" Type="http://schemas.openxmlformats.org/officeDocument/2006/relationships/oleObject" Target="embeddings/oleObject638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51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368.bin"/><Relationship Id="rId961" Type="http://schemas.openxmlformats.org/officeDocument/2006/relationships/oleObject" Target="embeddings/oleObject471.bin"/><Relationship Id="rId1384" Type="http://schemas.openxmlformats.org/officeDocument/2006/relationships/image" Target="media/image697.wmf"/><Relationship Id="rId90" Type="http://schemas.openxmlformats.org/officeDocument/2006/relationships/image" Target="media/image45.wmf"/><Relationship Id="rId186" Type="http://schemas.openxmlformats.org/officeDocument/2006/relationships/image" Target="media/image93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oleObject" Target="embeddings/oleObject299.bin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09.bin"/><Relationship Id="rId1244" Type="http://schemas.openxmlformats.org/officeDocument/2006/relationships/oleObject" Target="embeddings/oleObject611.bin"/><Relationship Id="rId253" Type="http://schemas.openxmlformats.org/officeDocument/2006/relationships/oleObject" Target="embeddings/oleObject120.bin"/><Relationship Id="rId460" Type="http://schemas.openxmlformats.org/officeDocument/2006/relationships/oleObject" Target="embeddings/oleObject222.bin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50.bin"/><Relationship Id="rId1090" Type="http://schemas.openxmlformats.org/officeDocument/2006/relationships/image" Target="media/image549.wmf"/><Relationship Id="rId1104" Type="http://schemas.openxmlformats.org/officeDocument/2006/relationships/image" Target="media/image556.wmf"/><Relationship Id="rId1311" Type="http://schemas.openxmlformats.org/officeDocument/2006/relationships/image" Target="media/image66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1.bin"/><Relationship Id="rId765" Type="http://schemas.openxmlformats.org/officeDocument/2006/relationships/image" Target="media/image385.wmf"/><Relationship Id="rId972" Type="http://schemas.openxmlformats.org/officeDocument/2006/relationships/image" Target="media/image489.wmf"/><Relationship Id="rId1188" Type="http://schemas.openxmlformats.org/officeDocument/2006/relationships/image" Target="media/image598.wmf"/><Relationship Id="rId1395" Type="http://schemas.openxmlformats.org/officeDocument/2006/relationships/oleObject" Target="embeddings/oleObject685.bin"/><Relationship Id="rId1409" Type="http://schemas.openxmlformats.org/officeDocument/2006/relationships/oleObject" Target="embeddings/oleObject692.bin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4.wmf"/><Relationship Id="rId832" Type="http://schemas.openxmlformats.org/officeDocument/2006/relationships/oleObject" Target="embeddings/oleObject407.bin"/><Relationship Id="rId1048" Type="http://schemas.openxmlformats.org/officeDocument/2006/relationships/image" Target="media/image527.wmf"/><Relationship Id="rId1255" Type="http://schemas.openxmlformats.org/officeDocument/2006/relationships/image" Target="media/image632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547.bin"/><Relationship Id="rId1322" Type="http://schemas.openxmlformats.org/officeDocument/2006/relationships/oleObject" Target="embeddings/oleObject649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Relationship Id="rId569" Type="http://schemas.openxmlformats.org/officeDocument/2006/relationships/image" Target="media/image286.wmf"/><Relationship Id="rId776" Type="http://schemas.openxmlformats.org/officeDocument/2006/relationships/oleObject" Target="embeddings/oleObject379.bin"/><Relationship Id="rId983" Type="http://schemas.openxmlformats.org/officeDocument/2006/relationships/oleObject" Target="embeddings/oleObject482.bin"/><Relationship Id="rId1199" Type="http://schemas.openxmlformats.org/officeDocument/2006/relationships/image" Target="media/image604.wmf"/><Relationship Id="rId331" Type="http://schemas.openxmlformats.org/officeDocument/2006/relationships/image" Target="media/image167.wmf"/><Relationship Id="rId429" Type="http://schemas.openxmlformats.org/officeDocument/2006/relationships/image" Target="media/image216.wmf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520.bin"/><Relationship Id="rId1266" Type="http://schemas.openxmlformats.org/officeDocument/2006/relationships/oleObject" Target="embeddings/oleObject622.bin"/><Relationship Id="rId843" Type="http://schemas.openxmlformats.org/officeDocument/2006/relationships/image" Target="media/image424.wmf"/><Relationship Id="rId1126" Type="http://schemas.openxmlformats.org/officeDocument/2006/relationships/image" Target="media/image567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3.bin"/><Relationship Id="rId703" Type="http://schemas.openxmlformats.org/officeDocument/2006/relationships/oleObject" Target="embeddings/oleObject343.bin"/><Relationship Id="rId910" Type="http://schemas.openxmlformats.org/officeDocument/2006/relationships/image" Target="media/image458.wmf"/><Relationship Id="rId1333" Type="http://schemas.openxmlformats.org/officeDocument/2006/relationships/image" Target="media/image671.wmf"/><Relationship Id="rId135" Type="http://schemas.openxmlformats.org/officeDocument/2006/relationships/oleObject" Target="embeddings/oleObject61.bin"/><Relationship Id="rId342" Type="http://schemas.openxmlformats.org/officeDocument/2006/relationships/oleObject" Target="embeddings/oleObject163.bin"/><Relationship Id="rId787" Type="http://schemas.openxmlformats.org/officeDocument/2006/relationships/image" Target="media/image396.wmf"/><Relationship Id="rId994" Type="http://schemas.openxmlformats.org/officeDocument/2006/relationships/image" Target="media/image500.wmf"/><Relationship Id="rId1400" Type="http://schemas.openxmlformats.org/officeDocument/2006/relationships/image" Target="media/image705.wmf"/><Relationship Id="rId202" Type="http://schemas.openxmlformats.org/officeDocument/2006/relationships/image" Target="media/image101.wmf"/><Relationship Id="rId647" Type="http://schemas.openxmlformats.org/officeDocument/2006/relationships/image" Target="media/image325.wmf"/><Relationship Id="rId854" Type="http://schemas.openxmlformats.org/officeDocument/2006/relationships/oleObject" Target="embeddings/oleObject418.bin"/><Relationship Id="rId1277" Type="http://schemas.openxmlformats.org/officeDocument/2006/relationships/image" Target="media/image643.wmf"/><Relationship Id="rId286" Type="http://schemas.openxmlformats.org/officeDocument/2006/relationships/image" Target="media/image144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1.bin"/><Relationship Id="rId1137" Type="http://schemas.openxmlformats.org/officeDocument/2006/relationships/oleObject" Target="embeddings/oleObject558.bin"/><Relationship Id="rId1344" Type="http://schemas.openxmlformats.org/officeDocument/2006/relationships/oleObject" Target="embeddings/oleObject660.bin"/><Relationship Id="rId50" Type="http://schemas.openxmlformats.org/officeDocument/2006/relationships/image" Target="media/image23.wmf"/><Relationship Id="rId146" Type="http://schemas.openxmlformats.org/officeDocument/2006/relationships/image" Target="media/image73.wmf"/><Relationship Id="rId353" Type="http://schemas.openxmlformats.org/officeDocument/2006/relationships/image" Target="media/image178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0.bin"/><Relationship Id="rId1190" Type="http://schemas.openxmlformats.org/officeDocument/2006/relationships/image" Target="media/image599.wmf"/><Relationship Id="rId1204" Type="http://schemas.openxmlformats.org/officeDocument/2006/relationships/oleObject" Target="embeddings/oleObject591.bin"/><Relationship Id="rId1411" Type="http://schemas.openxmlformats.org/officeDocument/2006/relationships/oleObject" Target="embeddings/oleObject693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2.bin"/><Relationship Id="rId658" Type="http://schemas.openxmlformats.org/officeDocument/2006/relationships/oleObject" Target="embeddings/oleObject321.bin"/><Relationship Id="rId865" Type="http://schemas.openxmlformats.org/officeDocument/2006/relationships/image" Target="media/image435.wmf"/><Relationship Id="rId1050" Type="http://schemas.openxmlformats.org/officeDocument/2006/relationships/image" Target="media/image528.wmf"/><Relationship Id="rId1288" Type="http://schemas.openxmlformats.org/officeDocument/2006/relationships/oleObject" Target="embeddings/oleObject632.bin"/><Relationship Id="rId297" Type="http://schemas.openxmlformats.org/officeDocument/2006/relationships/oleObject" Target="embeddings/oleObject141.bin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4.bin"/><Relationship Id="rId932" Type="http://schemas.openxmlformats.org/officeDocument/2006/relationships/image" Target="media/image469.wmf"/><Relationship Id="rId1148" Type="http://schemas.openxmlformats.org/officeDocument/2006/relationships/image" Target="media/image578.wmf"/><Relationship Id="rId1355" Type="http://schemas.openxmlformats.org/officeDocument/2006/relationships/image" Target="media/image682.wmf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4.bin"/><Relationship Id="rId1008" Type="http://schemas.openxmlformats.org/officeDocument/2006/relationships/image" Target="media/image507.wmf"/><Relationship Id="rId1215" Type="http://schemas.openxmlformats.org/officeDocument/2006/relationships/image" Target="media/image612.wmf"/><Relationship Id="rId1422" Type="http://schemas.openxmlformats.org/officeDocument/2006/relationships/image" Target="media/image716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7.wmf"/><Relationship Id="rId669" Type="http://schemas.openxmlformats.org/officeDocument/2006/relationships/image" Target="media/image336.wmf"/><Relationship Id="rId876" Type="http://schemas.openxmlformats.org/officeDocument/2006/relationships/oleObject" Target="embeddings/oleObject429.bin"/><Relationship Id="rId1299" Type="http://schemas.openxmlformats.org/officeDocument/2006/relationships/image" Target="media/image654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431" Type="http://schemas.openxmlformats.org/officeDocument/2006/relationships/image" Target="media/image217.wmf"/><Relationship Id="rId529" Type="http://schemas.openxmlformats.org/officeDocument/2006/relationships/image" Target="media/image266.wmf"/><Relationship Id="rId736" Type="http://schemas.openxmlformats.org/officeDocument/2006/relationships/oleObject" Target="embeddings/oleObject359.bin"/><Relationship Id="rId1061" Type="http://schemas.openxmlformats.org/officeDocument/2006/relationships/oleObject" Target="embeddings/oleObject521.bin"/><Relationship Id="rId1159" Type="http://schemas.openxmlformats.org/officeDocument/2006/relationships/oleObject" Target="embeddings/oleObject569.bin"/><Relationship Id="rId1366" Type="http://schemas.openxmlformats.org/officeDocument/2006/relationships/oleObject" Target="embeddings/oleObject671.bin"/><Relationship Id="rId168" Type="http://schemas.openxmlformats.org/officeDocument/2006/relationships/image" Target="media/image84.wmf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0.bin"/><Relationship Id="rId72" Type="http://schemas.openxmlformats.org/officeDocument/2006/relationships/image" Target="media/image34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3.bin"/><Relationship Id="rId803" Type="http://schemas.openxmlformats.org/officeDocument/2006/relationships/image" Target="media/image404.wmf"/><Relationship Id="rId1226" Type="http://schemas.openxmlformats.org/officeDocument/2006/relationships/oleObject" Target="embeddings/oleObject602.bin"/><Relationship Id="rId1433" Type="http://schemas.openxmlformats.org/officeDocument/2006/relationships/oleObject" Target="embeddings/oleObject704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13.bin"/><Relationship Id="rId887" Type="http://schemas.openxmlformats.org/officeDocument/2006/relationships/oleObject" Target="embeddings/oleObject434.bin"/><Relationship Id="rId1072" Type="http://schemas.openxmlformats.org/officeDocument/2006/relationships/oleObject" Target="embeddings/oleObject526.bin"/><Relationship Id="rId302" Type="http://schemas.openxmlformats.org/officeDocument/2006/relationships/image" Target="media/image152.wmf"/><Relationship Id="rId747" Type="http://schemas.openxmlformats.org/officeDocument/2006/relationships/image" Target="media/image376.wmf"/><Relationship Id="rId954" Type="http://schemas.openxmlformats.org/officeDocument/2006/relationships/image" Target="media/image480.wmf"/><Relationship Id="rId1377" Type="http://schemas.openxmlformats.org/officeDocument/2006/relationships/oleObject" Target="embeddings/oleObject676.bin"/><Relationship Id="rId83" Type="http://schemas.openxmlformats.org/officeDocument/2006/relationships/image" Target="media/image40.emf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5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398.bin"/><Relationship Id="rId1237" Type="http://schemas.openxmlformats.org/officeDocument/2006/relationships/image" Target="media/image623.wmf"/><Relationship Id="rId246" Type="http://schemas.openxmlformats.org/officeDocument/2006/relationships/image" Target="media/image123.wmf"/><Relationship Id="rId453" Type="http://schemas.openxmlformats.org/officeDocument/2006/relationships/image" Target="media/image228.wmf"/><Relationship Id="rId660" Type="http://schemas.openxmlformats.org/officeDocument/2006/relationships/oleObject" Target="embeddings/oleObject322.bin"/><Relationship Id="rId898" Type="http://schemas.openxmlformats.org/officeDocument/2006/relationships/image" Target="media/image452.wmf"/><Relationship Id="rId1083" Type="http://schemas.openxmlformats.org/officeDocument/2006/relationships/oleObject" Target="embeddings/oleObject531.bin"/><Relationship Id="rId1290" Type="http://schemas.openxmlformats.org/officeDocument/2006/relationships/oleObject" Target="embeddings/oleObject633.bin"/><Relationship Id="rId1304" Type="http://schemas.openxmlformats.org/officeDocument/2006/relationships/oleObject" Target="embeddings/oleObject640.bin"/><Relationship Id="rId106" Type="http://schemas.openxmlformats.org/officeDocument/2006/relationships/image" Target="media/image53.wmf"/><Relationship Id="rId313" Type="http://schemas.openxmlformats.org/officeDocument/2006/relationships/image" Target="media/image158.wmf"/><Relationship Id="rId758" Type="http://schemas.openxmlformats.org/officeDocument/2006/relationships/oleObject" Target="embeddings/oleObject370.bin"/><Relationship Id="rId965" Type="http://schemas.openxmlformats.org/officeDocument/2006/relationships/oleObject" Target="embeddings/oleObject473.bin"/><Relationship Id="rId1150" Type="http://schemas.openxmlformats.org/officeDocument/2006/relationships/image" Target="media/image579.wmf"/><Relationship Id="rId1388" Type="http://schemas.openxmlformats.org/officeDocument/2006/relationships/image" Target="media/image699.wmf"/><Relationship Id="rId10" Type="http://schemas.openxmlformats.org/officeDocument/2006/relationships/oleObject" Target="embeddings/oleObject1.bin"/><Relationship Id="rId94" Type="http://schemas.openxmlformats.org/officeDocument/2006/relationships/image" Target="media/image47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15.wmf"/><Relationship Id="rId1248" Type="http://schemas.openxmlformats.org/officeDocument/2006/relationships/oleObject" Target="embeddings/oleObject613.bin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4.bin"/><Relationship Id="rId1010" Type="http://schemas.openxmlformats.org/officeDocument/2006/relationships/image" Target="media/image508.wmf"/><Relationship Id="rId1094" Type="http://schemas.openxmlformats.org/officeDocument/2006/relationships/image" Target="media/image551.wmf"/><Relationship Id="rId1108" Type="http://schemas.openxmlformats.org/officeDocument/2006/relationships/image" Target="media/image558.wmf"/><Relationship Id="rId1315" Type="http://schemas.openxmlformats.org/officeDocument/2006/relationships/image" Target="media/image662.w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37.wmf"/><Relationship Id="rId769" Type="http://schemas.openxmlformats.org/officeDocument/2006/relationships/image" Target="media/image387.wmf"/><Relationship Id="rId976" Type="http://schemas.openxmlformats.org/officeDocument/2006/relationships/image" Target="media/image491.wmf"/><Relationship Id="rId1399" Type="http://schemas.openxmlformats.org/officeDocument/2006/relationships/oleObject" Target="embeddings/oleObject687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161" Type="http://schemas.openxmlformats.org/officeDocument/2006/relationships/oleObject" Target="embeddings/oleObject570.bin"/><Relationship Id="rId1259" Type="http://schemas.openxmlformats.org/officeDocument/2006/relationships/image" Target="media/image634.wmf"/><Relationship Id="rId836" Type="http://schemas.openxmlformats.org/officeDocument/2006/relationships/oleObject" Target="embeddings/oleObject409.bin"/><Relationship Id="rId1021" Type="http://schemas.openxmlformats.org/officeDocument/2006/relationships/oleObject" Target="embeddings/oleObject501.bin"/><Relationship Id="rId1119" Type="http://schemas.openxmlformats.org/officeDocument/2006/relationships/oleObject" Target="embeddings/oleObject549.bin"/><Relationship Id="rId903" Type="http://schemas.openxmlformats.org/officeDocument/2006/relationships/oleObject" Target="embeddings/oleObject442.bin"/><Relationship Id="rId1326" Type="http://schemas.openxmlformats.org/officeDocument/2006/relationships/oleObject" Target="embeddings/oleObject651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8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5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71.bin"/><Relationship Id="rId998" Type="http://schemas.openxmlformats.org/officeDocument/2006/relationships/image" Target="media/image502.wmf"/><Relationship Id="rId1183" Type="http://schemas.openxmlformats.org/officeDocument/2006/relationships/oleObject" Target="embeddings/oleObject581.bin"/><Relationship Id="rId1390" Type="http://schemas.openxmlformats.org/officeDocument/2006/relationships/image" Target="media/image700.wmf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20.bin"/><Relationship Id="rId1043" Type="http://schemas.openxmlformats.org/officeDocument/2006/relationships/oleObject" Target="embeddings/oleObject512.bin"/><Relationship Id="rId620" Type="http://schemas.openxmlformats.org/officeDocument/2006/relationships/oleObject" Target="embeddings/oleObject302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3.bin"/><Relationship Id="rId1250" Type="http://schemas.openxmlformats.org/officeDocument/2006/relationships/oleObject" Target="embeddings/oleObject614.bin"/><Relationship Id="rId1348" Type="http://schemas.openxmlformats.org/officeDocument/2006/relationships/oleObject" Target="embeddings/oleObject662.bin"/><Relationship Id="rId1110" Type="http://schemas.openxmlformats.org/officeDocument/2006/relationships/image" Target="media/image559.wmf"/><Relationship Id="rId1208" Type="http://schemas.openxmlformats.org/officeDocument/2006/relationships/oleObject" Target="embeddings/oleObject593.bin"/><Relationship Id="rId1415" Type="http://schemas.openxmlformats.org/officeDocument/2006/relationships/oleObject" Target="embeddings/oleObject695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28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782" Type="http://schemas.openxmlformats.org/officeDocument/2006/relationships/oleObject" Target="embeddings/oleObject382.bin"/><Relationship Id="rId228" Type="http://schemas.openxmlformats.org/officeDocument/2006/relationships/image" Target="media/image114.wmf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6.wmf"/><Relationship Id="rId1272" Type="http://schemas.openxmlformats.org/officeDocument/2006/relationships/oleObject" Target="embeddings/oleObject625.bin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464.bin"/><Relationship Id="rId1132" Type="http://schemas.openxmlformats.org/officeDocument/2006/relationships/image" Target="media/image570.wmf"/><Relationship Id="rId76" Type="http://schemas.openxmlformats.org/officeDocument/2006/relationships/image" Target="media/image36.wmf"/><Relationship Id="rId807" Type="http://schemas.openxmlformats.org/officeDocument/2006/relationships/image" Target="media/image406.wmf"/><Relationship Id="rId1437" Type="http://schemas.openxmlformats.org/officeDocument/2006/relationships/oleObject" Target="embeddings/oleObject706.bin"/><Relationship Id="rId292" Type="http://schemas.openxmlformats.org/officeDocument/2006/relationships/image" Target="media/image147.wmf"/><Relationship Id="rId597" Type="http://schemas.openxmlformats.org/officeDocument/2006/relationships/image" Target="media/image300.wmf"/><Relationship Id="rId152" Type="http://schemas.openxmlformats.org/officeDocument/2006/relationships/image" Target="media/image76.wmf"/><Relationship Id="rId457" Type="http://schemas.openxmlformats.org/officeDocument/2006/relationships/image" Target="media/image230.wmf"/><Relationship Id="rId1087" Type="http://schemas.openxmlformats.org/officeDocument/2006/relationships/oleObject" Target="embeddings/oleObject533.bin"/><Relationship Id="rId1294" Type="http://schemas.openxmlformats.org/officeDocument/2006/relationships/oleObject" Target="embeddings/oleObject635.bin"/><Relationship Id="rId664" Type="http://schemas.openxmlformats.org/officeDocument/2006/relationships/oleObject" Target="embeddings/oleObject324.bin"/><Relationship Id="rId871" Type="http://schemas.openxmlformats.org/officeDocument/2006/relationships/image" Target="media/image438.wmf"/><Relationship Id="rId969" Type="http://schemas.openxmlformats.org/officeDocument/2006/relationships/oleObject" Target="embeddings/oleObject475.bin"/><Relationship Id="rId317" Type="http://schemas.openxmlformats.org/officeDocument/2006/relationships/image" Target="media/image160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8.wmf"/><Relationship Id="rId1154" Type="http://schemas.openxmlformats.org/officeDocument/2006/relationships/image" Target="media/image581.wmf"/><Relationship Id="rId1361" Type="http://schemas.openxmlformats.org/officeDocument/2006/relationships/image" Target="media/image685.wmf"/><Relationship Id="rId98" Type="http://schemas.openxmlformats.org/officeDocument/2006/relationships/image" Target="media/image49.wmf"/><Relationship Id="rId829" Type="http://schemas.openxmlformats.org/officeDocument/2006/relationships/image" Target="media/image417.wmf"/><Relationship Id="rId1014" Type="http://schemas.openxmlformats.org/officeDocument/2006/relationships/image" Target="media/image510.wmf"/><Relationship Id="rId1221" Type="http://schemas.openxmlformats.org/officeDocument/2006/relationships/image" Target="media/image615.wmf"/><Relationship Id="rId1319" Type="http://schemas.openxmlformats.org/officeDocument/2006/relationships/image" Target="media/image664.wmf"/><Relationship Id="rId25" Type="http://schemas.openxmlformats.org/officeDocument/2006/relationships/image" Target="media/image10.wmf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5.bin"/><Relationship Id="rId893" Type="http://schemas.openxmlformats.org/officeDocument/2006/relationships/oleObject" Target="embeddings/oleObject437.bin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9.wmf"/><Relationship Id="rId1176" Type="http://schemas.openxmlformats.org/officeDocument/2006/relationships/image" Target="media/image592.wmf"/><Relationship Id="rId1383" Type="http://schemas.openxmlformats.org/officeDocument/2006/relationships/oleObject" Target="embeddings/oleObject679.bin"/><Relationship Id="rId101" Type="http://schemas.openxmlformats.org/officeDocument/2006/relationships/oleObject" Target="embeddings/oleObject44.bin"/><Relationship Id="rId406" Type="http://schemas.openxmlformats.org/officeDocument/2006/relationships/oleObject" Target="embeddings/oleObject195.bin"/><Relationship Id="rId960" Type="http://schemas.openxmlformats.org/officeDocument/2006/relationships/image" Target="media/image483.wmf"/><Relationship Id="rId1036" Type="http://schemas.openxmlformats.org/officeDocument/2006/relationships/image" Target="media/image521.wmf"/><Relationship Id="rId1243" Type="http://schemas.openxmlformats.org/officeDocument/2006/relationships/image" Target="media/image626.wmf"/><Relationship Id="rId613" Type="http://schemas.openxmlformats.org/officeDocument/2006/relationships/image" Target="media/image308.wmf"/><Relationship Id="rId820" Type="http://schemas.openxmlformats.org/officeDocument/2006/relationships/oleObject" Target="embeddings/oleObject401.bin"/><Relationship Id="rId918" Type="http://schemas.openxmlformats.org/officeDocument/2006/relationships/image" Target="media/image462.wmf"/><Relationship Id="rId1103" Type="http://schemas.openxmlformats.org/officeDocument/2006/relationships/oleObject" Target="embeddings/oleObject541.bin"/><Relationship Id="rId1310" Type="http://schemas.openxmlformats.org/officeDocument/2006/relationships/oleObject" Target="embeddings/oleObject643.bin"/><Relationship Id="rId1408" Type="http://schemas.openxmlformats.org/officeDocument/2006/relationships/image" Target="media/image709.wmf"/><Relationship Id="rId47" Type="http://schemas.openxmlformats.org/officeDocument/2006/relationships/oleObject" Target="embeddings/oleObject19.bin"/><Relationship Id="rId196" Type="http://schemas.openxmlformats.org/officeDocument/2006/relationships/image" Target="media/image98.wmf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7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6.bin"/><Relationship Id="rId775" Type="http://schemas.openxmlformats.org/officeDocument/2006/relationships/image" Target="media/image390.wmf"/><Relationship Id="rId982" Type="http://schemas.openxmlformats.org/officeDocument/2006/relationships/image" Target="media/image494.wmf"/><Relationship Id="rId1198" Type="http://schemas.openxmlformats.org/officeDocument/2006/relationships/oleObject" Target="embeddings/oleObject588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9.wmf"/><Relationship Id="rId842" Type="http://schemas.openxmlformats.org/officeDocument/2006/relationships/oleObject" Target="embeddings/oleObject412.bin"/><Relationship Id="rId1058" Type="http://schemas.openxmlformats.org/officeDocument/2006/relationships/image" Target="media/image532.wmf"/><Relationship Id="rId1265" Type="http://schemas.openxmlformats.org/officeDocument/2006/relationships/image" Target="media/image637.wmf"/><Relationship Id="rId702" Type="http://schemas.openxmlformats.org/officeDocument/2006/relationships/image" Target="media/image353.wmf"/><Relationship Id="rId1125" Type="http://schemas.openxmlformats.org/officeDocument/2006/relationships/oleObject" Target="embeddings/oleObject552.bin"/><Relationship Id="rId1332" Type="http://schemas.openxmlformats.org/officeDocument/2006/relationships/oleObject" Target="embeddings/oleObject654.bin"/><Relationship Id="rId69" Type="http://schemas.openxmlformats.org/officeDocument/2006/relationships/oleObject" Target="embeddings/oleObject30.bin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38.bin"/><Relationship Id="rId797" Type="http://schemas.openxmlformats.org/officeDocument/2006/relationships/image" Target="media/image401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68.bin"/><Relationship Id="rId1287" Type="http://schemas.openxmlformats.org/officeDocument/2006/relationships/image" Target="media/image648.wmf"/><Relationship Id="rId212" Type="http://schemas.openxmlformats.org/officeDocument/2006/relationships/image" Target="media/image106.wmf"/><Relationship Id="rId657" Type="http://schemas.openxmlformats.org/officeDocument/2006/relationships/image" Target="media/image330.wmf"/><Relationship Id="rId864" Type="http://schemas.openxmlformats.org/officeDocument/2006/relationships/oleObject" Target="embeddings/oleObject423.bin"/><Relationship Id="rId517" Type="http://schemas.openxmlformats.org/officeDocument/2006/relationships/image" Target="media/image260.wmf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6.bin"/><Relationship Id="rId1147" Type="http://schemas.openxmlformats.org/officeDocument/2006/relationships/oleObject" Target="embeddings/oleObject563.bin"/><Relationship Id="rId1354" Type="http://schemas.openxmlformats.org/officeDocument/2006/relationships/oleObject" Target="embeddings/oleObject665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94.bin"/><Relationship Id="rId1214" Type="http://schemas.openxmlformats.org/officeDocument/2006/relationships/oleObject" Target="embeddings/oleObject596.bin"/><Relationship Id="rId1421" Type="http://schemas.openxmlformats.org/officeDocument/2006/relationships/oleObject" Target="embeddings/oleObject698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2.wmf"/><Relationship Id="rId234" Type="http://schemas.openxmlformats.org/officeDocument/2006/relationships/image" Target="media/image117.wmf"/><Relationship Id="rId679" Type="http://schemas.openxmlformats.org/officeDocument/2006/relationships/image" Target="media/image341.wmf"/><Relationship Id="rId886" Type="http://schemas.openxmlformats.org/officeDocument/2006/relationships/image" Target="media/image446.wmf"/><Relationship Id="rId2" Type="http://schemas.openxmlformats.org/officeDocument/2006/relationships/numbering" Target="numbering.xml"/><Relationship Id="rId441" Type="http://schemas.openxmlformats.org/officeDocument/2006/relationships/image" Target="media/image222.wmf"/><Relationship Id="rId539" Type="http://schemas.openxmlformats.org/officeDocument/2006/relationships/image" Target="media/image271.wmf"/><Relationship Id="rId746" Type="http://schemas.openxmlformats.org/officeDocument/2006/relationships/oleObject" Target="embeddings/oleObject364.bin"/><Relationship Id="rId1071" Type="http://schemas.openxmlformats.org/officeDocument/2006/relationships/image" Target="media/image539.wmf"/><Relationship Id="rId1169" Type="http://schemas.openxmlformats.org/officeDocument/2006/relationships/oleObject" Target="embeddings/oleObject574.bin"/><Relationship Id="rId1376" Type="http://schemas.openxmlformats.org/officeDocument/2006/relationships/image" Target="media/image693.wmf"/><Relationship Id="rId301" Type="http://schemas.openxmlformats.org/officeDocument/2006/relationships/oleObject" Target="embeddings/oleObject143.bin"/><Relationship Id="rId953" Type="http://schemas.openxmlformats.org/officeDocument/2006/relationships/oleObject" Target="embeddings/oleObject467.bin"/><Relationship Id="rId1029" Type="http://schemas.openxmlformats.org/officeDocument/2006/relationships/oleObject" Target="embeddings/oleObject505.bin"/><Relationship Id="rId1236" Type="http://schemas.openxmlformats.org/officeDocument/2006/relationships/oleObject" Target="embeddings/oleObject607.bin"/><Relationship Id="rId82" Type="http://schemas.openxmlformats.org/officeDocument/2006/relationships/image" Target="media/image39.emf"/><Relationship Id="rId606" Type="http://schemas.openxmlformats.org/officeDocument/2006/relationships/oleObject" Target="embeddings/oleObject295.bin"/><Relationship Id="rId813" Type="http://schemas.openxmlformats.org/officeDocument/2006/relationships/image" Target="media/image409.wmf"/><Relationship Id="rId1303" Type="http://schemas.openxmlformats.org/officeDocument/2006/relationships/image" Target="media/image656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0.bin"/><Relationship Id="rId256" Type="http://schemas.openxmlformats.org/officeDocument/2006/relationships/image" Target="media/image128.wmf"/><Relationship Id="rId463" Type="http://schemas.openxmlformats.org/officeDocument/2006/relationships/image" Target="media/image233.wmf"/><Relationship Id="rId670" Type="http://schemas.openxmlformats.org/officeDocument/2006/relationships/oleObject" Target="embeddings/oleObject327.bin"/><Relationship Id="rId1093" Type="http://schemas.openxmlformats.org/officeDocument/2006/relationships/oleObject" Target="embeddings/oleObject536.bin"/><Relationship Id="rId116" Type="http://schemas.openxmlformats.org/officeDocument/2006/relationships/image" Target="media/image58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5.bin"/><Relationship Id="rId975" Type="http://schemas.openxmlformats.org/officeDocument/2006/relationships/oleObject" Target="embeddings/oleObject478.bin"/><Relationship Id="rId1160" Type="http://schemas.openxmlformats.org/officeDocument/2006/relationships/image" Target="media/image584.wmf"/><Relationship Id="rId1398" Type="http://schemas.openxmlformats.org/officeDocument/2006/relationships/image" Target="media/image704.wmf"/><Relationship Id="rId628" Type="http://schemas.openxmlformats.org/officeDocument/2006/relationships/oleObject" Target="embeddings/oleObject306.bin"/><Relationship Id="rId835" Type="http://schemas.openxmlformats.org/officeDocument/2006/relationships/image" Target="media/image420.wmf"/><Relationship Id="rId1258" Type="http://schemas.openxmlformats.org/officeDocument/2006/relationships/oleObject" Target="embeddings/oleObject618.bin"/><Relationship Id="rId1020" Type="http://schemas.openxmlformats.org/officeDocument/2006/relationships/image" Target="media/image513.wmf"/><Relationship Id="rId1118" Type="http://schemas.openxmlformats.org/officeDocument/2006/relationships/image" Target="media/image563.wmf"/><Relationship Id="rId1325" Type="http://schemas.openxmlformats.org/officeDocument/2006/relationships/image" Target="media/image667.wmf"/><Relationship Id="rId902" Type="http://schemas.openxmlformats.org/officeDocument/2006/relationships/image" Target="media/image454.wmf"/><Relationship Id="rId31" Type="http://schemas.openxmlformats.org/officeDocument/2006/relationships/image" Target="media/image13.wmf"/><Relationship Id="rId180" Type="http://schemas.openxmlformats.org/officeDocument/2006/relationships/image" Target="media/image90.wmf"/><Relationship Id="rId278" Type="http://schemas.openxmlformats.org/officeDocument/2006/relationships/image" Target="media/image140.wmf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8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552" Type="http://schemas.openxmlformats.org/officeDocument/2006/relationships/oleObject" Target="embeddings/oleObject268.bin"/><Relationship Id="rId997" Type="http://schemas.openxmlformats.org/officeDocument/2006/relationships/oleObject" Target="embeddings/oleObject489.bin"/><Relationship Id="rId1182" Type="http://schemas.openxmlformats.org/officeDocument/2006/relationships/image" Target="media/image595.wmf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198.bin"/><Relationship Id="rId857" Type="http://schemas.openxmlformats.org/officeDocument/2006/relationships/image" Target="media/image431.wmf"/><Relationship Id="rId1042" Type="http://schemas.openxmlformats.org/officeDocument/2006/relationships/image" Target="media/image524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5.wmf"/><Relationship Id="rId1347" Type="http://schemas.openxmlformats.org/officeDocument/2006/relationships/image" Target="media/image678.wmf"/><Relationship Id="rId53" Type="http://schemas.openxmlformats.org/officeDocument/2006/relationships/oleObject" Target="embeddings/oleObject22.bin"/><Relationship Id="rId1207" Type="http://schemas.openxmlformats.org/officeDocument/2006/relationships/image" Target="media/image608.wmf"/><Relationship Id="rId1414" Type="http://schemas.openxmlformats.org/officeDocument/2006/relationships/image" Target="media/image712.wmf"/><Relationship Id="rId367" Type="http://schemas.openxmlformats.org/officeDocument/2006/relationships/image" Target="media/image185.wmf"/><Relationship Id="rId574" Type="http://schemas.openxmlformats.org/officeDocument/2006/relationships/oleObject" Target="embeddings/oleObject279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93.wmf"/><Relationship Id="rId879" Type="http://schemas.openxmlformats.org/officeDocument/2006/relationships/image" Target="media/image442.wmf"/><Relationship Id="rId434" Type="http://schemas.openxmlformats.org/officeDocument/2006/relationships/oleObject" Target="embeddings/oleObject209.bin"/><Relationship Id="rId641" Type="http://schemas.openxmlformats.org/officeDocument/2006/relationships/image" Target="media/image322.wmf"/><Relationship Id="rId739" Type="http://schemas.openxmlformats.org/officeDocument/2006/relationships/image" Target="media/image372.wmf"/><Relationship Id="rId1064" Type="http://schemas.openxmlformats.org/officeDocument/2006/relationships/image" Target="media/image535.emf"/><Relationship Id="rId1271" Type="http://schemas.openxmlformats.org/officeDocument/2006/relationships/image" Target="media/image640.wmf"/><Relationship Id="rId1369" Type="http://schemas.openxmlformats.org/officeDocument/2006/relationships/oleObject" Target="embeddings/oleObject672.bin"/><Relationship Id="rId501" Type="http://schemas.openxmlformats.org/officeDocument/2006/relationships/image" Target="media/image252.wmf"/><Relationship Id="rId946" Type="http://schemas.openxmlformats.org/officeDocument/2006/relationships/image" Target="media/image476.wmf"/><Relationship Id="rId1131" Type="http://schemas.openxmlformats.org/officeDocument/2006/relationships/oleObject" Target="embeddings/oleObject555.bin"/><Relationship Id="rId1229" Type="http://schemas.openxmlformats.org/officeDocument/2006/relationships/image" Target="media/image619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394.bin"/><Relationship Id="rId1436" Type="http://schemas.openxmlformats.org/officeDocument/2006/relationships/image" Target="media/image723.wmf"/><Relationship Id="rId291" Type="http://schemas.openxmlformats.org/officeDocument/2006/relationships/oleObject" Target="embeddings/oleObject138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196.wmf"/><Relationship Id="rId596" Type="http://schemas.openxmlformats.org/officeDocument/2006/relationships/oleObject" Target="embeddings/oleObject290.bin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0.bin"/><Relationship Id="rId663" Type="http://schemas.openxmlformats.org/officeDocument/2006/relationships/image" Target="media/image333.wmf"/><Relationship Id="rId870" Type="http://schemas.openxmlformats.org/officeDocument/2006/relationships/oleObject" Target="embeddings/oleObject426.bin"/><Relationship Id="rId1086" Type="http://schemas.openxmlformats.org/officeDocument/2006/relationships/image" Target="media/image547.wmf"/><Relationship Id="rId1293" Type="http://schemas.openxmlformats.org/officeDocument/2006/relationships/image" Target="media/image651.w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3.wmf"/><Relationship Id="rId968" Type="http://schemas.openxmlformats.org/officeDocument/2006/relationships/image" Target="media/image487.wmf"/><Relationship Id="rId1153" Type="http://schemas.openxmlformats.org/officeDocument/2006/relationships/oleObject" Target="embeddings/oleObject566.bin"/><Relationship Id="rId97" Type="http://schemas.openxmlformats.org/officeDocument/2006/relationships/oleObject" Target="embeddings/oleObject42.bin"/><Relationship Id="rId730" Type="http://schemas.openxmlformats.org/officeDocument/2006/relationships/oleObject" Target="embeddings/oleObject356.bin"/><Relationship Id="rId828" Type="http://schemas.openxmlformats.org/officeDocument/2006/relationships/oleObject" Target="embeddings/oleObject405.bin"/><Relationship Id="rId1013" Type="http://schemas.openxmlformats.org/officeDocument/2006/relationships/oleObject" Target="embeddings/oleObject497.bin"/><Relationship Id="rId1360" Type="http://schemas.openxmlformats.org/officeDocument/2006/relationships/oleObject" Target="embeddings/oleObject668.bin"/><Relationship Id="rId1220" Type="http://schemas.openxmlformats.org/officeDocument/2006/relationships/oleObject" Target="embeddings/oleObject599.bin"/><Relationship Id="rId1318" Type="http://schemas.openxmlformats.org/officeDocument/2006/relationships/oleObject" Target="embeddings/oleObject647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2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4.wmf"/><Relationship Id="rId892" Type="http://schemas.openxmlformats.org/officeDocument/2006/relationships/image" Target="media/image449.wmf"/><Relationship Id="rId100" Type="http://schemas.openxmlformats.org/officeDocument/2006/relationships/image" Target="media/image50.wmf"/><Relationship Id="rId338" Type="http://schemas.openxmlformats.org/officeDocument/2006/relationships/oleObject" Target="embeddings/oleObject161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367.bin"/><Relationship Id="rId1175" Type="http://schemas.openxmlformats.org/officeDocument/2006/relationships/oleObject" Target="embeddings/oleObject577.bin"/><Relationship Id="rId1382" Type="http://schemas.openxmlformats.org/officeDocument/2006/relationships/image" Target="media/image696.wmf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08.bin"/><Relationship Id="rId1242" Type="http://schemas.openxmlformats.org/officeDocument/2006/relationships/oleObject" Target="embeddings/oleObject610.bin"/><Relationship Id="rId917" Type="http://schemas.openxmlformats.org/officeDocument/2006/relationships/oleObject" Target="embeddings/oleObject449.bin"/><Relationship Id="rId1102" Type="http://schemas.openxmlformats.org/officeDocument/2006/relationships/image" Target="media/image555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691.bin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4.bin"/><Relationship Id="rId567" Type="http://schemas.openxmlformats.org/officeDocument/2006/relationships/image" Target="media/image285.wmf"/><Relationship Id="rId1197" Type="http://schemas.openxmlformats.org/officeDocument/2006/relationships/image" Target="media/image603.wmf"/><Relationship Id="rId122" Type="http://schemas.openxmlformats.org/officeDocument/2006/relationships/image" Target="media/image61.wmf"/><Relationship Id="rId774" Type="http://schemas.openxmlformats.org/officeDocument/2006/relationships/oleObject" Target="embeddings/oleObject378.bin"/><Relationship Id="rId981" Type="http://schemas.openxmlformats.org/officeDocument/2006/relationships/oleObject" Target="embeddings/oleObject481.bin"/><Relationship Id="rId1057" Type="http://schemas.openxmlformats.org/officeDocument/2006/relationships/oleObject" Target="embeddings/oleObject519.bin"/><Relationship Id="rId427" Type="http://schemas.openxmlformats.org/officeDocument/2006/relationships/image" Target="media/image215.wmf"/><Relationship Id="rId634" Type="http://schemas.openxmlformats.org/officeDocument/2006/relationships/oleObject" Target="embeddings/oleObject309.bin"/><Relationship Id="rId841" Type="http://schemas.openxmlformats.org/officeDocument/2006/relationships/image" Target="media/image423.wmf"/><Relationship Id="rId1264" Type="http://schemas.openxmlformats.org/officeDocument/2006/relationships/oleObject" Target="embeddings/oleObject621.bin"/><Relationship Id="rId701" Type="http://schemas.openxmlformats.org/officeDocument/2006/relationships/image" Target="media/image352.png"/><Relationship Id="rId939" Type="http://schemas.openxmlformats.org/officeDocument/2006/relationships/oleObject" Target="embeddings/oleObject460.bin"/><Relationship Id="rId1124" Type="http://schemas.openxmlformats.org/officeDocument/2006/relationships/image" Target="media/image566.wmf"/><Relationship Id="rId1331" Type="http://schemas.openxmlformats.org/officeDocument/2006/relationships/image" Target="media/image670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02.bin"/><Relationship Id="rId284" Type="http://schemas.openxmlformats.org/officeDocument/2006/relationships/image" Target="media/image143.wmf"/><Relationship Id="rId491" Type="http://schemas.openxmlformats.org/officeDocument/2006/relationships/image" Target="media/image247.wmf"/><Relationship Id="rId144" Type="http://schemas.openxmlformats.org/officeDocument/2006/relationships/image" Target="media/image72.wmf"/><Relationship Id="rId589" Type="http://schemas.openxmlformats.org/officeDocument/2006/relationships/image" Target="media/image296.wmf"/><Relationship Id="rId796" Type="http://schemas.openxmlformats.org/officeDocument/2006/relationships/oleObject" Target="embeddings/oleObject389.bin"/><Relationship Id="rId351" Type="http://schemas.openxmlformats.org/officeDocument/2006/relationships/image" Target="media/image177.wmf"/><Relationship Id="rId449" Type="http://schemas.openxmlformats.org/officeDocument/2006/relationships/image" Target="media/image226.wmf"/><Relationship Id="rId656" Type="http://schemas.openxmlformats.org/officeDocument/2006/relationships/oleObject" Target="embeddings/oleObject320.bin"/><Relationship Id="rId863" Type="http://schemas.openxmlformats.org/officeDocument/2006/relationships/image" Target="media/image434.wmf"/><Relationship Id="rId1079" Type="http://schemas.openxmlformats.org/officeDocument/2006/relationships/image" Target="media/image543.emf"/><Relationship Id="rId1286" Type="http://schemas.openxmlformats.org/officeDocument/2006/relationships/oleObject" Target="embeddings/oleObject631.bin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77.wmf"/><Relationship Id="rId723" Type="http://schemas.openxmlformats.org/officeDocument/2006/relationships/oleObject" Target="embeddings/oleObject353.bin"/><Relationship Id="rId930" Type="http://schemas.openxmlformats.org/officeDocument/2006/relationships/image" Target="media/image468.wmf"/><Relationship Id="rId1006" Type="http://schemas.openxmlformats.org/officeDocument/2006/relationships/image" Target="media/image506.wmf"/><Relationship Id="rId1353" Type="http://schemas.openxmlformats.org/officeDocument/2006/relationships/image" Target="media/image681.wmf"/><Relationship Id="rId1213" Type="http://schemas.openxmlformats.org/officeDocument/2006/relationships/image" Target="media/image611.wmf"/><Relationship Id="rId1420" Type="http://schemas.openxmlformats.org/officeDocument/2006/relationships/image" Target="media/image715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5</TotalTime>
  <Pages>30</Pages>
  <Words>4096</Words>
  <Characters>22532</Characters>
  <Application>Microsoft Office Word</Application>
  <DocSecurity>0</DocSecurity>
  <Lines>187</Lines>
  <Paragraphs>5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34</cp:revision>
  <dcterms:created xsi:type="dcterms:W3CDTF">2023-04-13T10:13:00Z</dcterms:created>
  <dcterms:modified xsi:type="dcterms:W3CDTF">2025-09-2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